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2D5E37" w14:textId="77777777" w:rsidR="00BF7AA7" w:rsidRPr="00C620C9" w:rsidRDefault="00485AB3">
      <w:pPr>
        <w:pStyle w:val="Titel"/>
        <w:jc w:val="center"/>
      </w:pPr>
      <w:r>
        <w:t>Reken</w:t>
      </w:r>
      <w:r w:rsidR="004F58C6">
        <w:t>VOort</w:t>
      </w:r>
    </w:p>
    <w:p w14:paraId="158416B6" w14:textId="77777777" w:rsidR="00BF7AA7" w:rsidRDefault="00BF7AA7">
      <w:pPr>
        <w:rPr>
          <w:rFonts w:ascii="Cambria" w:eastAsia="Times New Roman" w:hAnsi="Cambria"/>
          <w:b/>
          <w:bCs/>
          <w:smallCaps/>
          <w:color w:val="4F81BD"/>
          <w:sz w:val="32"/>
          <w:szCs w:val="32"/>
        </w:rPr>
      </w:pPr>
    </w:p>
    <w:p w14:paraId="0767F679" w14:textId="77777777" w:rsidR="00CA045E" w:rsidRPr="00C620C9" w:rsidRDefault="00CA045E" w:rsidP="00CA045E"/>
    <w:p w14:paraId="3A6735D5" w14:textId="77777777" w:rsidR="00CA045E" w:rsidRPr="00C620C9" w:rsidRDefault="00CA045E" w:rsidP="00CA045E"/>
    <w:tbl>
      <w:tblPr>
        <w:tblW w:w="0" w:type="auto"/>
        <w:jc w:val="center"/>
        <w:tblLook w:val="04A0" w:firstRow="1" w:lastRow="0" w:firstColumn="1" w:lastColumn="0" w:noHBand="0" w:noVBand="1"/>
      </w:tblPr>
      <w:tblGrid>
        <w:gridCol w:w="9378"/>
      </w:tblGrid>
      <w:tr w:rsidR="00CA045E" w:rsidRPr="00C620C9" w14:paraId="35731E87" w14:textId="77777777" w:rsidTr="007A6108">
        <w:trPr>
          <w:trHeight w:val="6795"/>
          <w:jc w:val="center"/>
        </w:trPr>
        <w:tc>
          <w:tcPr>
            <w:tcW w:w="10422" w:type="dxa"/>
            <w:vAlign w:val="center"/>
          </w:tcPr>
          <w:p w14:paraId="2488F6DC" w14:textId="77777777" w:rsidR="00CA045E" w:rsidRPr="00C620C9" w:rsidRDefault="00CA045E" w:rsidP="007A6108">
            <w:pPr>
              <w:jc w:val="center"/>
            </w:pPr>
            <w:r>
              <w:rPr>
                <w:noProof/>
                <w:lang w:val="en-US" w:eastAsia="nl-NL"/>
              </w:rPr>
              <w:drawing>
                <wp:inline distT="0" distB="0" distL="0" distR="0" wp14:anchorId="3DF39260" wp14:editId="4443351B">
                  <wp:extent cx="5816600" cy="4356100"/>
                  <wp:effectExtent l="0" t="0" r="0" b="12700"/>
                  <wp:docPr id="238" name="Afbeelding 238" descr="Macintosh HD:Users:vincentjonker:Creative Cloud Files:creative_desktop:Schermafbeelding 2015-01-21 om 12.4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incentjonker:Creative Cloud Files:creative_desktop:Schermafbeelding 2015-01-21 om 12.41.3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16600" cy="4356100"/>
                          </a:xfrm>
                          <a:prstGeom prst="rect">
                            <a:avLst/>
                          </a:prstGeom>
                          <a:noFill/>
                          <a:ln>
                            <a:noFill/>
                          </a:ln>
                        </pic:spPr>
                      </pic:pic>
                    </a:graphicData>
                  </a:graphic>
                </wp:inline>
              </w:drawing>
            </w:r>
            <w:bookmarkStart w:id="0" w:name="_GoBack"/>
            <w:bookmarkEnd w:id="0"/>
          </w:p>
        </w:tc>
      </w:tr>
    </w:tbl>
    <w:p w14:paraId="1C66FB42" w14:textId="77777777" w:rsidR="00CA045E" w:rsidRDefault="00CA045E" w:rsidP="00CA045E"/>
    <w:p w14:paraId="35C1E121" w14:textId="77777777" w:rsidR="00CA045E" w:rsidRDefault="00CA045E" w:rsidP="00CA045E">
      <w:r>
        <w:t xml:space="preserve">Reken VOort - vmbo </w:t>
      </w:r>
    </w:p>
    <w:tbl>
      <w:tblPr>
        <w:tblW w:w="0" w:type="auto"/>
        <w:tblLook w:val="04A0" w:firstRow="1" w:lastRow="0" w:firstColumn="1" w:lastColumn="0" w:noHBand="0" w:noVBand="1"/>
      </w:tblPr>
      <w:tblGrid>
        <w:gridCol w:w="1951"/>
        <w:gridCol w:w="4253"/>
      </w:tblGrid>
      <w:tr w:rsidR="00CA045E" w:rsidRPr="00700E0C" w14:paraId="5DBC440D" w14:textId="77777777" w:rsidTr="007A6108">
        <w:tc>
          <w:tcPr>
            <w:tcW w:w="1951" w:type="dxa"/>
          </w:tcPr>
          <w:p w14:paraId="69E673C5" w14:textId="77777777" w:rsidR="00CA045E" w:rsidRPr="00700E0C" w:rsidRDefault="00CA045E" w:rsidP="007A6108">
            <w:r>
              <w:t>Titel</w:t>
            </w:r>
          </w:p>
        </w:tc>
        <w:tc>
          <w:tcPr>
            <w:tcW w:w="4253" w:type="dxa"/>
          </w:tcPr>
          <w:p w14:paraId="48F44307" w14:textId="77777777" w:rsidR="00CA045E" w:rsidRPr="00700E0C" w:rsidRDefault="00CA045E" w:rsidP="007A6108">
            <w:r>
              <w:t>Rekenmodule</w:t>
            </w:r>
          </w:p>
        </w:tc>
      </w:tr>
      <w:tr w:rsidR="00CA045E" w:rsidRPr="00700E0C" w14:paraId="101CE090" w14:textId="77777777" w:rsidTr="007A6108">
        <w:tc>
          <w:tcPr>
            <w:tcW w:w="1951" w:type="dxa"/>
          </w:tcPr>
          <w:p w14:paraId="1A8B7EC4" w14:textId="77777777" w:rsidR="00CA045E" w:rsidRPr="00700E0C" w:rsidRDefault="00CA045E" w:rsidP="007A6108">
            <w:r>
              <w:t>Onderdeel</w:t>
            </w:r>
          </w:p>
        </w:tc>
        <w:tc>
          <w:tcPr>
            <w:tcW w:w="4253" w:type="dxa"/>
          </w:tcPr>
          <w:p w14:paraId="748AE916" w14:textId="77777777" w:rsidR="00CA045E" w:rsidRDefault="00CA045E" w:rsidP="007A6108">
            <w:r>
              <w:t>Verhoudingen en procenten</w:t>
            </w:r>
          </w:p>
        </w:tc>
      </w:tr>
      <w:tr w:rsidR="00CA045E" w:rsidRPr="00700E0C" w14:paraId="797BDE73" w14:textId="77777777" w:rsidTr="007A6108">
        <w:tc>
          <w:tcPr>
            <w:tcW w:w="1951" w:type="dxa"/>
          </w:tcPr>
          <w:p w14:paraId="3EDFB99F" w14:textId="77777777" w:rsidR="00CA045E" w:rsidRPr="00700E0C" w:rsidRDefault="00CA045E" w:rsidP="007A6108">
            <w:r w:rsidRPr="00700E0C">
              <w:t>Versie</w:t>
            </w:r>
          </w:p>
        </w:tc>
        <w:tc>
          <w:tcPr>
            <w:tcW w:w="4253" w:type="dxa"/>
          </w:tcPr>
          <w:p w14:paraId="27E0E347" w14:textId="77777777" w:rsidR="00CA045E" w:rsidRPr="00700E0C" w:rsidRDefault="00CA045E" w:rsidP="007A6108">
            <w:r>
              <w:t>21-1-2015</w:t>
            </w:r>
          </w:p>
        </w:tc>
      </w:tr>
      <w:tr w:rsidR="00CA045E" w:rsidRPr="00700E0C" w14:paraId="7606967C" w14:textId="77777777" w:rsidTr="007A6108">
        <w:tc>
          <w:tcPr>
            <w:tcW w:w="1951" w:type="dxa"/>
          </w:tcPr>
          <w:p w14:paraId="2011E2CE" w14:textId="77777777" w:rsidR="00CA045E" w:rsidRPr="00700E0C" w:rsidRDefault="00CA045E" w:rsidP="007A6108">
            <w:r w:rsidRPr="00700E0C">
              <w:t>Nummer</w:t>
            </w:r>
          </w:p>
        </w:tc>
        <w:tc>
          <w:tcPr>
            <w:tcW w:w="4253" w:type="dxa"/>
          </w:tcPr>
          <w:p w14:paraId="6936CA95" w14:textId="77777777" w:rsidR="00CA045E" w:rsidRPr="00700E0C" w:rsidRDefault="00CA045E" w:rsidP="007A6108">
            <w:r>
              <w:t>28224</w:t>
            </w:r>
          </w:p>
        </w:tc>
      </w:tr>
    </w:tbl>
    <w:p w14:paraId="75C80383" w14:textId="77777777" w:rsidR="00CA045E" w:rsidRPr="00C620C9" w:rsidRDefault="00CA045E" w:rsidP="00CA045E"/>
    <w:p w14:paraId="153BAB28" w14:textId="77777777" w:rsidR="00CA045E" w:rsidRPr="00C620C9" w:rsidRDefault="00CA045E">
      <w:pPr>
        <w:sectPr w:rsidR="00CA045E" w:rsidRPr="00C620C9" w:rsidSect="00E85CBA">
          <w:pgSz w:w="11907" w:h="16840" w:code="9"/>
          <w:pgMar w:top="1440" w:right="1327" w:bottom="1559" w:left="1418" w:header="720" w:footer="720" w:gutter="0"/>
          <w:cols w:space="720"/>
          <w:docGrid w:linePitch="360"/>
        </w:sectPr>
      </w:pPr>
    </w:p>
    <w:p w14:paraId="2D21ED08" w14:textId="77777777" w:rsidR="00BF7AA7" w:rsidRDefault="00D709B1">
      <w:pPr>
        <w:pStyle w:val="Kop1"/>
      </w:pPr>
      <w:r>
        <w:lastRenderedPageBreak/>
        <w:t xml:space="preserve">    </w:t>
      </w:r>
      <w:r w:rsidR="00952AB8">
        <w:t>3</w:t>
      </w:r>
      <w:r w:rsidR="00EE748C">
        <w:t>_</w:t>
      </w:r>
      <w:r w:rsidR="00952AB8">
        <w:t>Verhoudingen en procenten</w:t>
      </w:r>
    </w:p>
    <w:p w14:paraId="098F1B09" w14:textId="77777777" w:rsidR="00C2588E" w:rsidRDefault="00C2588E" w:rsidP="00D709B1">
      <w:pPr>
        <w:pStyle w:val="Tip"/>
      </w:pPr>
      <w:r>
        <w:t>Verhoudingstabel</w:t>
      </w:r>
    </w:p>
    <w:tbl>
      <w:tblPr>
        <w:tblW w:w="0" w:type="auto"/>
        <w:tblInd w:w="170" w:type="dxa"/>
        <w:tblBorders>
          <w:left w:val="single" w:sz="48" w:space="0" w:color="008000"/>
        </w:tblBorders>
        <w:shd w:val="clear" w:color="auto" w:fill="F1F3E9"/>
        <w:tblLook w:val="04A0" w:firstRow="1" w:lastRow="0" w:firstColumn="1" w:lastColumn="0" w:noHBand="0" w:noVBand="1"/>
      </w:tblPr>
      <w:tblGrid>
        <w:gridCol w:w="222"/>
        <w:gridCol w:w="8986"/>
      </w:tblGrid>
      <w:tr w:rsidR="00C2588E" w:rsidRPr="00632288" w14:paraId="5B9EDD43" w14:textId="77777777" w:rsidTr="00C2588E">
        <w:tc>
          <w:tcPr>
            <w:tcW w:w="222" w:type="dxa"/>
            <w:shd w:val="clear" w:color="auto" w:fill="F1F3E9"/>
          </w:tcPr>
          <w:p w14:paraId="520CD48D" w14:textId="77777777" w:rsidR="00C2588E" w:rsidRPr="00632288" w:rsidRDefault="00C2588E" w:rsidP="00C2588E">
            <w:pPr>
              <w:pStyle w:val="groenetekst"/>
            </w:pPr>
          </w:p>
        </w:tc>
        <w:tc>
          <w:tcPr>
            <w:tcW w:w="8986" w:type="dxa"/>
            <w:shd w:val="clear" w:color="auto" w:fill="F1F3E9"/>
          </w:tcPr>
          <w:p w14:paraId="51430C79" w14:textId="77777777" w:rsidR="00C2588E" w:rsidRDefault="00C2588E" w:rsidP="00C2588E">
            <w:pPr>
              <w:pStyle w:val="groenetekst"/>
            </w:pPr>
            <w:r>
              <w:t xml:space="preserve">Op </w:t>
            </w:r>
            <w:r w:rsidR="004F58C6">
              <w:t>een</w:t>
            </w:r>
            <w:r>
              <w:t xml:space="preserve"> pak pannenkoekenmix staat wat je nodig hebt voor 10 pannenkoeken. </w:t>
            </w:r>
          </w:p>
          <w:p w14:paraId="14426357" w14:textId="77777777" w:rsidR="00C2588E" w:rsidRDefault="004F58C6" w:rsidP="00C2588E">
            <w:pPr>
              <w:pStyle w:val="groenetekst"/>
            </w:pPr>
            <w:r>
              <w:t>W</w:t>
            </w:r>
            <w:r w:rsidR="00C2588E">
              <w:t xml:space="preserve">at heb je </w:t>
            </w:r>
            <w:r>
              <w:t xml:space="preserve">dan </w:t>
            </w:r>
            <w:r w:rsidR="00C2588E">
              <w:t>nodig als je maar 6 pannenkoeken wilt bakken?</w:t>
            </w:r>
          </w:p>
          <w:p w14:paraId="51E9AADD" w14:textId="77777777" w:rsidR="00C2588E" w:rsidRDefault="00C2588E" w:rsidP="00C2588E">
            <w:pPr>
              <w:pStyle w:val="groenetekst"/>
            </w:pPr>
            <w:r>
              <w:t xml:space="preserve">Hiervoor kun je een </w:t>
            </w:r>
            <w:r w:rsidRPr="00C2588E">
              <w:rPr>
                <w:b/>
              </w:rPr>
              <w:t>verhoudingstabel</w:t>
            </w:r>
            <w:r>
              <w:t xml:space="preserve"> gebruiken:</w:t>
            </w:r>
          </w:p>
          <w:p w14:paraId="0C4CCB36" w14:textId="77777777" w:rsidR="00C2588E" w:rsidRDefault="00C2588E" w:rsidP="00C2588E">
            <w:pPr>
              <w:pStyle w:val="Tip"/>
            </w:pPr>
          </w:p>
          <w:tbl>
            <w:tblPr>
              <w:tblW w:w="0" w:type="auto"/>
              <w:tblBorders>
                <w:insideH w:val="single" w:sz="4" w:space="0" w:color="000000"/>
                <w:insideV w:val="single" w:sz="4" w:space="0" w:color="000000"/>
              </w:tblBorders>
              <w:shd w:val="clear" w:color="auto" w:fill="FFFFFF"/>
              <w:tblLook w:val="01E0" w:firstRow="1" w:lastRow="1" w:firstColumn="1" w:lastColumn="1" w:noHBand="0" w:noVBand="0"/>
            </w:tblPr>
            <w:tblGrid>
              <w:gridCol w:w="3202"/>
              <w:gridCol w:w="720"/>
              <w:gridCol w:w="900"/>
              <w:gridCol w:w="930"/>
            </w:tblGrid>
            <w:tr w:rsidR="00C2588E" w14:paraId="242DC531" w14:textId="77777777" w:rsidTr="004F3C0C">
              <w:tc>
                <w:tcPr>
                  <w:tcW w:w="3202" w:type="dxa"/>
                  <w:shd w:val="clear" w:color="auto" w:fill="auto"/>
                </w:tcPr>
                <w:p w14:paraId="791C91CF" w14:textId="77777777" w:rsidR="00C2588E" w:rsidRDefault="00C2588E" w:rsidP="004F3C0C">
                  <w:pPr>
                    <w:pStyle w:val="groenetekst"/>
                  </w:pPr>
                  <w:r>
                    <w:t>Zelfrijzend bakmeel in gram</w:t>
                  </w:r>
                </w:p>
              </w:tc>
              <w:tc>
                <w:tcPr>
                  <w:tcW w:w="720" w:type="dxa"/>
                  <w:shd w:val="clear" w:color="auto" w:fill="auto"/>
                </w:tcPr>
                <w:p w14:paraId="58129F12" w14:textId="77777777" w:rsidR="00C2588E" w:rsidRDefault="00C2588E" w:rsidP="004F3C0C">
                  <w:pPr>
                    <w:pStyle w:val="groenetekst"/>
                    <w:jc w:val="center"/>
                  </w:pPr>
                  <w:r>
                    <w:t>200</w:t>
                  </w:r>
                </w:p>
              </w:tc>
              <w:tc>
                <w:tcPr>
                  <w:tcW w:w="900" w:type="dxa"/>
                  <w:shd w:val="clear" w:color="auto" w:fill="auto"/>
                </w:tcPr>
                <w:p w14:paraId="5D6D4C88" w14:textId="77777777" w:rsidR="00C2588E" w:rsidRDefault="00C2588E" w:rsidP="004F3C0C">
                  <w:pPr>
                    <w:pStyle w:val="groenetekst"/>
                    <w:jc w:val="center"/>
                  </w:pPr>
                </w:p>
              </w:tc>
              <w:tc>
                <w:tcPr>
                  <w:tcW w:w="930" w:type="dxa"/>
                  <w:shd w:val="clear" w:color="auto" w:fill="auto"/>
                </w:tcPr>
                <w:p w14:paraId="451DD2D3" w14:textId="77777777" w:rsidR="00C2588E" w:rsidRDefault="00C2588E" w:rsidP="004F3C0C">
                  <w:pPr>
                    <w:pStyle w:val="groenetekst"/>
                    <w:jc w:val="center"/>
                  </w:pPr>
                </w:p>
              </w:tc>
            </w:tr>
            <w:tr w:rsidR="00C2588E" w14:paraId="5492F45C" w14:textId="77777777" w:rsidTr="004F3C0C">
              <w:tc>
                <w:tcPr>
                  <w:tcW w:w="3202" w:type="dxa"/>
                  <w:shd w:val="clear" w:color="auto" w:fill="auto"/>
                </w:tcPr>
                <w:p w14:paraId="0AF2A8CB" w14:textId="77777777" w:rsidR="00C2588E" w:rsidRDefault="00C2588E" w:rsidP="004F3C0C">
                  <w:pPr>
                    <w:pStyle w:val="groenetekst"/>
                  </w:pPr>
                  <w:r>
                    <w:t>Aantal pannenkoeken</w:t>
                  </w:r>
                </w:p>
              </w:tc>
              <w:tc>
                <w:tcPr>
                  <w:tcW w:w="720" w:type="dxa"/>
                  <w:shd w:val="clear" w:color="auto" w:fill="auto"/>
                </w:tcPr>
                <w:p w14:paraId="1A422BDF" w14:textId="77777777" w:rsidR="00C2588E" w:rsidRDefault="00C2588E" w:rsidP="004F3C0C">
                  <w:pPr>
                    <w:pStyle w:val="groenetekst"/>
                    <w:jc w:val="center"/>
                  </w:pPr>
                  <w:r>
                    <w:t>10</w:t>
                  </w:r>
                </w:p>
              </w:tc>
              <w:tc>
                <w:tcPr>
                  <w:tcW w:w="900" w:type="dxa"/>
                  <w:shd w:val="clear" w:color="auto" w:fill="auto"/>
                </w:tcPr>
                <w:p w14:paraId="7799BF5C" w14:textId="77777777" w:rsidR="00C2588E" w:rsidRDefault="00C2588E" w:rsidP="004F3C0C">
                  <w:pPr>
                    <w:pStyle w:val="groenetekst"/>
                    <w:jc w:val="center"/>
                  </w:pPr>
                </w:p>
              </w:tc>
              <w:tc>
                <w:tcPr>
                  <w:tcW w:w="930" w:type="dxa"/>
                  <w:shd w:val="clear" w:color="auto" w:fill="auto"/>
                </w:tcPr>
                <w:p w14:paraId="604F12D9" w14:textId="77777777" w:rsidR="00C2588E" w:rsidRDefault="00C2588E" w:rsidP="004F3C0C">
                  <w:pPr>
                    <w:pStyle w:val="groenetekst"/>
                    <w:jc w:val="center"/>
                  </w:pPr>
                </w:p>
              </w:tc>
            </w:tr>
          </w:tbl>
          <w:p w14:paraId="24B54BFC" w14:textId="77777777" w:rsidR="00C2588E" w:rsidRDefault="00C2588E" w:rsidP="00C2588E"/>
          <w:p w14:paraId="5A30BEDD" w14:textId="77777777" w:rsidR="00C2588E" w:rsidRDefault="00C2588E" w:rsidP="00C2588E">
            <w:pPr>
              <w:pStyle w:val="groenetekst"/>
            </w:pPr>
            <w:r>
              <w:t xml:space="preserve">Reken nu </w:t>
            </w:r>
            <w:r w:rsidR="004F58C6">
              <w:t>eerst uit hoeveel</w:t>
            </w:r>
            <w:r>
              <w:t xml:space="preserve"> bakmeel </w:t>
            </w:r>
            <w:r w:rsidR="004F58C6">
              <w:t>nodig is</w:t>
            </w:r>
            <w:r>
              <w:t xml:space="preserve"> voor 1 pannenkoek.</w:t>
            </w:r>
          </w:p>
          <w:p w14:paraId="1B170698" w14:textId="77777777" w:rsidR="00C2588E" w:rsidRDefault="00C2588E" w:rsidP="00C2588E">
            <w:pPr>
              <w:pStyle w:val="groenetekst"/>
            </w:pPr>
            <w:r>
              <w:t>Dit doe je door boven en onder te delen door .......</w:t>
            </w:r>
          </w:p>
          <w:p w14:paraId="5D64B4AE" w14:textId="77777777" w:rsidR="00C2588E" w:rsidRDefault="00E22751" w:rsidP="00C2588E">
            <w:r>
              <w:rPr>
                <w:noProof/>
                <w:lang w:val="en-US" w:eastAsia="nl-NL"/>
              </w:rPr>
              <mc:AlternateContent>
                <mc:Choice Requires="wps">
                  <w:drawing>
                    <wp:anchor distT="0" distB="0" distL="114300" distR="114300" simplePos="0" relativeHeight="251645440" behindDoc="0" locked="0" layoutInCell="1" allowOverlap="1" wp14:anchorId="61592A8B" wp14:editId="34C1F941">
                      <wp:simplePos x="0" y="0"/>
                      <wp:positionH relativeFrom="column">
                        <wp:posOffset>2271395</wp:posOffset>
                      </wp:positionH>
                      <wp:positionV relativeFrom="paragraph">
                        <wp:posOffset>-635</wp:posOffset>
                      </wp:positionV>
                      <wp:extent cx="457200" cy="342900"/>
                      <wp:effectExtent l="0" t="0" r="1905" b="635"/>
                      <wp:wrapNone/>
                      <wp:docPr id="217"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7487C" w14:textId="77777777" w:rsidR="00107FD8" w:rsidRDefault="00107FD8" w:rsidP="00C2588E">
                                  <w:r>
                                    <w: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8" o:spid="_x0000_s1026" type="#_x0000_t202" style="position:absolute;margin-left:178.85pt;margin-top:-.05pt;width:36pt;height:27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bJtQIAALw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" filled="f" stroked="f">
                      <v:textbox>
                        <w:txbxContent>
                          <w:p w:rsidR="00107FD8" w:rsidRDefault="00107FD8" w:rsidP="00C2588E">
                            <w:r>
                              <w:t>: ....</w:t>
                            </w:r>
                          </w:p>
                        </w:txbxContent>
                      </v:textbox>
                    </v:shape>
                  </w:pict>
                </mc:Fallback>
              </mc:AlternateContent>
            </w:r>
          </w:p>
          <w:p w14:paraId="7B7471A4" w14:textId="77777777" w:rsidR="00C2588E" w:rsidRDefault="00E22751" w:rsidP="00C2588E">
            <w:pPr>
              <w:pStyle w:val="Tip"/>
            </w:pPr>
            <w:r>
              <w:rPr>
                <w:noProof/>
                <w:lang w:val="en-US" w:eastAsia="nl-NL"/>
              </w:rPr>
              <mc:AlternateContent>
                <mc:Choice Requires="wpg">
                  <w:drawing>
                    <wp:anchor distT="0" distB="0" distL="114300" distR="114300" simplePos="0" relativeHeight="251648512" behindDoc="0" locked="0" layoutInCell="1" allowOverlap="1" wp14:anchorId="1083F587" wp14:editId="316EF763">
                      <wp:simplePos x="0" y="0"/>
                      <wp:positionH relativeFrom="column">
                        <wp:posOffset>2223770</wp:posOffset>
                      </wp:positionH>
                      <wp:positionV relativeFrom="paragraph">
                        <wp:posOffset>112395</wp:posOffset>
                      </wp:positionV>
                      <wp:extent cx="612140" cy="713105"/>
                      <wp:effectExtent l="13970" t="23495" r="34290" b="50800"/>
                      <wp:wrapNone/>
                      <wp:docPr id="214"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140" cy="713105"/>
                                <a:chOff x="4838" y="9428"/>
                                <a:chExt cx="1500" cy="1123"/>
                              </a:xfrm>
                            </wpg:grpSpPr>
                            <wps:wsp>
                              <wps:cNvPr id="215" name="Freeform 390"/>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Freeform 391"/>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9" o:spid="_x0000_s1026" style="position:absolute;margin-left:175.1pt;margin-top:8.85pt;width:48.2pt;height:56.15pt;z-index:251648512" coordorigin="4838,9428" coordsize="1500,112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">
                      <v:shape id="Freeform 390" o:spid="_x0000_s1027"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mvN3xgAA&#10;ANwAAAAPAAAAZHJzL2Rvd25yZXYueG1sRI9Pa8JAFMTvhX6H5RV6Ed0o+IfoKmoptAeVRBGPj+xr&#10;Epp9G7Krid++Kwg9DjPzG2ax6kwlbtS40rKC4SACQZxZXXKu4HT87M9AOI+ssbJMCu7kYLV8fVlg&#10;rG3LCd1Sn4sAYRejgsL7OpbSZQUZdANbEwfvxzYGfZBNLnWDbYCbSo6iaCINlhwWCqxpW1D2m16N&#10;AnnoXS921/uwm3T9Laf7c560Rqn3t249B+Gp8//hZ/tLKxgNx/A4E46AXP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qmvN3xgAAANwAAAAPAAAAAAAAAAAAAAAAAJcCAABkcnMv&#10;ZG93bnJldi54bWxQSwUGAAAAAAQABAD1AAAAigMAAAAA&#10;" path="m0,290c265,145,530,,780,5,1030,10,1380,268,1500,320e" filled="f" strokeweight="1.25pt">
                        <v:stroke endarrow="classic" endarrowwidth="wide" endarrowlength="long"/>
                        <v:path arrowok="t" o:connecttype="custom" o:connectlocs="0,204;780,4;1500,225" o:connectangles="0,0,0"/>
                      </v:shape>
                      <v:shape id="Freeform 391" o:spid="_x0000_s1028"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FZ4KwAAA&#10;ANwAAAAPAAAAZHJzL2Rvd25yZXYueG1sRI9Bi8IwFITvgv8hPMGbpvUgazXKrrDgVV3Y67N5NsHk&#10;pTSx1n+/EYQ9DjPzDbPZDd6JnrpoAyso5wUI4jpoy42Cn/P37ANETMgaXWBS8KQIu+14tMFKhwcf&#10;qT+lRmQIxwoVmJTaSspYG/IY56Elzt41dB5Tll0jdYePDPdOLopiKT1azgsGW9obqm+nu1egf8uj&#10;u9LheW6/jFldelu62io1nQyfaxCJhvQffrcPWsGiXMLrTD4CcvsH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eFZ4KwAAAANwAAAAPAAAAAAAAAAAAAAAAAJcCAABkcnMvZG93bnJl&#10;di54bWxQSwUGAAAAAAQABAD1AAAAhAMAAAAA&#10;" path="m0,290c265,145,530,,780,5,1030,10,1380,268,1500,320e" filled="f" strokeweight="1.25pt">
                        <v:stroke endarrow="classic" endarrowwidth="wide" endarrowlength="long"/>
                        <v:path arrowok="t" o:connecttype="custom" o:connectlocs="0,204;780,4;1500,225" o:connectangles="0,0,0"/>
                      </v:shape>
                    </v:group>
                  </w:pict>
                </mc:Fallback>
              </mc:AlternateContent>
            </w:r>
          </w:p>
          <w:tbl>
            <w:tblPr>
              <w:tblW w:w="0" w:type="auto"/>
              <w:tblBorders>
                <w:insideH w:val="single" w:sz="4" w:space="0" w:color="000000"/>
                <w:insideV w:val="single" w:sz="4" w:space="0" w:color="000000"/>
              </w:tblBorders>
              <w:shd w:val="clear" w:color="auto" w:fill="FFFFFF"/>
              <w:tblLook w:val="01E0" w:firstRow="1" w:lastRow="1" w:firstColumn="1" w:lastColumn="1" w:noHBand="0" w:noVBand="0"/>
            </w:tblPr>
            <w:tblGrid>
              <w:gridCol w:w="3202"/>
              <w:gridCol w:w="720"/>
              <w:gridCol w:w="900"/>
              <w:gridCol w:w="930"/>
            </w:tblGrid>
            <w:tr w:rsidR="00C2588E" w14:paraId="00768A8C" w14:textId="77777777" w:rsidTr="004F3C0C">
              <w:tc>
                <w:tcPr>
                  <w:tcW w:w="3202" w:type="dxa"/>
                  <w:shd w:val="clear" w:color="auto" w:fill="auto"/>
                </w:tcPr>
                <w:p w14:paraId="3D389923" w14:textId="77777777" w:rsidR="00C2588E" w:rsidRDefault="00C2588E" w:rsidP="004F3C0C">
                  <w:pPr>
                    <w:pStyle w:val="groenetekst"/>
                  </w:pPr>
                  <w:r>
                    <w:t>Zelfrijzend bakmeel in gram</w:t>
                  </w:r>
                </w:p>
              </w:tc>
              <w:tc>
                <w:tcPr>
                  <w:tcW w:w="720" w:type="dxa"/>
                  <w:shd w:val="clear" w:color="auto" w:fill="auto"/>
                </w:tcPr>
                <w:p w14:paraId="3F57B798" w14:textId="77777777" w:rsidR="00C2588E" w:rsidRDefault="00C2588E" w:rsidP="004F3C0C">
                  <w:pPr>
                    <w:pStyle w:val="groenetekst"/>
                    <w:jc w:val="center"/>
                  </w:pPr>
                  <w:r>
                    <w:t>200</w:t>
                  </w:r>
                </w:p>
              </w:tc>
              <w:tc>
                <w:tcPr>
                  <w:tcW w:w="900" w:type="dxa"/>
                  <w:shd w:val="clear" w:color="auto" w:fill="auto"/>
                </w:tcPr>
                <w:p w14:paraId="232B20EE" w14:textId="77777777" w:rsidR="00C2588E" w:rsidRDefault="00C2588E" w:rsidP="004F3C0C">
                  <w:pPr>
                    <w:pStyle w:val="groenetekst"/>
                    <w:jc w:val="center"/>
                  </w:pPr>
                  <w:r>
                    <w:t>.....</w:t>
                  </w:r>
                </w:p>
              </w:tc>
              <w:tc>
                <w:tcPr>
                  <w:tcW w:w="930" w:type="dxa"/>
                  <w:shd w:val="clear" w:color="auto" w:fill="auto"/>
                </w:tcPr>
                <w:p w14:paraId="489B14B7" w14:textId="77777777" w:rsidR="00C2588E" w:rsidRDefault="00C2588E" w:rsidP="004F3C0C">
                  <w:pPr>
                    <w:pStyle w:val="groenetekst"/>
                    <w:jc w:val="center"/>
                  </w:pPr>
                </w:p>
              </w:tc>
            </w:tr>
            <w:tr w:rsidR="00C2588E" w14:paraId="6FB24CE8" w14:textId="77777777" w:rsidTr="004F3C0C">
              <w:tc>
                <w:tcPr>
                  <w:tcW w:w="3202" w:type="dxa"/>
                  <w:shd w:val="clear" w:color="auto" w:fill="auto"/>
                </w:tcPr>
                <w:p w14:paraId="5EADDD12" w14:textId="77777777" w:rsidR="00C2588E" w:rsidRDefault="00C2588E" w:rsidP="004F3C0C">
                  <w:pPr>
                    <w:pStyle w:val="groenetekst"/>
                  </w:pPr>
                  <w:r>
                    <w:t>Aantal pannenkoeken</w:t>
                  </w:r>
                </w:p>
              </w:tc>
              <w:tc>
                <w:tcPr>
                  <w:tcW w:w="720" w:type="dxa"/>
                  <w:shd w:val="clear" w:color="auto" w:fill="auto"/>
                </w:tcPr>
                <w:p w14:paraId="4F06EEEE" w14:textId="77777777" w:rsidR="00C2588E" w:rsidRDefault="00C2588E" w:rsidP="004F3C0C">
                  <w:pPr>
                    <w:pStyle w:val="groenetekst"/>
                    <w:jc w:val="center"/>
                  </w:pPr>
                  <w:r>
                    <w:t>10</w:t>
                  </w:r>
                </w:p>
              </w:tc>
              <w:tc>
                <w:tcPr>
                  <w:tcW w:w="900" w:type="dxa"/>
                  <w:shd w:val="clear" w:color="auto" w:fill="auto"/>
                </w:tcPr>
                <w:p w14:paraId="5808FB46" w14:textId="77777777" w:rsidR="00C2588E" w:rsidRDefault="00C2588E" w:rsidP="004F3C0C">
                  <w:pPr>
                    <w:pStyle w:val="groenetekst"/>
                    <w:jc w:val="center"/>
                  </w:pPr>
                  <w:r>
                    <w:t>1</w:t>
                  </w:r>
                </w:p>
              </w:tc>
              <w:tc>
                <w:tcPr>
                  <w:tcW w:w="930" w:type="dxa"/>
                  <w:shd w:val="clear" w:color="auto" w:fill="auto"/>
                </w:tcPr>
                <w:p w14:paraId="6B9C8BF6" w14:textId="77777777" w:rsidR="00C2588E" w:rsidRDefault="00C2588E" w:rsidP="004F3C0C">
                  <w:pPr>
                    <w:pStyle w:val="groenetekst"/>
                    <w:jc w:val="center"/>
                  </w:pPr>
                </w:p>
              </w:tc>
            </w:tr>
          </w:tbl>
          <w:p w14:paraId="263D59E4" w14:textId="77777777" w:rsidR="00C2588E" w:rsidRDefault="00E22751" w:rsidP="00C2588E">
            <w:pPr>
              <w:tabs>
                <w:tab w:val="left" w:pos="418"/>
                <w:tab w:val="left" w:pos="850"/>
              </w:tabs>
              <w:suppressAutoHyphens/>
              <w:spacing w:line="240" w:lineRule="atLeast"/>
            </w:pPr>
            <w:r>
              <w:rPr>
                <w:noProof/>
                <w:lang w:val="en-US" w:eastAsia="nl-NL"/>
              </w:rPr>
              <mc:AlternateContent>
                <mc:Choice Requires="wps">
                  <w:drawing>
                    <wp:anchor distT="0" distB="0" distL="114300" distR="114300" simplePos="0" relativeHeight="251643392" behindDoc="0" locked="0" layoutInCell="1" allowOverlap="1" wp14:anchorId="0915656A" wp14:editId="14E03BD2">
                      <wp:simplePos x="0" y="0"/>
                      <wp:positionH relativeFrom="column">
                        <wp:posOffset>2271395</wp:posOffset>
                      </wp:positionH>
                      <wp:positionV relativeFrom="paragraph">
                        <wp:posOffset>139700</wp:posOffset>
                      </wp:positionV>
                      <wp:extent cx="457200" cy="342900"/>
                      <wp:effectExtent l="0" t="0" r="1905" b="0"/>
                      <wp:wrapNone/>
                      <wp:docPr id="213"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8573E" w14:textId="77777777" w:rsidR="00107FD8" w:rsidRDefault="00107FD8" w:rsidP="00C2588E">
                                  <w:r>
                                    <w: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 o:spid="_x0000_s1027" type="#_x0000_t202" style="position:absolute;margin-left:178.85pt;margin-top:11pt;width:36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eYhuAIAAMM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" filled="f" stroked="f">
                      <v:textbox>
                        <w:txbxContent>
                          <w:p w:rsidR="00107FD8" w:rsidRDefault="00107FD8" w:rsidP="00C2588E">
                            <w:r>
                              <w:t>: ....</w:t>
                            </w:r>
                          </w:p>
                        </w:txbxContent>
                      </v:textbox>
                    </v:shape>
                  </w:pict>
                </mc:Fallback>
              </mc:AlternateContent>
            </w:r>
          </w:p>
          <w:p w14:paraId="1AAE522D" w14:textId="77777777" w:rsidR="00C2588E" w:rsidRDefault="00C2588E" w:rsidP="00C2588E"/>
          <w:p w14:paraId="2C9353BA" w14:textId="77777777" w:rsidR="004F58C6" w:rsidRDefault="00E22751" w:rsidP="00C2588E">
            <w:pPr>
              <w:pStyle w:val="groenetekst"/>
            </w:pPr>
            <w:r>
              <w:rPr>
                <w:noProof/>
                <w:lang w:val="en-US" w:eastAsia="nl-NL"/>
              </w:rPr>
              <mc:AlternateContent>
                <mc:Choice Requires="wps">
                  <w:drawing>
                    <wp:anchor distT="0" distB="0" distL="114300" distR="114300" simplePos="0" relativeHeight="251646464" behindDoc="0" locked="0" layoutInCell="1" allowOverlap="1" wp14:anchorId="7963B67C" wp14:editId="015CB307">
                      <wp:simplePos x="0" y="0"/>
                      <wp:positionH relativeFrom="column">
                        <wp:posOffset>2835910</wp:posOffset>
                      </wp:positionH>
                      <wp:positionV relativeFrom="paragraph">
                        <wp:posOffset>332740</wp:posOffset>
                      </wp:positionV>
                      <wp:extent cx="457200" cy="342900"/>
                      <wp:effectExtent l="3810" t="2540" r="0" b="0"/>
                      <wp:wrapNone/>
                      <wp:docPr id="212"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37012B" w14:textId="77777777" w:rsidR="00107FD8" w:rsidRDefault="00107FD8" w:rsidP="00C2588E">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 o:spid="_x0000_s1028" type="#_x0000_t202" style="position:absolute;margin-left:223.3pt;margin-top:26.2pt;width:36pt;height:2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fLtwIAAMM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" filled="f" stroked="f">
                      <v:textbox>
                        <w:txbxContent>
                          <w:p w:rsidR="00107FD8" w:rsidRDefault="00107FD8" w:rsidP="00C2588E">
                            <w:r>
                              <w:t>........</w:t>
                            </w:r>
                          </w:p>
                        </w:txbxContent>
                      </v:textbox>
                    </v:shape>
                  </w:pict>
                </mc:Fallback>
              </mc:AlternateContent>
            </w:r>
            <w:r w:rsidR="004F58C6">
              <w:rPr>
                <w:noProof/>
                <w:lang w:eastAsia="nl-NL"/>
              </w:rPr>
              <w:t>Daarna</w:t>
            </w:r>
            <w:r w:rsidR="00C2588E">
              <w:t xml:space="preserve"> reken je </w:t>
            </w:r>
            <w:r w:rsidR="004F58C6">
              <w:t xml:space="preserve">verder </w:t>
            </w:r>
            <w:r w:rsidR="00C2588E">
              <w:t xml:space="preserve">naar de hoeveelheid die je nodig hebt. In dit geval </w:t>
            </w:r>
          </w:p>
          <w:p w14:paraId="2AFFD612" w14:textId="77777777" w:rsidR="00C2588E" w:rsidRDefault="00C2588E" w:rsidP="00C2588E">
            <w:pPr>
              <w:pStyle w:val="groenetekst"/>
            </w:pPr>
            <w:r>
              <w:t>6 pannenkoeken.</w:t>
            </w:r>
          </w:p>
          <w:p w14:paraId="33C43FAA" w14:textId="77777777" w:rsidR="00C2588E" w:rsidRDefault="00C2588E" w:rsidP="00C2588E"/>
          <w:p w14:paraId="0ACB2F68" w14:textId="77777777" w:rsidR="00C2588E" w:rsidRDefault="00E22751" w:rsidP="00C2588E">
            <w:pPr>
              <w:pStyle w:val="Tip"/>
            </w:pPr>
            <w:r>
              <w:rPr>
                <w:noProof/>
                <w:lang w:val="en-US" w:eastAsia="nl-NL"/>
              </w:rPr>
              <mc:AlternateContent>
                <mc:Choice Requires="wpg">
                  <w:drawing>
                    <wp:anchor distT="0" distB="0" distL="114300" distR="114300" simplePos="0" relativeHeight="251647488" behindDoc="0" locked="0" layoutInCell="1" allowOverlap="1" wp14:anchorId="5C4CD04F" wp14:editId="09E04C75">
                      <wp:simplePos x="0" y="0"/>
                      <wp:positionH relativeFrom="column">
                        <wp:posOffset>2743835</wp:posOffset>
                      </wp:positionH>
                      <wp:positionV relativeFrom="paragraph">
                        <wp:posOffset>99060</wp:posOffset>
                      </wp:positionV>
                      <wp:extent cx="612140" cy="713105"/>
                      <wp:effectExtent l="13335" t="22860" r="34925" b="51435"/>
                      <wp:wrapNone/>
                      <wp:docPr id="209"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140" cy="713105"/>
                                <a:chOff x="4838" y="9428"/>
                                <a:chExt cx="1500" cy="1123"/>
                              </a:xfrm>
                            </wpg:grpSpPr>
                            <wps:wsp>
                              <wps:cNvPr id="210" name="Freeform 383"/>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Freeform 386"/>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 o:spid="_x0000_s1026" style="position:absolute;margin-left:216.05pt;margin-top:7.8pt;width:48.2pt;height:56.15pt;z-index:251647488" coordorigin="4838,9428" coordsize="1500,112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">
                      <v:shape id="Freeform 383" o:spid="_x0000_s1027"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7VDvxAAA&#10;ANwAAAAPAAAAZHJzL2Rvd25yZXYueG1sRE9Na8JAEL0L/Q/LFHoJutFDLambYCtCe6glUaTHITtN&#10;QrOzIbsm8d+7h4LHx/veZJNpxUC9aywrWC5iEMSl1Q1XCk7H/fwFhPPIGlvLpOBKDrL0YbbBRNuR&#10;cxoKX4kQwi5BBbX3XSKlK2sy6Ba2Iw7cr+0N+gD7SuoexxBuWrmK42dpsOHQUGNH7zWVf8XFKJDf&#10;0eXHfkU7+1ZsP+X6cK7y0Sj19DhtX0F4mvxd/O/+0ApWyzA/nAlHQKY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u1Q78QAAADcAAAADwAAAAAAAAAAAAAAAACXAgAAZHJzL2Rv&#10;d25yZXYueG1sUEsFBgAAAAAEAAQA9QAAAIgDAAAAAA==&#10;" path="m0,290c265,145,530,,780,5,1030,10,1380,268,1500,320e" filled="f" strokeweight="1.25pt">
                        <v:stroke endarrow="classic" endarrowwidth="wide" endarrowlength="long"/>
                        <v:path arrowok="t" o:connecttype="custom" o:connectlocs="0,204;780,4;1500,225" o:connectangles="0,0,0"/>
                      </v:shape>
                      <v:shape id="Freeform 386" o:spid="_x0000_s1028"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AZ+wQAA&#10;ANwAAAAPAAAAZHJzL2Rvd25yZXYueG1sRI9PawIxFMTvhX6H8AreajYepG6N0hYEr/4Br6+b5yY0&#10;eVk2cV2/vRGEHoeZ+Q2zXI/Bi4H65CJrUNMKBHETjeNWw/Gwef8AkTKyQR+ZNNwowXr1+rLE2sQr&#10;72jY51YUCKcaNdicu1rK1FgKmKaxIy7eOfYBc5F9K02P1wIPXs6qai4DOi4LFjv6sdT87S9Bgzmp&#10;nT/T9nbovq1d/A5O+cZpPXkbvz5BZBrzf/jZ3hoNM6XgcaYcAbm6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0fwGfsEAAADcAAAADwAAAAAAAAAAAAAAAACXAgAAZHJzL2Rvd25y&#10;ZXYueG1sUEsFBgAAAAAEAAQA9QAAAIUDAAAAAA==&#10;" path="m0,290c265,145,530,,780,5,1030,10,1380,268,1500,320e" filled="f" strokeweight="1.25pt">
                        <v:stroke endarrow="classic" endarrowwidth="wide" endarrowlength="long"/>
                        <v:path arrowok="t" o:connecttype="custom" o:connectlocs="0,204;780,4;1500,225" o:connectangles="0,0,0"/>
                      </v:shape>
                    </v:group>
                  </w:pict>
                </mc:Fallback>
              </mc:AlternateContent>
            </w:r>
          </w:p>
          <w:tbl>
            <w:tblPr>
              <w:tblW w:w="0" w:type="auto"/>
              <w:tblBorders>
                <w:insideH w:val="single" w:sz="4" w:space="0" w:color="000000"/>
                <w:insideV w:val="single" w:sz="4" w:space="0" w:color="000000"/>
              </w:tblBorders>
              <w:shd w:val="clear" w:color="auto" w:fill="FFFFFF"/>
              <w:tblLook w:val="01E0" w:firstRow="1" w:lastRow="1" w:firstColumn="1" w:lastColumn="1" w:noHBand="0" w:noVBand="0"/>
            </w:tblPr>
            <w:tblGrid>
              <w:gridCol w:w="3202"/>
              <w:gridCol w:w="720"/>
              <w:gridCol w:w="900"/>
              <w:gridCol w:w="930"/>
            </w:tblGrid>
            <w:tr w:rsidR="00C2588E" w14:paraId="663AC5A1" w14:textId="77777777" w:rsidTr="004F3C0C">
              <w:tc>
                <w:tcPr>
                  <w:tcW w:w="3202" w:type="dxa"/>
                  <w:shd w:val="clear" w:color="auto" w:fill="auto"/>
                </w:tcPr>
                <w:p w14:paraId="2FE669AC" w14:textId="77777777" w:rsidR="00C2588E" w:rsidRDefault="00C2588E" w:rsidP="004F3C0C">
                  <w:pPr>
                    <w:pStyle w:val="groenetekst"/>
                  </w:pPr>
                  <w:r>
                    <w:t>Zelfrijzend bakmeel in gram</w:t>
                  </w:r>
                </w:p>
              </w:tc>
              <w:tc>
                <w:tcPr>
                  <w:tcW w:w="720" w:type="dxa"/>
                  <w:shd w:val="clear" w:color="auto" w:fill="auto"/>
                </w:tcPr>
                <w:p w14:paraId="3570AA80" w14:textId="77777777" w:rsidR="00C2588E" w:rsidRDefault="00C2588E" w:rsidP="004F3C0C">
                  <w:pPr>
                    <w:pStyle w:val="groenetekst"/>
                    <w:jc w:val="center"/>
                  </w:pPr>
                  <w:r>
                    <w:t>200</w:t>
                  </w:r>
                </w:p>
              </w:tc>
              <w:tc>
                <w:tcPr>
                  <w:tcW w:w="900" w:type="dxa"/>
                  <w:shd w:val="clear" w:color="auto" w:fill="auto"/>
                </w:tcPr>
                <w:p w14:paraId="3E49C120" w14:textId="77777777" w:rsidR="00C2588E" w:rsidRDefault="00C2588E" w:rsidP="004F3C0C">
                  <w:pPr>
                    <w:pStyle w:val="groenetekst"/>
                    <w:jc w:val="center"/>
                  </w:pPr>
                  <w:r>
                    <w:t>......</w:t>
                  </w:r>
                </w:p>
              </w:tc>
              <w:tc>
                <w:tcPr>
                  <w:tcW w:w="930" w:type="dxa"/>
                  <w:shd w:val="clear" w:color="auto" w:fill="auto"/>
                </w:tcPr>
                <w:p w14:paraId="2E82AD30" w14:textId="77777777" w:rsidR="00C2588E" w:rsidRDefault="00C2588E" w:rsidP="004F3C0C">
                  <w:pPr>
                    <w:pStyle w:val="groenetekst"/>
                    <w:jc w:val="center"/>
                  </w:pPr>
                  <w:r>
                    <w:t>......</w:t>
                  </w:r>
                </w:p>
              </w:tc>
            </w:tr>
            <w:tr w:rsidR="00C2588E" w14:paraId="45668A00" w14:textId="77777777" w:rsidTr="004F3C0C">
              <w:tc>
                <w:tcPr>
                  <w:tcW w:w="3202" w:type="dxa"/>
                  <w:shd w:val="clear" w:color="auto" w:fill="auto"/>
                </w:tcPr>
                <w:p w14:paraId="77BC9E5B" w14:textId="77777777" w:rsidR="00C2588E" w:rsidRDefault="00C2588E" w:rsidP="004F3C0C">
                  <w:pPr>
                    <w:pStyle w:val="groenetekst"/>
                  </w:pPr>
                  <w:r>
                    <w:t>Aantal pannenkoeken</w:t>
                  </w:r>
                </w:p>
              </w:tc>
              <w:tc>
                <w:tcPr>
                  <w:tcW w:w="720" w:type="dxa"/>
                  <w:shd w:val="clear" w:color="auto" w:fill="auto"/>
                </w:tcPr>
                <w:p w14:paraId="1A140657" w14:textId="77777777" w:rsidR="00C2588E" w:rsidRDefault="00C2588E" w:rsidP="004F3C0C">
                  <w:pPr>
                    <w:pStyle w:val="groenetekst"/>
                    <w:jc w:val="center"/>
                  </w:pPr>
                  <w:r>
                    <w:t>10</w:t>
                  </w:r>
                </w:p>
              </w:tc>
              <w:tc>
                <w:tcPr>
                  <w:tcW w:w="900" w:type="dxa"/>
                  <w:shd w:val="clear" w:color="auto" w:fill="auto"/>
                </w:tcPr>
                <w:p w14:paraId="0D44060F" w14:textId="77777777" w:rsidR="00C2588E" w:rsidRDefault="00C2588E" w:rsidP="004F3C0C">
                  <w:pPr>
                    <w:pStyle w:val="groenetekst"/>
                    <w:jc w:val="center"/>
                  </w:pPr>
                  <w:r>
                    <w:t>1</w:t>
                  </w:r>
                </w:p>
              </w:tc>
              <w:tc>
                <w:tcPr>
                  <w:tcW w:w="930" w:type="dxa"/>
                  <w:shd w:val="clear" w:color="auto" w:fill="auto"/>
                </w:tcPr>
                <w:p w14:paraId="05A927BF" w14:textId="77777777" w:rsidR="00C2588E" w:rsidRDefault="00C2588E" w:rsidP="004F3C0C">
                  <w:pPr>
                    <w:pStyle w:val="groenetekst"/>
                    <w:jc w:val="center"/>
                  </w:pPr>
                  <w:r>
                    <w:t>6</w:t>
                  </w:r>
                </w:p>
              </w:tc>
            </w:tr>
          </w:tbl>
          <w:p w14:paraId="09C90403" w14:textId="77777777" w:rsidR="00C2588E" w:rsidRDefault="00E22751" w:rsidP="00C2588E">
            <w:pPr>
              <w:tabs>
                <w:tab w:val="left" w:pos="418"/>
                <w:tab w:val="left" w:pos="850"/>
              </w:tabs>
              <w:suppressAutoHyphens/>
              <w:spacing w:line="240" w:lineRule="atLeast"/>
            </w:pPr>
            <w:r>
              <w:rPr>
                <w:noProof/>
                <w:lang w:val="en-US" w:eastAsia="nl-NL"/>
              </w:rPr>
              <mc:AlternateContent>
                <mc:Choice Requires="wps">
                  <w:drawing>
                    <wp:anchor distT="0" distB="0" distL="114300" distR="114300" simplePos="0" relativeHeight="251644416" behindDoc="0" locked="0" layoutInCell="1" allowOverlap="1" wp14:anchorId="7CE1D6B4" wp14:editId="7EF6AC0D">
                      <wp:simplePos x="0" y="0"/>
                      <wp:positionH relativeFrom="column">
                        <wp:posOffset>2835910</wp:posOffset>
                      </wp:positionH>
                      <wp:positionV relativeFrom="paragraph">
                        <wp:posOffset>140970</wp:posOffset>
                      </wp:positionV>
                      <wp:extent cx="457200" cy="342900"/>
                      <wp:effectExtent l="3810" t="1270" r="0" b="0"/>
                      <wp:wrapNone/>
                      <wp:docPr id="208" name="Text Box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E1366" w14:textId="77777777" w:rsidR="00107FD8" w:rsidRDefault="00107FD8" w:rsidP="00C2588E">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 o:spid="_x0000_s1029" type="#_x0000_t202" style="position:absolute;margin-left:223.3pt;margin-top:11.1pt;width:36pt;height:27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" filled="f" stroked="f">
                      <v:textbox>
                        <w:txbxContent>
                          <w:p w:rsidR="00107FD8" w:rsidRDefault="00107FD8" w:rsidP="00C2588E">
                            <w:r>
                              <w:t>.......</w:t>
                            </w:r>
                          </w:p>
                        </w:txbxContent>
                      </v:textbox>
                    </v:shape>
                  </w:pict>
                </mc:Fallback>
              </mc:AlternateContent>
            </w:r>
          </w:p>
          <w:p w14:paraId="7FAB8AAD" w14:textId="77777777" w:rsidR="00C2588E" w:rsidRDefault="00C2588E" w:rsidP="00C2588E"/>
          <w:p w14:paraId="72F419C3" w14:textId="77777777" w:rsidR="00C2588E" w:rsidRDefault="00C2588E" w:rsidP="00C2588E"/>
          <w:p w14:paraId="198D450E" w14:textId="77777777" w:rsidR="00C2588E" w:rsidRPr="00E60228" w:rsidRDefault="00C2588E" w:rsidP="00C2588E">
            <w:pPr>
              <w:pStyle w:val="groenetekst"/>
            </w:pPr>
            <w:r>
              <w:t>Je hebt dus ....... gram zelfrijzend bakmeel nodig voor 6 pannenkoeken.</w:t>
            </w:r>
          </w:p>
        </w:tc>
      </w:tr>
    </w:tbl>
    <w:p w14:paraId="789B2F80" w14:textId="77777777" w:rsidR="00C2588E" w:rsidRDefault="00C2588E" w:rsidP="00362386"/>
    <w:p w14:paraId="747A2B5F" w14:textId="77777777" w:rsidR="00362386" w:rsidRPr="00362386" w:rsidRDefault="00362386" w:rsidP="005B23E9">
      <w:pPr>
        <w:pStyle w:val="streepje"/>
      </w:pPr>
    </w:p>
    <w:tbl>
      <w:tblPr>
        <w:tblW w:w="9322" w:type="dxa"/>
        <w:tblLayout w:type="fixed"/>
        <w:tblLook w:val="04A0" w:firstRow="1" w:lastRow="0" w:firstColumn="1" w:lastColumn="0" w:noHBand="0" w:noVBand="1"/>
      </w:tblPr>
      <w:tblGrid>
        <w:gridCol w:w="534"/>
        <w:gridCol w:w="8788"/>
      </w:tblGrid>
      <w:tr w:rsidR="00C2588E" w14:paraId="3379D526" w14:textId="77777777" w:rsidTr="00C2588E">
        <w:tc>
          <w:tcPr>
            <w:tcW w:w="534" w:type="dxa"/>
          </w:tcPr>
          <w:p w14:paraId="0DDECEAE" w14:textId="77777777" w:rsidR="00C2588E" w:rsidRDefault="00C2588E" w:rsidP="004F58C6">
            <w:pPr>
              <w:pStyle w:val="Opgave"/>
            </w:pPr>
          </w:p>
        </w:tc>
        <w:tc>
          <w:tcPr>
            <w:tcW w:w="8788" w:type="dxa"/>
          </w:tcPr>
          <w:p w14:paraId="37ABA3BB" w14:textId="77777777" w:rsidR="00C2588E" w:rsidRDefault="00C2588E" w:rsidP="00C2588E">
            <w:r>
              <w:t xml:space="preserve">Hierboven staat uitleg over verhoudingstabellen voor </w:t>
            </w:r>
            <w:r w:rsidR="00107FD8">
              <w:t xml:space="preserve">het </w:t>
            </w:r>
            <w:r>
              <w:t xml:space="preserve">omrekenen van recepten. </w:t>
            </w:r>
          </w:p>
          <w:p w14:paraId="4EB51174" w14:textId="77777777" w:rsidR="00C2588E" w:rsidRDefault="00C2588E" w:rsidP="00C2588E"/>
          <w:p w14:paraId="136B64C9" w14:textId="77777777" w:rsidR="00C2588E" w:rsidRDefault="00C2588E" w:rsidP="00C2588E">
            <w:r>
              <w:t>a. Vul op de puntjes in de uitleg hierboven de goede getallen in.</w:t>
            </w:r>
          </w:p>
          <w:p w14:paraId="1A063E1A" w14:textId="77777777" w:rsidR="00C2588E" w:rsidRDefault="00C2588E" w:rsidP="00C2588E"/>
          <w:p w14:paraId="7C891F11" w14:textId="77777777" w:rsidR="00C2588E" w:rsidRPr="007543CA" w:rsidRDefault="00C2588E" w:rsidP="00C2588E">
            <w:r>
              <w:t xml:space="preserve">b. Maak de onderste tabel langer en gebruik die om te berekenen hoeveel bakmeel nodig is voor 3, 9 en 15 pannenkoeken.  Teken ook pijlen en schrijf erbij hoe je rekent.  </w:t>
            </w:r>
          </w:p>
        </w:tc>
      </w:tr>
    </w:tbl>
    <w:p w14:paraId="63F2E3F3" w14:textId="77777777" w:rsidR="004F3C0C" w:rsidRDefault="004F3C0C">
      <w:r>
        <w:br w:type="page"/>
      </w:r>
    </w:p>
    <w:p w14:paraId="781FD69D" w14:textId="77777777" w:rsidR="00C2588E" w:rsidRDefault="00C2588E" w:rsidP="00C2588E">
      <w:pPr>
        <w:pStyle w:val="streepje"/>
      </w:pPr>
    </w:p>
    <w:tbl>
      <w:tblPr>
        <w:tblW w:w="9464" w:type="dxa"/>
        <w:tblLayout w:type="fixed"/>
        <w:tblLook w:val="04A0" w:firstRow="1" w:lastRow="0" w:firstColumn="1" w:lastColumn="0" w:noHBand="0" w:noVBand="1"/>
      </w:tblPr>
      <w:tblGrid>
        <w:gridCol w:w="534"/>
        <w:gridCol w:w="8930"/>
      </w:tblGrid>
      <w:tr w:rsidR="00C2588E" w14:paraId="196BDBC2" w14:textId="77777777" w:rsidTr="00107FD8">
        <w:tc>
          <w:tcPr>
            <w:tcW w:w="534" w:type="dxa"/>
          </w:tcPr>
          <w:p w14:paraId="7879301B" w14:textId="77777777" w:rsidR="00C2588E" w:rsidRDefault="00C2588E" w:rsidP="00C2588E">
            <w:pPr>
              <w:pStyle w:val="Opgave"/>
            </w:pPr>
          </w:p>
        </w:tc>
        <w:tc>
          <w:tcPr>
            <w:tcW w:w="8930" w:type="dxa"/>
          </w:tcPr>
          <w:p w14:paraId="5C376B60" w14:textId="77777777" w:rsidR="00C2588E" w:rsidRDefault="00C2588E" w:rsidP="00C2588E">
            <w:r>
              <w:t xml:space="preserve">Vul </w:t>
            </w:r>
            <w:r w:rsidR="004F58C6">
              <w:t xml:space="preserve">op </w:t>
            </w:r>
            <w:r>
              <w:t>alle puntjes van onderstaande tabellen</w:t>
            </w:r>
            <w:r w:rsidR="004F58C6">
              <w:t xml:space="preserve"> de juiste getallen</w:t>
            </w:r>
            <w:r>
              <w:t xml:space="preserve"> in. Schrijf bij alle pijlen hoe je rekent.</w:t>
            </w:r>
          </w:p>
          <w:p w14:paraId="551F2D8C" w14:textId="77777777" w:rsidR="00C2588E" w:rsidRDefault="00C2588E" w:rsidP="00C2588E"/>
          <w:p w14:paraId="28232E60" w14:textId="77777777" w:rsidR="00117712" w:rsidRDefault="00107FD8" w:rsidP="00107FD8">
            <w:pPr>
              <w:pStyle w:val="Lijstalinea"/>
              <w:numPr>
                <w:ilvl w:val="0"/>
                <w:numId w:val="7"/>
              </w:numPr>
            </w:pPr>
            <w:r>
              <w:t>8 appels voor €2,50. Hoeveel kosten 6 appels?</w:t>
            </w:r>
          </w:p>
          <w:p w14:paraId="68B6DC88" w14:textId="77777777" w:rsidR="00107FD8" w:rsidRDefault="00107FD8" w:rsidP="00107FD8">
            <w:pPr>
              <w:pStyle w:val="Lijstalinea"/>
            </w:pPr>
          </w:p>
          <w:p w14:paraId="4A374E6F" w14:textId="77777777" w:rsidR="00C2588E" w:rsidRDefault="00E22751" w:rsidP="00C2588E">
            <w:pPr>
              <w:pStyle w:val="Tip"/>
            </w:pPr>
            <w:r>
              <w:rPr>
                <w:noProof/>
                <w:lang w:val="en-US" w:eastAsia="nl-NL"/>
              </w:rPr>
              <mc:AlternateContent>
                <mc:Choice Requires="wpg">
                  <w:drawing>
                    <wp:anchor distT="0" distB="0" distL="114300" distR="114300" simplePos="0" relativeHeight="251652608" behindDoc="0" locked="0" layoutInCell="1" allowOverlap="1" wp14:anchorId="583367E1" wp14:editId="47251800">
                      <wp:simplePos x="0" y="0"/>
                      <wp:positionH relativeFrom="column">
                        <wp:posOffset>2929890</wp:posOffset>
                      </wp:positionH>
                      <wp:positionV relativeFrom="paragraph">
                        <wp:posOffset>104140</wp:posOffset>
                      </wp:positionV>
                      <wp:extent cx="1745615" cy="713105"/>
                      <wp:effectExtent l="8890" t="27940" r="36195" b="46355"/>
                      <wp:wrapNone/>
                      <wp:docPr id="201" name="Gro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5615" cy="713105"/>
                                <a:chOff x="6551" y="4935"/>
                                <a:chExt cx="2749" cy="1123"/>
                              </a:xfrm>
                            </wpg:grpSpPr>
                            <wpg:grpSp>
                              <wpg:cNvPr id="202" name="Group 420"/>
                              <wpg:cNvGrpSpPr>
                                <a:grpSpLocks/>
                              </wpg:cNvGrpSpPr>
                              <wpg:grpSpPr bwMode="auto">
                                <a:xfrm>
                                  <a:off x="8336" y="4935"/>
                                  <a:ext cx="964" cy="1123"/>
                                  <a:chOff x="4838" y="9428"/>
                                  <a:chExt cx="1500" cy="1123"/>
                                </a:xfrm>
                              </wpg:grpSpPr>
                              <wps:wsp>
                                <wps:cNvPr id="203" name="Freeform 421"/>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422"/>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 name="Group 423"/>
                              <wpg:cNvGrpSpPr>
                                <a:grpSpLocks/>
                              </wpg:cNvGrpSpPr>
                              <wpg:grpSpPr bwMode="auto">
                                <a:xfrm>
                                  <a:off x="6551" y="4935"/>
                                  <a:ext cx="964" cy="1123"/>
                                  <a:chOff x="4838" y="9428"/>
                                  <a:chExt cx="1500" cy="1123"/>
                                </a:xfrm>
                              </wpg:grpSpPr>
                              <wps:wsp>
                                <wps:cNvPr id="206" name="Freeform 424"/>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Freeform 425"/>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9" o:spid="_x0000_s1026" style="position:absolute;margin-left:230.7pt;margin-top:8.2pt;width:137.45pt;height:56.15pt;z-index:251652608" coordorigin="6551,4935" coordsize="2749,112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">
                      <v:group id="Group 420" o:spid="_x0000_s1027" style="position:absolute;left:8336;top:4935;width:964;height:1123" coordorigin="4838,9428" coordsize="1500,112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9/wMzGAAAA3AAA&#10;AA8AAAAAAAAAAAAAAAAAqQIAAGRycy9kb3ducmV2LnhtbFBLBQYAAAAABAAEAPoAAACcAwAAAAA=&#10;">
                        <v:shape id="Freeform 421" o:spid="_x0000_s1028"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5lhFxgAA&#10;ANwAAAAPAAAAZHJzL2Rvd25yZXYueG1sRI9Ba8JAFITvgv9heYIX0U0tVIluglYEe6hiWkqPj+wz&#10;CWbfhuxq0n/fLRQ8DjPzDbNOe1OLO7WusqzgaRaBIM6trrhQ8Pmxny5BOI+ssbZMCn7IQZoMB2uM&#10;te34TPfMFyJA2MWooPS+iaV0eUkG3cw2xMG72NagD7ItpG6xC3BTy3kUvUiDFYeFEht6LSm/Zjej&#10;QJ4mt2/7PtnZbbZ5k4vjV3HujFLjUb9ZgfDU+0f4v33QCubRM/ydCUdAJ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P5lhFxgAAANwAAAAPAAAAAAAAAAAAAAAAAJcCAABkcnMv&#10;ZG93bnJldi54bWxQSwUGAAAAAAQABAD1AAAAigMAAAAA&#10;" path="m0,290c265,145,530,,780,5,1030,10,1380,268,1500,320e" filled="f" strokeweight="1.25pt">
                          <v:stroke endarrow="classic" endarrowwidth="wide" endarrowlength="long"/>
                          <v:path arrowok="t" o:connecttype="custom" o:connectlocs="0,204;780,4;1500,225" o:connectangles="0,0,0"/>
                        </v:shape>
                        <v:shape id="Freeform 422" o:spid="_x0000_s1029"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UjM7wgAA&#10;ANwAAAAPAAAAZHJzL2Rvd25yZXYueG1sRI9BawIxFITvhf6H8ARvNbtSSt2aXWyh4FUteH1unpvQ&#10;5GXZpOv6740g9DjMzDfMupm8EyMN0QZWUC4KEMRt0JY7BT+H75d3EDEha3SBScGVIjT189MaKx0u&#10;vKNxnzqRIRwrVGBS6ispY2vIY1yEnjh75zB4TFkOndQDXjLcO7ksijfp0XJeMNjTl6H2d//nFehj&#10;uXNn2l4P/acxq9NoS9dapeazafMBItGU/sOP9lYrWBavcD+Tj4Cs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RSMzvCAAAA3AAAAA8AAAAAAAAAAAAAAAAAlwIAAGRycy9kb3du&#10;cmV2LnhtbFBLBQYAAAAABAAEAPUAAACGAwAAAAA=&#10;" path="m0,290c265,145,530,,780,5,1030,10,1380,268,1500,320e" filled="f" strokeweight="1.25pt">
                          <v:stroke endarrow="classic" endarrowwidth="wide" endarrowlength="long"/>
                          <v:path arrowok="t" o:connecttype="custom" o:connectlocs="0,204;780,4;1500,225" o:connectangles="0,0,0"/>
                        </v:shape>
                      </v:group>
                      <v:group id="Group 423" o:spid="_x0000_s1030" style="position:absolute;left:6551;top:4935;width:964;height:1123" coordorigin="4838,9428" coordsize="1500,112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CWWLjGAAAA3AAA&#10;AA8AAAAAAAAAAAAAAAAAqQIAAGRycy9kb3ducmV2LnhtbFBLBQYAAAAABAAEAPoAAACcAwAAAAA=&#10;">
                        <v:shape id="Freeform 424" o:spid="_x0000_s1031"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kfvdxgAA&#10;ANwAAAAPAAAAZHJzL2Rvd25yZXYueG1sRI9Pa8JAFMTvBb/D8gQvUjfmkErqKmop2EMrxlI8PrLP&#10;JJh9G7KbP/323UKhx2FmfsOst6OpRU+tqywrWC4iEMS51RUXCj4vr48rEM4ja6wtk4JvcrDdTB7W&#10;mGo78Jn6zBciQNilqKD0vkmldHlJBt3CNsTBu9nWoA+yLaRucQhwU8s4ihJpsOKwUGJDh5Lye9YZ&#10;BfI07672ff5i99nuTT59fBXnwSg1m467ZxCeRv8f/msftYI4SuD3TDgCcvM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fkfvdxgAAANwAAAAPAAAAAAAAAAAAAAAAAJcCAABkcnMv&#10;ZG93bnJldi54bWxQSwUGAAAAAAQABAD1AAAAigMAAAAA&#10;" path="m0,290c265,145,530,,780,5,1030,10,1380,268,1500,320e" filled="f" strokeweight="1.25pt">
                          <v:stroke endarrow="classic" endarrowwidth="wide" endarrowlength="long"/>
                          <v:path arrowok="t" o:connecttype="custom" o:connectlocs="0,204;780,4;1500,225" o:connectangles="0,0,0"/>
                        </v:shape>
                        <v:shape id="Freeform 425" o:spid="_x0000_s1032"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gK1MwgAA&#10;ANwAAAAPAAAAZHJzL2Rvd25yZXYueG1sRI9BawIxFITvhf6H8ARvNbse2ro1u9hCwata8PrcPDeh&#10;ycuySdf13xtB6HGYmW+YdTN5J0Yaog2soFwUIIjboC13Cn4O3y/vIGJC1ugCk4IrRWjq56c1Vjpc&#10;eEfjPnUiQzhWqMCk1FdSxtaQx7gIPXH2zmHwmLIcOqkHvGS4d3JZFK/So+W8YLCnL0Pt7/7PK9DH&#10;cufOtL0e+k9jVqfRlq61Ss1n0+YDRKIp/Ycf7a1WsCze4H4mHwFZ3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SArUzCAAAA3AAAAA8AAAAAAAAAAAAAAAAAlwIAAGRycy9kb3du&#10;cmV2LnhtbFBLBQYAAAAABAAEAPUAAACGAwAAAAA=&#10;" path="m0,290c265,145,530,,780,5,1030,10,1380,268,1500,320e" filled="f" strokeweight="1.25pt">
                          <v:stroke endarrow="classic" endarrowwidth="wide" endarrowlength="long"/>
                          <v:path arrowok="t" o:connecttype="custom" o:connectlocs="0,204;780,4;1500,225" o:connectangles="0,0,0"/>
                        </v:shape>
                      </v:group>
                    </v:group>
                  </w:pict>
                </mc:Fallback>
              </mc:AlternateContent>
            </w:r>
          </w:p>
          <w:tbl>
            <w:tblPr>
              <w:tblW w:w="8642" w:type="dxa"/>
              <w:tblBorders>
                <w:insideH w:val="single" w:sz="4" w:space="0" w:color="000000"/>
                <w:insideV w:val="single" w:sz="4" w:space="0" w:color="000000"/>
              </w:tblBorders>
              <w:tblLayout w:type="fixed"/>
              <w:tblLook w:val="01E0" w:firstRow="1" w:lastRow="1" w:firstColumn="1" w:lastColumn="1" w:noHBand="0" w:noVBand="0"/>
            </w:tblPr>
            <w:tblGrid>
              <w:gridCol w:w="2972"/>
              <w:gridCol w:w="2126"/>
              <w:gridCol w:w="1843"/>
              <w:gridCol w:w="1701"/>
            </w:tblGrid>
            <w:tr w:rsidR="00C2588E" w14:paraId="27FA3E66" w14:textId="77777777" w:rsidTr="00117712">
              <w:tc>
                <w:tcPr>
                  <w:tcW w:w="2972" w:type="dxa"/>
                </w:tcPr>
                <w:p w14:paraId="46C8C9EC" w14:textId="77777777" w:rsidR="00C2588E" w:rsidRDefault="00C2588E" w:rsidP="00C2588E">
                  <w:pPr>
                    <w:tabs>
                      <w:tab w:val="left" w:pos="418"/>
                      <w:tab w:val="left" w:pos="850"/>
                    </w:tabs>
                    <w:suppressAutoHyphens/>
                    <w:spacing w:line="240" w:lineRule="atLeast"/>
                  </w:pPr>
                  <w:r>
                    <w:t>Bedrag in euro’s</w:t>
                  </w:r>
                </w:p>
              </w:tc>
              <w:tc>
                <w:tcPr>
                  <w:tcW w:w="2126" w:type="dxa"/>
                </w:tcPr>
                <w:p w14:paraId="1FF73528" w14:textId="77777777" w:rsidR="00C2588E" w:rsidRDefault="00C2588E" w:rsidP="00C2588E">
                  <w:pPr>
                    <w:tabs>
                      <w:tab w:val="left" w:pos="418"/>
                      <w:tab w:val="left" w:pos="850"/>
                    </w:tabs>
                    <w:suppressAutoHyphens/>
                    <w:spacing w:line="240" w:lineRule="atLeast"/>
                    <w:jc w:val="center"/>
                  </w:pPr>
                  <w:r>
                    <w:t>2,50</w:t>
                  </w:r>
                </w:p>
              </w:tc>
              <w:tc>
                <w:tcPr>
                  <w:tcW w:w="1843" w:type="dxa"/>
                </w:tcPr>
                <w:p w14:paraId="69BF11E0" w14:textId="77777777" w:rsidR="00C2588E" w:rsidRDefault="00C2588E" w:rsidP="00C2588E">
                  <w:pPr>
                    <w:tabs>
                      <w:tab w:val="left" w:pos="418"/>
                      <w:tab w:val="left" w:pos="850"/>
                    </w:tabs>
                    <w:suppressAutoHyphens/>
                    <w:spacing w:line="240" w:lineRule="atLeast"/>
                    <w:jc w:val="center"/>
                  </w:pPr>
                  <w:r>
                    <w:t>.....</w:t>
                  </w:r>
                </w:p>
              </w:tc>
              <w:tc>
                <w:tcPr>
                  <w:tcW w:w="1701" w:type="dxa"/>
                </w:tcPr>
                <w:p w14:paraId="621DB01D" w14:textId="77777777" w:rsidR="00C2588E" w:rsidRDefault="00C2588E" w:rsidP="00C2588E">
                  <w:pPr>
                    <w:tabs>
                      <w:tab w:val="left" w:pos="418"/>
                      <w:tab w:val="left" w:pos="850"/>
                    </w:tabs>
                    <w:suppressAutoHyphens/>
                    <w:spacing w:line="240" w:lineRule="atLeast"/>
                    <w:jc w:val="center"/>
                  </w:pPr>
                  <w:r>
                    <w:t>.....</w:t>
                  </w:r>
                </w:p>
              </w:tc>
            </w:tr>
            <w:tr w:rsidR="00C2588E" w14:paraId="13D206E4" w14:textId="77777777" w:rsidTr="00117712">
              <w:tc>
                <w:tcPr>
                  <w:tcW w:w="2972" w:type="dxa"/>
                </w:tcPr>
                <w:p w14:paraId="46389E2E" w14:textId="77777777" w:rsidR="00C2588E" w:rsidRDefault="00C2588E" w:rsidP="00C2588E">
                  <w:pPr>
                    <w:tabs>
                      <w:tab w:val="left" w:pos="418"/>
                      <w:tab w:val="left" w:pos="850"/>
                    </w:tabs>
                    <w:suppressAutoHyphens/>
                    <w:spacing w:line="240" w:lineRule="atLeast"/>
                  </w:pPr>
                  <w:r>
                    <w:t>Aantal appels</w:t>
                  </w:r>
                </w:p>
              </w:tc>
              <w:tc>
                <w:tcPr>
                  <w:tcW w:w="2126" w:type="dxa"/>
                </w:tcPr>
                <w:p w14:paraId="05191D5C" w14:textId="77777777" w:rsidR="00C2588E" w:rsidRDefault="00C2588E" w:rsidP="00C2588E">
                  <w:pPr>
                    <w:tabs>
                      <w:tab w:val="left" w:pos="418"/>
                      <w:tab w:val="left" w:pos="850"/>
                    </w:tabs>
                    <w:suppressAutoHyphens/>
                    <w:spacing w:line="240" w:lineRule="atLeast"/>
                    <w:jc w:val="center"/>
                  </w:pPr>
                  <w:r>
                    <w:t>8</w:t>
                  </w:r>
                </w:p>
              </w:tc>
              <w:tc>
                <w:tcPr>
                  <w:tcW w:w="1843" w:type="dxa"/>
                </w:tcPr>
                <w:p w14:paraId="2F881350" w14:textId="77777777" w:rsidR="00C2588E" w:rsidRDefault="00C2588E" w:rsidP="00C2588E">
                  <w:pPr>
                    <w:tabs>
                      <w:tab w:val="left" w:pos="418"/>
                      <w:tab w:val="left" w:pos="850"/>
                    </w:tabs>
                    <w:suppressAutoHyphens/>
                    <w:spacing w:line="240" w:lineRule="atLeast"/>
                    <w:jc w:val="center"/>
                  </w:pPr>
                  <w:r>
                    <w:t>.....</w:t>
                  </w:r>
                </w:p>
              </w:tc>
              <w:tc>
                <w:tcPr>
                  <w:tcW w:w="1701" w:type="dxa"/>
                </w:tcPr>
                <w:p w14:paraId="1259A315" w14:textId="77777777" w:rsidR="00C2588E" w:rsidRDefault="00C2588E" w:rsidP="00C2588E">
                  <w:pPr>
                    <w:tabs>
                      <w:tab w:val="left" w:pos="418"/>
                      <w:tab w:val="left" w:pos="850"/>
                    </w:tabs>
                    <w:suppressAutoHyphens/>
                    <w:spacing w:line="240" w:lineRule="atLeast"/>
                    <w:jc w:val="center"/>
                  </w:pPr>
                  <w:r>
                    <w:t>6</w:t>
                  </w:r>
                </w:p>
              </w:tc>
            </w:tr>
          </w:tbl>
          <w:p w14:paraId="7B5F1D62" w14:textId="77777777" w:rsidR="00C2588E" w:rsidRDefault="00C2588E" w:rsidP="00C2588E">
            <w:pPr>
              <w:tabs>
                <w:tab w:val="left" w:pos="418"/>
                <w:tab w:val="left" w:pos="850"/>
              </w:tabs>
              <w:suppressAutoHyphens/>
              <w:spacing w:line="240" w:lineRule="atLeast"/>
            </w:pPr>
          </w:p>
          <w:p w14:paraId="0AF74086" w14:textId="77777777" w:rsidR="00C2588E" w:rsidRDefault="00C2588E" w:rsidP="00C2588E"/>
          <w:p w14:paraId="4A731B56" w14:textId="77777777" w:rsidR="00117712" w:rsidRDefault="00117712" w:rsidP="00C2588E"/>
          <w:p w14:paraId="3CEC9719" w14:textId="77777777" w:rsidR="00C2588E" w:rsidRDefault="00107FD8" w:rsidP="00107FD8">
            <w:pPr>
              <w:pStyle w:val="Lijstalinea"/>
              <w:numPr>
                <w:ilvl w:val="0"/>
                <w:numId w:val="7"/>
              </w:numPr>
            </w:pPr>
            <w:r>
              <w:t>2 eieren voor 12 pannenkoeken. Hoeveel eieren voor 9 pannenkoeken?</w:t>
            </w:r>
          </w:p>
          <w:p w14:paraId="5B6D604A" w14:textId="77777777" w:rsidR="00107FD8" w:rsidRDefault="00107FD8" w:rsidP="00107FD8">
            <w:pPr>
              <w:pStyle w:val="Lijstalinea"/>
            </w:pPr>
          </w:p>
          <w:p w14:paraId="0E13D84B" w14:textId="77777777" w:rsidR="00117712" w:rsidRDefault="00E22751" w:rsidP="00C2588E">
            <w:r>
              <w:rPr>
                <w:noProof/>
                <w:lang w:val="en-US" w:eastAsia="nl-NL"/>
              </w:rPr>
              <mc:AlternateContent>
                <mc:Choice Requires="wpg">
                  <w:drawing>
                    <wp:anchor distT="0" distB="0" distL="114300" distR="114300" simplePos="0" relativeHeight="251649536" behindDoc="0" locked="0" layoutInCell="1" allowOverlap="1" wp14:anchorId="75169C1A" wp14:editId="7F6F850E">
                      <wp:simplePos x="0" y="0"/>
                      <wp:positionH relativeFrom="column">
                        <wp:posOffset>2920365</wp:posOffset>
                      </wp:positionH>
                      <wp:positionV relativeFrom="paragraph">
                        <wp:posOffset>49530</wp:posOffset>
                      </wp:positionV>
                      <wp:extent cx="1745615" cy="713105"/>
                      <wp:effectExtent l="12065" t="24130" r="33020" b="50165"/>
                      <wp:wrapNone/>
                      <wp:docPr id="194" name="Group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5615" cy="713105"/>
                                <a:chOff x="6551" y="4935"/>
                                <a:chExt cx="2749" cy="1123"/>
                              </a:xfrm>
                            </wpg:grpSpPr>
                            <wpg:grpSp>
                              <wpg:cNvPr id="195" name="Group 392"/>
                              <wpg:cNvGrpSpPr>
                                <a:grpSpLocks/>
                              </wpg:cNvGrpSpPr>
                              <wpg:grpSpPr bwMode="auto">
                                <a:xfrm>
                                  <a:off x="8336" y="4935"/>
                                  <a:ext cx="964" cy="1123"/>
                                  <a:chOff x="4838" y="9428"/>
                                  <a:chExt cx="1500" cy="1123"/>
                                </a:xfrm>
                              </wpg:grpSpPr>
                              <wps:wsp>
                                <wps:cNvPr id="196" name="Freeform 393"/>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394"/>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 name="Group 401"/>
                              <wpg:cNvGrpSpPr>
                                <a:grpSpLocks/>
                              </wpg:cNvGrpSpPr>
                              <wpg:grpSpPr bwMode="auto">
                                <a:xfrm>
                                  <a:off x="6551" y="4935"/>
                                  <a:ext cx="964" cy="1123"/>
                                  <a:chOff x="4838" y="9428"/>
                                  <a:chExt cx="1500" cy="1123"/>
                                </a:xfrm>
                              </wpg:grpSpPr>
                              <wps:wsp>
                                <wps:cNvPr id="199" name="Freeform 402"/>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403"/>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4" o:spid="_x0000_s1026" style="position:absolute;margin-left:229.95pt;margin-top:3.9pt;width:137.45pt;height:56.15pt;z-index:251649536" coordorigin="6551,4935" coordsize="2749,112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">
                      <v:group id="Group 392" o:spid="_x0000_s1027" style="position:absolute;left:8336;top:4935;width:964;height:1123" coordorigin="4838,9428" coordsize="1500,112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O5rEPDAAAA3AAAAA8A&#10;AAAAAAAAAAAAAAAAqQIAAGRycy9kb3ducmV2LnhtbFBLBQYAAAAABAAEAPoAAACZAwAAAAA=&#10;">
                        <v:shape id="Freeform 393" o:spid="_x0000_s1028"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vg8mxAAA&#10;ANwAAAAPAAAAZHJzL2Rvd25yZXYueG1sRE9Na8JAEL0L/odlhF6kbuzBtqmboJZCe9CSKOJxyE6T&#10;YHY2ZFeT/vuuUPA2j/c5y3QwjbhS52rLCuazCARxYXXNpYLD/uPxBYTzyBoby6TglxykyXi0xFjb&#10;njO65r4UIYRdjAoq79tYSldUZNDNbEscuB/bGfQBdqXUHfYh3DTyKYoW0mDNoaHCljYVFef8YhTI&#10;7+nlZLfTd7vOV1/yeXcss94o9TAZVm8gPA3+Lv53f+ow/3UBt2fCBTL5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7L4PJsQAAADcAAAADwAAAAAAAAAAAAAAAACXAgAAZHJzL2Rv&#10;d25yZXYueG1sUEsFBgAAAAAEAAQA9QAAAIgDAAAAAA==&#10;" path="m0,290c265,145,530,,780,5,1030,10,1380,268,1500,320e" filled="f" strokeweight="1.25pt">
                          <v:stroke endarrow="classic" endarrowwidth="wide" endarrowlength="long"/>
                          <v:path arrowok="t" o:connecttype="custom" o:connectlocs="0,204;780,4;1500,225" o:connectangles="0,0,0"/>
                        </v:shape>
                        <v:shape id="Freeform 394" o:spid="_x0000_s1029"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r1m3wAAA&#10;ANwAAAAPAAAAZHJzL2Rvd25yZXYueG1sRE89a8MwEN0D+Q/iAt0S2R3a2rUcmkIha5JC1qt1sUSl&#10;k7EUx/n3VaHQ7R7v85rt7J2YaIw2sIJyU4Ag7oK23Cv4PH2sX0DEhKzRBSYFd4qwbZeLBmsdbnyg&#10;6Zh6kUM41qjApDTUUsbOkMe4CQNx5i5h9JgyHHupR7zlcO/kY1E8SY+Wc4PBgd4Ndd/Hq1egz+XB&#10;XWh/Pw07Y6qvyZaus0o9rOa3VxCJ5vQv/nPvdZ5fPcPvM/kC2f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Hr1m3wAAAANwAAAAPAAAAAAAAAAAAAAAAAJcCAABkcnMvZG93bnJl&#10;di54bWxQSwUGAAAAAAQABAD1AAAAhAMAAAAA&#10;" path="m0,290c265,145,530,,780,5,1030,10,1380,268,1500,320e" filled="f" strokeweight="1.25pt">
                          <v:stroke endarrow="classic" endarrowwidth="wide" endarrowlength="long"/>
                          <v:path arrowok="t" o:connecttype="custom" o:connectlocs="0,204;780,4;1500,225" o:connectangles="0,0,0"/>
                        </v:shape>
                      </v:group>
                      <v:group id="Group 401" o:spid="_x0000_s1030" style="position:absolute;left:6551;top:4935;width:964;height:1123" coordorigin="4838,9428" coordsize="1500,112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24A93GAAAA3AAA&#10;AA8AAAAAAAAAAAAAAAAAqQIAAGRycy9kb3ducmV2LnhtbFBLBQYAAAAABAAEAPoAAACcAwAAAAA=&#10;">
                        <v:shape id="Freeform 402" o:spid="_x0000_s1031"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IZtUxAAA&#10;ANwAAAAPAAAAZHJzL2Rvd25yZXYueG1sRE9Na8JAEL0X/A/LCF6kbuqh1ZiNWEXQQxXTUjwO2TEJ&#10;ZmdDdjXpv3cLhd7m8T4nWfamFndqXWVZwcskAkGcW11xoeDrc/s8A+E8ssbaMin4IQfLdPCUYKxt&#10;xye6Z74QIYRdjApK75tYSpeXZNBNbEMcuIttDfoA20LqFrsQbmo5jaJXabDi0FBiQ+uS8mt2Mwrk&#10;cXw724/xxr5nq718O3wXp84oNRr2qwUIT73/F/+5dzrMn8/h95lwgUw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SGbVMQAAADcAAAADwAAAAAAAAAAAAAAAACXAgAAZHJzL2Rv&#10;d25yZXYueG1sUEsFBgAAAAAEAAQA9QAAAIgDAAAAAA==&#10;" path="m0,290c265,145,530,,780,5,1030,10,1380,268,1500,320e" filled="f" strokeweight="1.25pt">
                          <v:stroke endarrow="classic" endarrowwidth="wide" endarrowlength="long"/>
                          <v:path arrowok="t" o:connecttype="custom" o:connectlocs="0,204;780,4;1500,225" o:connectangles="0,0,0"/>
                        </v:shape>
                        <v:shape id="Freeform 403" o:spid="_x0000_s1032"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aTU4wAAA&#10;ANwAAAAPAAAAZHJzL2Rvd25yZXYueG1sRI9Pi8IwFMTvC36H8IS9rWk9yG41igqCV/+A12fzbILJ&#10;S2lird/eLCzscZiZ3zCL1eCd6KmLNrCCclKAIK6DttwoOJ92X98gYkLW6AKTghdFWC1HHwusdHjy&#10;gfpjakSGcKxQgUmpraSMtSGPcRJa4uzdQucxZdk1Unf4zHDv5LQoZtKj5bxgsKWtofp+fHgF+lIe&#10;3I32r1O7Mebn2tvS1Vapz/GwnoNINKT/8F97rxVkIvyeyUdALt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aTU4wAAAANwAAAAPAAAAAAAAAAAAAAAAAJcCAABkcnMvZG93bnJl&#10;di54bWxQSwUGAAAAAAQABAD1AAAAhAMAAAAA&#10;" path="m0,290c265,145,530,,780,5,1030,10,1380,268,1500,320e" filled="f" strokeweight="1.25pt">
                          <v:stroke endarrow="classic" endarrowwidth="wide" endarrowlength="long"/>
                          <v:path arrowok="t" o:connecttype="custom" o:connectlocs="0,204;780,4;1500,225" o:connectangles="0,0,0"/>
                        </v:shape>
                      </v:group>
                    </v:group>
                  </w:pict>
                </mc:Fallback>
              </mc:AlternateContent>
            </w:r>
          </w:p>
          <w:tbl>
            <w:tblPr>
              <w:tblW w:w="86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72"/>
              <w:gridCol w:w="2126"/>
              <w:gridCol w:w="1843"/>
              <w:gridCol w:w="1701"/>
            </w:tblGrid>
            <w:tr w:rsidR="00117712" w14:paraId="5A1271D3" w14:textId="77777777" w:rsidTr="00430323">
              <w:tc>
                <w:tcPr>
                  <w:tcW w:w="2972" w:type="dxa"/>
                </w:tcPr>
                <w:p w14:paraId="2A5D6DD2" w14:textId="77777777" w:rsidR="00117712" w:rsidRDefault="00117712" w:rsidP="00117712">
                  <w:r>
                    <w:t>Aantal eieren</w:t>
                  </w:r>
                </w:p>
              </w:tc>
              <w:tc>
                <w:tcPr>
                  <w:tcW w:w="2126" w:type="dxa"/>
                </w:tcPr>
                <w:p w14:paraId="5D4ACA15" w14:textId="77777777" w:rsidR="00117712" w:rsidRDefault="00117712" w:rsidP="00117712">
                  <w:pPr>
                    <w:tabs>
                      <w:tab w:val="left" w:pos="418"/>
                      <w:tab w:val="left" w:pos="850"/>
                    </w:tabs>
                    <w:suppressAutoHyphens/>
                    <w:spacing w:line="240" w:lineRule="atLeast"/>
                    <w:jc w:val="center"/>
                  </w:pPr>
                  <w:r>
                    <w:t>2</w:t>
                  </w:r>
                </w:p>
              </w:tc>
              <w:tc>
                <w:tcPr>
                  <w:tcW w:w="1843" w:type="dxa"/>
                </w:tcPr>
                <w:p w14:paraId="19377BB2" w14:textId="77777777" w:rsidR="00117712" w:rsidRDefault="00117712" w:rsidP="00117712">
                  <w:pPr>
                    <w:tabs>
                      <w:tab w:val="left" w:pos="418"/>
                      <w:tab w:val="left" w:pos="850"/>
                    </w:tabs>
                    <w:suppressAutoHyphens/>
                    <w:spacing w:line="240" w:lineRule="atLeast"/>
                    <w:jc w:val="center"/>
                  </w:pPr>
                  <w:r>
                    <w:t>....</w:t>
                  </w:r>
                </w:p>
              </w:tc>
              <w:tc>
                <w:tcPr>
                  <w:tcW w:w="1701" w:type="dxa"/>
                </w:tcPr>
                <w:p w14:paraId="00911D01" w14:textId="77777777" w:rsidR="00117712" w:rsidRDefault="00117712" w:rsidP="00117712">
                  <w:pPr>
                    <w:tabs>
                      <w:tab w:val="left" w:pos="418"/>
                      <w:tab w:val="left" w:pos="850"/>
                    </w:tabs>
                    <w:suppressAutoHyphens/>
                    <w:spacing w:line="240" w:lineRule="atLeast"/>
                    <w:jc w:val="center"/>
                  </w:pPr>
                  <w:r>
                    <w:t>....</w:t>
                  </w:r>
                </w:p>
              </w:tc>
            </w:tr>
            <w:tr w:rsidR="00117712" w14:paraId="0E998E5D" w14:textId="77777777" w:rsidTr="00430323">
              <w:tc>
                <w:tcPr>
                  <w:tcW w:w="2972" w:type="dxa"/>
                </w:tcPr>
                <w:p w14:paraId="10A589EB" w14:textId="77777777" w:rsidR="00117712" w:rsidRDefault="00117712" w:rsidP="00117712">
                  <w:pPr>
                    <w:tabs>
                      <w:tab w:val="left" w:pos="418"/>
                      <w:tab w:val="left" w:pos="850"/>
                    </w:tabs>
                    <w:suppressAutoHyphens/>
                    <w:spacing w:line="240" w:lineRule="atLeast"/>
                  </w:pPr>
                  <w:r>
                    <w:t>Aantal pannenkoeken</w:t>
                  </w:r>
                </w:p>
              </w:tc>
              <w:tc>
                <w:tcPr>
                  <w:tcW w:w="2126" w:type="dxa"/>
                </w:tcPr>
                <w:p w14:paraId="39A8A848" w14:textId="77777777" w:rsidR="00117712" w:rsidRDefault="00117712" w:rsidP="00117712">
                  <w:pPr>
                    <w:tabs>
                      <w:tab w:val="left" w:pos="418"/>
                      <w:tab w:val="left" w:pos="850"/>
                    </w:tabs>
                    <w:suppressAutoHyphens/>
                    <w:spacing w:line="240" w:lineRule="atLeast"/>
                    <w:jc w:val="center"/>
                  </w:pPr>
                  <w:r>
                    <w:t>12</w:t>
                  </w:r>
                </w:p>
              </w:tc>
              <w:tc>
                <w:tcPr>
                  <w:tcW w:w="1843" w:type="dxa"/>
                </w:tcPr>
                <w:p w14:paraId="164C9692" w14:textId="77777777" w:rsidR="00117712" w:rsidRDefault="00117712" w:rsidP="00117712">
                  <w:pPr>
                    <w:tabs>
                      <w:tab w:val="left" w:pos="418"/>
                      <w:tab w:val="left" w:pos="850"/>
                    </w:tabs>
                    <w:suppressAutoHyphens/>
                    <w:spacing w:line="240" w:lineRule="atLeast"/>
                    <w:jc w:val="center"/>
                  </w:pPr>
                  <w:r>
                    <w:t>....</w:t>
                  </w:r>
                </w:p>
              </w:tc>
              <w:tc>
                <w:tcPr>
                  <w:tcW w:w="1701" w:type="dxa"/>
                </w:tcPr>
                <w:p w14:paraId="13390C4C" w14:textId="77777777" w:rsidR="00117712" w:rsidRDefault="00117712" w:rsidP="00117712">
                  <w:pPr>
                    <w:tabs>
                      <w:tab w:val="left" w:pos="418"/>
                      <w:tab w:val="left" w:pos="850"/>
                    </w:tabs>
                    <w:suppressAutoHyphens/>
                    <w:spacing w:line="240" w:lineRule="atLeast"/>
                    <w:jc w:val="center"/>
                  </w:pPr>
                  <w:r>
                    <w:t>9</w:t>
                  </w:r>
                </w:p>
              </w:tc>
            </w:tr>
          </w:tbl>
          <w:p w14:paraId="33F73597" w14:textId="77777777" w:rsidR="00117712" w:rsidRDefault="00117712" w:rsidP="00C2588E"/>
          <w:p w14:paraId="2DCFB75A" w14:textId="77777777" w:rsidR="00C2588E" w:rsidRDefault="00C2588E" w:rsidP="00C2588E"/>
          <w:p w14:paraId="14B9B4D7" w14:textId="77777777" w:rsidR="00117712" w:rsidRDefault="00117712" w:rsidP="00C2588E"/>
          <w:p w14:paraId="335B57F9" w14:textId="77777777" w:rsidR="00117712" w:rsidRDefault="00107FD8" w:rsidP="00107FD8">
            <w:pPr>
              <w:pStyle w:val="Lijstalinea"/>
              <w:numPr>
                <w:ilvl w:val="0"/>
                <w:numId w:val="7"/>
              </w:numPr>
            </w:pPr>
            <w:r>
              <w:t>1,5 dl melk voor 10 pannenkoeken. Hoeveel dl melk voor 6 pannenkoeken?</w:t>
            </w:r>
          </w:p>
          <w:p w14:paraId="524ACA51" w14:textId="77777777" w:rsidR="00107FD8" w:rsidRDefault="00107FD8" w:rsidP="00107FD8"/>
          <w:p w14:paraId="1A405D9E" w14:textId="77777777" w:rsidR="00117712" w:rsidRDefault="00E22751" w:rsidP="00C2588E">
            <w:r>
              <w:rPr>
                <w:noProof/>
                <w:lang w:val="en-US" w:eastAsia="nl-NL"/>
              </w:rPr>
              <mc:AlternateContent>
                <mc:Choice Requires="wpg">
                  <w:drawing>
                    <wp:anchor distT="0" distB="0" distL="114300" distR="114300" simplePos="0" relativeHeight="251650560" behindDoc="0" locked="0" layoutInCell="1" allowOverlap="1" wp14:anchorId="745074C6" wp14:editId="4D9CD886">
                      <wp:simplePos x="0" y="0"/>
                      <wp:positionH relativeFrom="column">
                        <wp:posOffset>2920365</wp:posOffset>
                      </wp:positionH>
                      <wp:positionV relativeFrom="paragraph">
                        <wp:posOffset>50165</wp:posOffset>
                      </wp:positionV>
                      <wp:extent cx="1745615" cy="713105"/>
                      <wp:effectExtent l="12065" t="24765" r="33020" b="49530"/>
                      <wp:wrapNone/>
                      <wp:docPr id="187" name="Group 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5615" cy="713105"/>
                                <a:chOff x="6551" y="4935"/>
                                <a:chExt cx="2749" cy="1123"/>
                              </a:xfrm>
                            </wpg:grpSpPr>
                            <wpg:grpSp>
                              <wpg:cNvPr id="188" name="Group 406"/>
                              <wpg:cNvGrpSpPr>
                                <a:grpSpLocks/>
                              </wpg:cNvGrpSpPr>
                              <wpg:grpSpPr bwMode="auto">
                                <a:xfrm>
                                  <a:off x="8336" y="4935"/>
                                  <a:ext cx="964" cy="1123"/>
                                  <a:chOff x="4838" y="9428"/>
                                  <a:chExt cx="1500" cy="1123"/>
                                </a:xfrm>
                              </wpg:grpSpPr>
                              <wps:wsp>
                                <wps:cNvPr id="189" name="Freeform 407"/>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Freeform 408"/>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 name="Group 409"/>
                              <wpg:cNvGrpSpPr>
                                <a:grpSpLocks/>
                              </wpg:cNvGrpSpPr>
                              <wpg:grpSpPr bwMode="auto">
                                <a:xfrm>
                                  <a:off x="6551" y="4935"/>
                                  <a:ext cx="964" cy="1123"/>
                                  <a:chOff x="4838" y="9428"/>
                                  <a:chExt cx="1500" cy="1123"/>
                                </a:xfrm>
                              </wpg:grpSpPr>
                              <wps:wsp>
                                <wps:cNvPr id="192" name="Freeform 410"/>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Freeform 411"/>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5" o:spid="_x0000_s1026" style="position:absolute;margin-left:229.95pt;margin-top:3.95pt;width:137.45pt;height:56.15pt;z-index:251650560" coordorigin="6551,4935" coordsize="2749,112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">
                      <v:group id="Group 406" o:spid="_x0000_s1027" style="position:absolute;left:8336;top:4935;width:964;height:1123" coordorigin="4838,9428" coordsize="1500,112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2GGVAMUAAADcAAAA&#10;DwAAAAAAAAAAAAAAAACpAgAAZHJzL2Rvd25yZXYueG1sUEsFBgAAAAAEAAQA+gAAAJsDAAAAAA==&#10;">
                        <v:shape id="Freeform 407" o:spid="_x0000_s1028"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A2JwwAA&#10;ANwAAAAPAAAAZHJzL2Rvd25yZXYueG1sRE9Na8JAEL0L/odlhF5EN/VQNbqKVgrtQSVpKT0O2TEJ&#10;ZmdDdjXpv3cFwds83ucs152pxJUaV1pW8DqOQBBnVpecK/j5/hjNQDiPrLGyTAr+ycF61e8tMda2&#10;5YSuqc9FCGEXo4LC+zqW0mUFGXRjWxMH7mQbgz7AJpe6wTaEm0pOouhNGiw5NBRY03tB2Tm9GAXy&#10;OLz82f1wZ7fp5ktOD7950hqlXgbdZgHCU+ef4of7U4f5szncnwkXyN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Y+A2JwwAAANwAAAAPAAAAAAAAAAAAAAAAAJcCAABkcnMvZG93&#10;bnJldi54bWxQSwUGAAAAAAQABAD1AAAAhwMAAAAA&#10;" path="m0,290c265,145,530,,780,5,1030,10,1380,268,1500,320e" filled="f" strokeweight="1.25pt">
                          <v:stroke endarrow="classic" endarrowwidth="wide" endarrowlength="long"/>
                          <v:path arrowok="t" o:connecttype="custom" o:connectlocs="0,204;780,4;1500,225" o:connectangles="0,0,0"/>
                        </v:shape>
                        <v:shape id="Freeform 408" o:spid="_x0000_s1029"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RsHDwgAA&#10;ANwAAAAPAAAAZHJzL2Rvd25yZXYueG1sRI9Bb8IwDIXvk/YfIk/abaTdAY2OgABpEldg0q6mMU20&#10;xKmaUMq/x4dJu9l6z+99Xq6nGNRIQ/aJDdSzChRxm6znzsD36evtA1QuyBZDYjJwpwzr1fPTEhub&#10;bnyg8Vg6JSGcGzTgSukbrXPrKGKepZ5YtEsaIhZZh07bAW8SHoN+r6q5juhZGhz2tHPU/h6v0YD9&#10;qQ/hQvv7qd86tziPvg6tN+b1Zdp8gio0lX/z3/XeCv5C8OUZmUCvH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hGwcPCAAAA3AAAAA8AAAAAAAAAAAAAAAAAlwIAAGRycy9kb3du&#10;cmV2LnhtbFBLBQYAAAAABAAEAPUAAACGAwAAAAA=&#10;" path="m0,290c265,145,530,,780,5,1030,10,1380,268,1500,320e" filled="f" strokeweight="1.25pt">
                          <v:stroke endarrow="classic" endarrowwidth="wide" endarrowlength="long"/>
                          <v:path arrowok="t" o:connecttype="custom" o:connectlocs="0,204;780,4;1500,225" o:connectangles="0,0,0"/>
                        </v:shape>
                      </v:group>
                      <v:group id="Group 409" o:spid="_x0000_s1030" style="position:absolute;left:6551;top:4935;width:964;height:1123" coordorigin="4838,9428" coordsize="1500,112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MgqpAxAAAANwAAAAPAAAAZHJzL2Rvd25yZXYueG1sRE9La8JAEL4X/A/LCL01&#10;mygtNWYVkVp6CIWqIN6G7JgEs7Mhu83j33cLhd7m43tOth1NI3rqXG1ZQRLFIIgLq2suFZxPh6dX&#10;EM4ja2wsk4KJHGw3s4cMU20H/qL+6EsRQtilqKDyvk2ldEVFBl1kW+LA3Wxn0AfYlVJ3OIRw08hF&#10;HL9IgzWHhgpb2ldU3I/fRsH7gMNumbz1+f22n66n589LnpBSj/NxtwbhafT/4j/3hw7zVwn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MgqpAxAAAANwAAAAP&#10;AAAAAAAAAAAAAAAAAKkCAABkcnMvZG93bnJldi54bWxQSwUGAAAAAAQABAD6AAAAmgMAAAAA&#10;">
                        <v:shape id="Freeform 410" o:spid="_x0000_s1031"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hQklxAAA&#10;ANwAAAAPAAAAZHJzL2Rvd25yZXYueG1sRE9Na8JAEL0L/odlBC+im3poNboJWhHsoYppKT0O2TEJ&#10;ZmdDdjXpv+8WCt7m8T5nnfamFndqXWVZwdMsAkGcW11xoeDzYz9dgHAeWWNtmRT8kIM0GQ7WGGvb&#10;8ZnumS9ECGEXo4LS+yaW0uUlGXQz2xAH7mJbgz7AtpC6xS6Em1rOo+hZGqw4NJTY0GtJ+TW7GQXy&#10;NLl92/fJzm6zzZt8OX4V584oNR71mxUIT71/iP/dBx3mL+fw90y4QCa/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4UJJcQAAADcAAAADwAAAAAAAAAAAAAAAACXAgAAZHJzL2Rv&#10;d25yZXYueG1sUEsFBgAAAAAEAAQA9QAAAIgDAAAAAA==&#10;" path="m0,290c265,145,530,,780,5,1030,10,1380,268,1500,320e" filled="f" strokeweight="1.25pt">
                          <v:stroke endarrow="classic" endarrowwidth="wide" endarrowlength="long"/>
                          <v:path arrowok="t" o:connecttype="custom" o:connectlocs="0,204;780,4;1500,225" o:connectangles="0,0,0"/>
                        </v:shape>
                        <v:shape id="Freeform 411" o:spid="_x0000_s1032"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lF+0wAAA&#10;ANwAAAAPAAAAZHJzL2Rvd25yZXYueG1sRE9Na8MwDL0X+h+MCru1TjYYSxanrINBr20HvWqxGpvZ&#10;cojdNP3382Cwmx7vU8129k5MNEYbWEG5KUAQd0Fb7hV8nj7WLyBiQtboApOCO0XYtstFg7UONz7Q&#10;dEy9yCEca1RgUhpqKWNnyGPchIE4c5cwekwZjr3UI95yuHfysSiepUfLucHgQO+Guu/j1SvQ5/Lg&#10;LrS/n4adMdXXZEvXWaUeVvPbK4hEc/oX/7n3Os+vnuD3mXyBbH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4lF+0wAAAANwAAAAPAAAAAAAAAAAAAAAAAJcCAABkcnMvZG93bnJl&#10;di54bWxQSwUGAAAAAAQABAD1AAAAhAMAAAAA&#10;" path="m0,290c265,145,530,,780,5,1030,10,1380,268,1500,320e" filled="f" strokeweight="1.25pt">
                          <v:stroke endarrow="classic" endarrowwidth="wide" endarrowlength="long"/>
                          <v:path arrowok="t" o:connecttype="custom" o:connectlocs="0,204;780,4;1500,225" o:connectangles="0,0,0"/>
                        </v:shape>
                      </v:group>
                    </v:group>
                  </w:pict>
                </mc:Fallback>
              </mc:AlternateContent>
            </w:r>
          </w:p>
          <w:tbl>
            <w:tblPr>
              <w:tblW w:w="8642" w:type="dxa"/>
              <w:tblBorders>
                <w:insideH w:val="single" w:sz="4" w:space="0" w:color="000000"/>
                <w:insideV w:val="single" w:sz="4" w:space="0" w:color="000000"/>
              </w:tblBorders>
              <w:tblLayout w:type="fixed"/>
              <w:tblLook w:val="01E0" w:firstRow="1" w:lastRow="1" w:firstColumn="1" w:lastColumn="1" w:noHBand="0" w:noVBand="0"/>
            </w:tblPr>
            <w:tblGrid>
              <w:gridCol w:w="2972"/>
              <w:gridCol w:w="2126"/>
              <w:gridCol w:w="1843"/>
              <w:gridCol w:w="1701"/>
            </w:tblGrid>
            <w:tr w:rsidR="00117712" w:rsidRPr="00654960" w14:paraId="3C585704" w14:textId="77777777" w:rsidTr="00430323">
              <w:tc>
                <w:tcPr>
                  <w:tcW w:w="2972" w:type="dxa"/>
                </w:tcPr>
                <w:p w14:paraId="32544839" w14:textId="77777777" w:rsidR="00117712" w:rsidRPr="00654960" w:rsidRDefault="00117712" w:rsidP="00430323">
                  <w:pPr>
                    <w:rPr>
                      <w:noProof/>
                      <w:lang w:eastAsia="nl-NL"/>
                    </w:rPr>
                  </w:pPr>
                  <w:r w:rsidRPr="00654960">
                    <w:rPr>
                      <w:noProof/>
                      <w:lang w:eastAsia="nl-NL"/>
                    </w:rPr>
                    <w:t>Melk (dl)</w:t>
                  </w:r>
                </w:p>
              </w:tc>
              <w:tc>
                <w:tcPr>
                  <w:tcW w:w="2126" w:type="dxa"/>
                </w:tcPr>
                <w:p w14:paraId="666373AB" w14:textId="77777777" w:rsidR="00117712" w:rsidRPr="00654960" w:rsidRDefault="00117712" w:rsidP="00430323">
                  <w:pPr>
                    <w:jc w:val="center"/>
                    <w:rPr>
                      <w:noProof/>
                      <w:lang w:eastAsia="nl-NL"/>
                    </w:rPr>
                  </w:pPr>
                  <w:r w:rsidRPr="00654960">
                    <w:rPr>
                      <w:noProof/>
                      <w:lang w:eastAsia="nl-NL"/>
                    </w:rPr>
                    <w:t>1,5</w:t>
                  </w:r>
                </w:p>
              </w:tc>
              <w:tc>
                <w:tcPr>
                  <w:tcW w:w="1843" w:type="dxa"/>
                </w:tcPr>
                <w:p w14:paraId="10595378" w14:textId="77777777" w:rsidR="00117712" w:rsidRPr="00654960" w:rsidRDefault="00117712" w:rsidP="00430323">
                  <w:pPr>
                    <w:jc w:val="center"/>
                    <w:rPr>
                      <w:noProof/>
                      <w:lang w:eastAsia="nl-NL"/>
                    </w:rPr>
                  </w:pPr>
                  <w:r w:rsidRPr="00654960">
                    <w:rPr>
                      <w:noProof/>
                      <w:lang w:eastAsia="nl-NL"/>
                    </w:rPr>
                    <w:t>....</w:t>
                  </w:r>
                </w:p>
              </w:tc>
              <w:tc>
                <w:tcPr>
                  <w:tcW w:w="1701" w:type="dxa"/>
                </w:tcPr>
                <w:p w14:paraId="4DE3EF18" w14:textId="77777777" w:rsidR="00117712" w:rsidRPr="00654960" w:rsidRDefault="00117712" w:rsidP="00430323">
                  <w:pPr>
                    <w:jc w:val="center"/>
                    <w:rPr>
                      <w:noProof/>
                      <w:lang w:eastAsia="nl-NL"/>
                    </w:rPr>
                  </w:pPr>
                  <w:r w:rsidRPr="00654960">
                    <w:rPr>
                      <w:noProof/>
                      <w:lang w:eastAsia="nl-NL"/>
                    </w:rPr>
                    <w:t>.....</w:t>
                  </w:r>
                </w:p>
              </w:tc>
            </w:tr>
            <w:tr w:rsidR="00117712" w:rsidRPr="00654960" w14:paraId="09712377" w14:textId="77777777" w:rsidTr="00430323">
              <w:tc>
                <w:tcPr>
                  <w:tcW w:w="2972" w:type="dxa"/>
                </w:tcPr>
                <w:p w14:paraId="240F127D" w14:textId="77777777" w:rsidR="00117712" w:rsidRPr="00654960" w:rsidRDefault="00117712" w:rsidP="00430323">
                  <w:pPr>
                    <w:rPr>
                      <w:noProof/>
                      <w:lang w:eastAsia="nl-NL"/>
                    </w:rPr>
                  </w:pPr>
                  <w:r w:rsidRPr="00654960">
                    <w:rPr>
                      <w:noProof/>
                      <w:lang w:eastAsia="nl-NL"/>
                    </w:rPr>
                    <w:t>Aantal pannenkoeken</w:t>
                  </w:r>
                </w:p>
              </w:tc>
              <w:tc>
                <w:tcPr>
                  <w:tcW w:w="2126" w:type="dxa"/>
                </w:tcPr>
                <w:p w14:paraId="71451DAC" w14:textId="77777777" w:rsidR="00117712" w:rsidRPr="00654960" w:rsidRDefault="00117712" w:rsidP="00430323">
                  <w:pPr>
                    <w:jc w:val="center"/>
                    <w:rPr>
                      <w:noProof/>
                      <w:lang w:eastAsia="nl-NL"/>
                    </w:rPr>
                  </w:pPr>
                  <w:r w:rsidRPr="00654960">
                    <w:rPr>
                      <w:noProof/>
                      <w:lang w:eastAsia="nl-NL"/>
                    </w:rPr>
                    <w:t>10</w:t>
                  </w:r>
                </w:p>
              </w:tc>
              <w:tc>
                <w:tcPr>
                  <w:tcW w:w="1843" w:type="dxa"/>
                </w:tcPr>
                <w:p w14:paraId="03904EA4" w14:textId="77777777" w:rsidR="00117712" w:rsidRPr="00654960" w:rsidRDefault="00117712" w:rsidP="00430323">
                  <w:pPr>
                    <w:jc w:val="center"/>
                    <w:rPr>
                      <w:noProof/>
                      <w:lang w:eastAsia="nl-NL"/>
                    </w:rPr>
                  </w:pPr>
                  <w:r w:rsidRPr="00654960">
                    <w:rPr>
                      <w:noProof/>
                      <w:lang w:eastAsia="nl-NL"/>
                    </w:rPr>
                    <w:t>.....</w:t>
                  </w:r>
                </w:p>
              </w:tc>
              <w:tc>
                <w:tcPr>
                  <w:tcW w:w="1701" w:type="dxa"/>
                </w:tcPr>
                <w:p w14:paraId="5225A67E" w14:textId="77777777" w:rsidR="00117712" w:rsidRPr="00654960" w:rsidRDefault="00117712" w:rsidP="00430323">
                  <w:pPr>
                    <w:jc w:val="center"/>
                    <w:rPr>
                      <w:noProof/>
                      <w:lang w:eastAsia="nl-NL"/>
                    </w:rPr>
                  </w:pPr>
                  <w:r w:rsidRPr="00654960">
                    <w:rPr>
                      <w:noProof/>
                      <w:lang w:eastAsia="nl-NL"/>
                    </w:rPr>
                    <w:t>6</w:t>
                  </w:r>
                </w:p>
              </w:tc>
            </w:tr>
          </w:tbl>
          <w:p w14:paraId="546A5117" w14:textId="77777777" w:rsidR="00117712" w:rsidRDefault="00117712" w:rsidP="00C2588E"/>
          <w:p w14:paraId="0DB5B66D" w14:textId="77777777" w:rsidR="00117712" w:rsidRDefault="00117712" w:rsidP="00C2588E"/>
          <w:p w14:paraId="0F2429A0" w14:textId="77777777" w:rsidR="00117712" w:rsidRDefault="00117712" w:rsidP="00C2588E"/>
          <w:p w14:paraId="795D912D" w14:textId="77777777" w:rsidR="00117712" w:rsidRDefault="00107FD8" w:rsidP="00107FD8">
            <w:pPr>
              <w:pStyle w:val="Lijstalinea"/>
              <w:numPr>
                <w:ilvl w:val="0"/>
                <w:numId w:val="7"/>
              </w:numPr>
            </w:pPr>
            <w:r>
              <w:t>25 gram spek voor 15 pannenkoeken. Hoeveel spek voor 6 pannenkoeken?</w:t>
            </w:r>
          </w:p>
          <w:p w14:paraId="15975214" w14:textId="77777777" w:rsidR="00107FD8" w:rsidRDefault="00107FD8" w:rsidP="00107FD8">
            <w:pPr>
              <w:pStyle w:val="Lijstalinea"/>
            </w:pPr>
          </w:p>
          <w:p w14:paraId="69347DF0" w14:textId="77777777" w:rsidR="00117712" w:rsidRDefault="00E22751" w:rsidP="00C2588E">
            <w:r>
              <w:rPr>
                <w:noProof/>
                <w:lang w:val="en-US" w:eastAsia="nl-NL"/>
              </w:rPr>
              <mc:AlternateContent>
                <mc:Choice Requires="wpg">
                  <w:drawing>
                    <wp:anchor distT="0" distB="0" distL="114300" distR="114300" simplePos="0" relativeHeight="251651584" behindDoc="0" locked="0" layoutInCell="1" allowOverlap="1" wp14:anchorId="152B6B9E" wp14:editId="3DCC4532">
                      <wp:simplePos x="0" y="0"/>
                      <wp:positionH relativeFrom="column">
                        <wp:posOffset>2929890</wp:posOffset>
                      </wp:positionH>
                      <wp:positionV relativeFrom="paragraph">
                        <wp:posOffset>42545</wp:posOffset>
                      </wp:positionV>
                      <wp:extent cx="1745615" cy="713105"/>
                      <wp:effectExtent l="8890" t="17145" r="36195" b="44450"/>
                      <wp:wrapNone/>
                      <wp:docPr id="180"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5615" cy="713105"/>
                                <a:chOff x="6551" y="4935"/>
                                <a:chExt cx="2749" cy="1123"/>
                              </a:xfrm>
                            </wpg:grpSpPr>
                            <wpg:grpSp>
                              <wpg:cNvPr id="181" name="Group 413"/>
                              <wpg:cNvGrpSpPr>
                                <a:grpSpLocks/>
                              </wpg:cNvGrpSpPr>
                              <wpg:grpSpPr bwMode="auto">
                                <a:xfrm>
                                  <a:off x="8336" y="4935"/>
                                  <a:ext cx="964" cy="1123"/>
                                  <a:chOff x="4838" y="9428"/>
                                  <a:chExt cx="1500" cy="1123"/>
                                </a:xfrm>
                              </wpg:grpSpPr>
                              <wps:wsp>
                                <wps:cNvPr id="182" name="Freeform 414"/>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Freeform 415"/>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 name="Group 416"/>
                              <wpg:cNvGrpSpPr>
                                <a:grpSpLocks/>
                              </wpg:cNvGrpSpPr>
                              <wpg:grpSpPr bwMode="auto">
                                <a:xfrm>
                                  <a:off x="6551" y="4935"/>
                                  <a:ext cx="964" cy="1123"/>
                                  <a:chOff x="4838" y="9428"/>
                                  <a:chExt cx="1500" cy="1123"/>
                                </a:xfrm>
                              </wpg:grpSpPr>
                              <wps:wsp>
                                <wps:cNvPr id="185" name="Freeform 417"/>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Freeform 418"/>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2" o:spid="_x0000_s1026" style="position:absolute;margin-left:230.7pt;margin-top:3.35pt;width:137.45pt;height:56.15pt;z-index:251651584" coordorigin="6551,4935" coordsize="2749,112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">
                      <v:group id="Group 413" o:spid="_x0000_s1027" style="position:absolute;left:8336;top:4935;width:964;height:1123" coordorigin="4838,9428" coordsize="1500,112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JWzydwQAAANwAAAAPAAAA&#10;AAAAAAAAAAAAAKkCAABkcnMvZG93bnJldi54bWxQSwUGAAAAAAQABAD6AAAAlwMAAAAA&#10;">
                        <v:shape id="Freeform 414" o:spid="_x0000_s1028"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XJ/4xAAA&#10;ANwAAAAPAAAAZHJzL2Rvd25yZXYueG1sRE9Na8JAEL0X/A/LCF6k2dRDK6mbEFsK9tCKsRSPQ3ZM&#10;gtnZkF1N/PduoeBtHu9zVtloWnGh3jWWFTxFMQji0uqGKwU/+4/HJQjnkTW2lknBlRxk6eRhhYm2&#10;A+/oUvhKhBB2CSqove8SKV1Zk0EX2Y44cEfbG/QB9pXUPQ4h3LRyEcfP0mDDoaHGjt5qKk/F2SiQ&#10;2/n5YL/m73Zd5J/y5fu32g1Gqdl0zF9BeBr9Xfzv3ugwf7mAv2fCBTK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lyf+MQAAADcAAAADwAAAAAAAAAAAAAAAACXAgAAZHJzL2Rv&#10;d25yZXYueG1sUEsFBgAAAAAEAAQA9QAAAIgDAAAAAA==&#10;" path="m0,290c265,145,530,,780,5,1030,10,1380,268,1500,320e" filled="f" strokeweight="1.25pt">
                          <v:stroke endarrow="classic" endarrowwidth="wide" endarrowlength="long"/>
                          <v:path arrowok="t" o:connecttype="custom" o:connectlocs="0,204;780,4;1500,225" o:connectangles="0,0,0"/>
                        </v:shape>
                        <v:shape id="Freeform 415" o:spid="_x0000_s1029"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TclpwAAA&#10;ANwAAAAPAAAAZHJzL2Rvd25yZXYueG1sRE/JasMwEL0X+g9iAr01slsoiRvZpIVCrlkg14k1sUSl&#10;kbFUx/n7KFDIbR5vnVUzeSdGGqINrKCcFyCI26AtdwoO+5/XBYiYkDW6wKTgShGa+vlphZUOF97S&#10;uEudyCEcK1RgUuorKWNryGOch544c+cweEwZDp3UA15yuHfyrSg+pEfLucFgT9+G2t/dn1egj+XW&#10;nWlz3fdfxixPoy1da5V6mU3rTxCJpvQQ/7s3Os9fvMP9mXyBrG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9TclpwAAAANwAAAAPAAAAAAAAAAAAAAAAAJcCAABkcnMvZG93bnJl&#10;di54bWxQSwUGAAAAAAQABAD1AAAAhAMAAAAA&#10;" path="m0,290c265,145,530,,780,5,1030,10,1380,268,1500,320e" filled="f" strokeweight="1.25pt">
                          <v:stroke endarrow="classic" endarrowwidth="wide" endarrowlength="long"/>
                          <v:path arrowok="t" o:connecttype="custom" o:connectlocs="0,204;780,4;1500,225" o:connectangles="0,0,0"/>
                        </v:shape>
                      </v:group>
                      <v:group id="Group 416" o:spid="_x0000_s1030" style="position:absolute;left:6551;top:4935;width:964;height:1123" coordorigin="4838,9428" coordsize="1500,112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ZLJ8FxAAAANwAAAAP&#10;AAAAAAAAAAAAAAAAAKkCAABkcnMvZG93bnJldi54bWxQSwUGAAAAAAQABAD6AAAAmgMAAAAA&#10;">
                        <v:shape id="Freeform 417" o:spid="_x0000_s1031"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tQeMxAAA&#10;ANwAAAAPAAAAZHJzL2Rvd25yZXYueG1sRE9Na8JAEL0X/A/LCF6kbiq0SsxGrCLooYppKR6H7JgE&#10;s7Mhu5r037uFQm/zeJ+TLHtTizu1rrKs4GUSgSDOra64UPD1uX2eg3AeWWNtmRT8kINlOnhKMNa2&#10;4xPdM1+IEMIuRgWl900spctLMugmtiEO3MW2Bn2AbSF1i10IN7WcRtGbNFhxaCixoXVJ+TW7GQXy&#10;OL6d7cd4Y9+z1V7ODt/FqTNKjYb9agHCU+//xX/unQ7z56/w+0y4QKY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bUHjMQAAADcAAAADwAAAAAAAAAAAAAAAACXAgAAZHJzL2Rv&#10;d25yZXYueG1sUEsFBgAAAAAEAAQA9QAAAIgDAAAAAA==&#10;" path="m0,290c265,145,530,,780,5,1030,10,1380,268,1500,320e" filled="f" strokeweight="1.25pt">
                          <v:stroke endarrow="classic" endarrowwidth="wide" endarrowlength="long"/>
                          <v:path arrowok="t" o:connecttype="custom" o:connectlocs="0,204;780,4;1500,225" o:connectangles="0,0,0"/>
                        </v:shape>
                        <v:shape id="Freeform 418" o:spid="_x0000_s1032"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" path="m0,290c265,145,530,,780,5,1030,10,1380,268,1500,320e" filled="f" strokeweight="1.25pt">
                          <v:stroke endarrow="classic" endarrowwidth="wide" endarrowlength="long"/>
                          <v:path arrowok="t" o:connecttype="custom" o:connectlocs="0,204;780,4;1500,225" o:connectangles="0,0,0"/>
                        </v:shape>
                      </v:group>
                    </v:group>
                  </w:pict>
                </mc:Fallback>
              </mc:AlternateContent>
            </w:r>
          </w:p>
          <w:tbl>
            <w:tblPr>
              <w:tblW w:w="8533" w:type="dxa"/>
              <w:tblBorders>
                <w:insideH w:val="single" w:sz="4" w:space="0" w:color="000000"/>
                <w:insideV w:val="single" w:sz="4" w:space="0" w:color="000000"/>
              </w:tblBorders>
              <w:tblLayout w:type="fixed"/>
              <w:tblLook w:val="01E0" w:firstRow="1" w:lastRow="1" w:firstColumn="1" w:lastColumn="1" w:noHBand="0" w:noVBand="0"/>
            </w:tblPr>
            <w:tblGrid>
              <w:gridCol w:w="3005"/>
              <w:gridCol w:w="2126"/>
              <w:gridCol w:w="1701"/>
              <w:gridCol w:w="1701"/>
            </w:tblGrid>
            <w:tr w:rsidR="00117712" w:rsidRPr="00654960" w14:paraId="5C172768" w14:textId="77777777" w:rsidTr="00117712">
              <w:tc>
                <w:tcPr>
                  <w:tcW w:w="3005" w:type="dxa"/>
                </w:tcPr>
                <w:p w14:paraId="1DD054A1" w14:textId="77777777" w:rsidR="00117712" w:rsidRPr="00654960" w:rsidRDefault="00117712" w:rsidP="00117712">
                  <w:pPr>
                    <w:rPr>
                      <w:noProof/>
                      <w:lang w:eastAsia="nl-NL"/>
                    </w:rPr>
                  </w:pPr>
                  <w:r w:rsidRPr="00654960">
                    <w:rPr>
                      <w:noProof/>
                      <w:lang w:eastAsia="nl-NL"/>
                    </w:rPr>
                    <w:t>Spek (gram)</w:t>
                  </w:r>
                </w:p>
              </w:tc>
              <w:tc>
                <w:tcPr>
                  <w:tcW w:w="2126" w:type="dxa"/>
                </w:tcPr>
                <w:p w14:paraId="5C4B624D" w14:textId="77777777" w:rsidR="00117712" w:rsidRPr="00654960" w:rsidRDefault="00117712" w:rsidP="00117712">
                  <w:pPr>
                    <w:jc w:val="center"/>
                    <w:rPr>
                      <w:noProof/>
                      <w:lang w:eastAsia="nl-NL"/>
                    </w:rPr>
                  </w:pPr>
                  <w:r w:rsidRPr="00654960">
                    <w:rPr>
                      <w:noProof/>
                      <w:lang w:eastAsia="nl-NL"/>
                    </w:rPr>
                    <w:t>25</w:t>
                  </w:r>
                </w:p>
              </w:tc>
              <w:tc>
                <w:tcPr>
                  <w:tcW w:w="1701" w:type="dxa"/>
                </w:tcPr>
                <w:p w14:paraId="53071E8E" w14:textId="77777777" w:rsidR="00117712" w:rsidRPr="00654960" w:rsidRDefault="00117712" w:rsidP="00117712">
                  <w:pPr>
                    <w:jc w:val="center"/>
                    <w:rPr>
                      <w:noProof/>
                      <w:lang w:eastAsia="nl-NL"/>
                    </w:rPr>
                  </w:pPr>
                  <w:r w:rsidRPr="00654960">
                    <w:rPr>
                      <w:noProof/>
                      <w:lang w:eastAsia="nl-NL"/>
                    </w:rPr>
                    <w:t>....</w:t>
                  </w:r>
                </w:p>
              </w:tc>
              <w:tc>
                <w:tcPr>
                  <w:tcW w:w="1701" w:type="dxa"/>
                </w:tcPr>
                <w:p w14:paraId="532C0DB8" w14:textId="77777777" w:rsidR="00117712" w:rsidRPr="00654960" w:rsidRDefault="00117712" w:rsidP="00117712">
                  <w:pPr>
                    <w:jc w:val="center"/>
                    <w:rPr>
                      <w:noProof/>
                      <w:lang w:eastAsia="nl-NL"/>
                    </w:rPr>
                  </w:pPr>
                  <w:r w:rsidRPr="00654960">
                    <w:rPr>
                      <w:noProof/>
                      <w:lang w:eastAsia="nl-NL"/>
                    </w:rPr>
                    <w:t>....</w:t>
                  </w:r>
                </w:p>
              </w:tc>
            </w:tr>
            <w:tr w:rsidR="00117712" w:rsidRPr="00654960" w14:paraId="2B985EDE" w14:textId="77777777" w:rsidTr="00117712">
              <w:tc>
                <w:tcPr>
                  <w:tcW w:w="3005" w:type="dxa"/>
                </w:tcPr>
                <w:p w14:paraId="7F4F9945" w14:textId="77777777" w:rsidR="00117712" w:rsidRPr="00654960" w:rsidRDefault="00117712" w:rsidP="00117712">
                  <w:pPr>
                    <w:rPr>
                      <w:noProof/>
                      <w:lang w:eastAsia="nl-NL"/>
                    </w:rPr>
                  </w:pPr>
                  <w:r w:rsidRPr="00654960">
                    <w:rPr>
                      <w:noProof/>
                      <w:lang w:eastAsia="nl-NL"/>
                    </w:rPr>
                    <w:t>Aantal pannenkoeken</w:t>
                  </w:r>
                </w:p>
              </w:tc>
              <w:tc>
                <w:tcPr>
                  <w:tcW w:w="2126" w:type="dxa"/>
                </w:tcPr>
                <w:p w14:paraId="2BB7D9C3" w14:textId="77777777" w:rsidR="00117712" w:rsidRPr="00654960" w:rsidRDefault="00117712" w:rsidP="00117712">
                  <w:pPr>
                    <w:jc w:val="center"/>
                    <w:rPr>
                      <w:noProof/>
                      <w:lang w:eastAsia="nl-NL"/>
                    </w:rPr>
                  </w:pPr>
                  <w:r w:rsidRPr="00654960">
                    <w:rPr>
                      <w:noProof/>
                      <w:lang w:eastAsia="nl-NL"/>
                    </w:rPr>
                    <w:t>15</w:t>
                  </w:r>
                </w:p>
              </w:tc>
              <w:tc>
                <w:tcPr>
                  <w:tcW w:w="1701" w:type="dxa"/>
                </w:tcPr>
                <w:p w14:paraId="4729E4AE" w14:textId="77777777" w:rsidR="00117712" w:rsidRPr="00654960" w:rsidRDefault="00117712" w:rsidP="00117712">
                  <w:pPr>
                    <w:jc w:val="center"/>
                    <w:rPr>
                      <w:noProof/>
                      <w:lang w:eastAsia="nl-NL"/>
                    </w:rPr>
                  </w:pPr>
                  <w:r w:rsidRPr="00654960">
                    <w:rPr>
                      <w:noProof/>
                      <w:lang w:eastAsia="nl-NL"/>
                    </w:rPr>
                    <w:t>....</w:t>
                  </w:r>
                </w:p>
              </w:tc>
              <w:tc>
                <w:tcPr>
                  <w:tcW w:w="1701" w:type="dxa"/>
                </w:tcPr>
                <w:p w14:paraId="2D36D50F" w14:textId="77777777" w:rsidR="00117712" w:rsidRPr="00654960" w:rsidRDefault="00117712" w:rsidP="00117712">
                  <w:pPr>
                    <w:jc w:val="center"/>
                    <w:rPr>
                      <w:noProof/>
                      <w:lang w:eastAsia="nl-NL"/>
                    </w:rPr>
                  </w:pPr>
                  <w:r w:rsidRPr="00654960">
                    <w:rPr>
                      <w:noProof/>
                      <w:lang w:eastAsia="nl-NL"/>
                    </w:rPr>
                    <w:t>6</w:t>
                  </w:r>
                </w:p>
              </w:tc>
            </w:tr>
          </w:tbl>
          <w:p w14:paraId="0F7C29E4" w14:textId="77777777" w:rsidR="00117712" w:rsidRDefault="00117712" w:rsidP="00C2588E"/>
          <w:p w14:paraId="295FCEFF" w14:textId="77777777" w:rsidR="00117712" w:rsidRDefault="00117712" w:rsidP="00C2588E"/>
          <w:p w14:paraId="5B94C4D5" w14:textId="77777777" w:rsidR="00117712" w:rsidRDefault="00117712" w:rsidP="00C2588E"/>
          <w:p w14:paraId="7550020E" w14:textId="77777777" w:rsidR="00117712" w:rsidRDefault="00117712" w:rsidP="00C2588E"/>
        </w:tc>
      </w:tr>
    </w:tbl>
    <w:p w14:paraId="59DA60F1" w14:textId="77777777" w:rsidR="00C2588E" w:rsidRDefault="00C2588E" w:rsidP="00D709B1">
      <w:pPr>
        <w:pStyle w:val="Tip"/>
      </w:pPr>
    </w:p>
    <w:p w14:paraId="29C5D19F" w14:textId="77777777" w:rsidR="00C2588E" w:rsidRDefault="00C2588E"/>
    <w:p w14:paraId="250792F6" w14:textId="77777777" w:rsidR="00117712" w:rsidRDefault="004E2466">
      <w:r>
        <w:br w:type="page"/>
      </w:r>
    </w:p>
    <w:p w14:paraId="2E9DA4CF" w14:textId="77777777" w:rsidR="00C2588E" w:rsidRDefault="00C2588E" w:rsidP="00C2588E">
      <w:pPr>
        <w:pStyle w:val="streepje"/>
      </w:pPr>
    </w:p>
    <w:tbl>
      <w:tblPr>
        <w:tblW w:w="9322" w:type="dxa"/>
        <w:tblLayout w:type="fixed"/>
        <w:tblLook w:val="04A0" w:firstRow="1" w:lastRow="0" w:firstColumn="1" w:lastColumn="0" w:noHBand="0" w:noVBand="1"/>
      </w:tblPr>
      <w:tblGrid>
        <w:gridCol w:w="534"/>
        <w:gridCol w:w="8788"/>
      </w:tblGrid>
      <w:tr w:rsidR="00C2588E" w14:paraId="37CCF819" w14:textId="77777777" w:rsidTr="00C2588E">
        <w:tc>
          <w:tcPr>
            <w:tcW w:w="534" w:type="dxa"/>
          </w:tcPr>
          <w:p w14:paraId="70C870F0" w14:textId="77777777" w:rsidR="00C2588E" w:rsidRDefault="00C2588E" w:rsidP="00C2588E">
            <w:pPr>
              <w:pStyle w:val="Opgave"/>
            </w:pPr>
          </w:p>
        </w:tc>
        <w:tc>
          <w:tcPr>
            <w:tcW w:w="8788" w:type="dxa"/>
          </w:tcPr>
          <w:p w14:paraId="54A19BED" w14:textId="77777777" w:rsidR="00117712" w:rsidRDefault="00C2588E" w:rsidP="00117712">
            <w:r>
              <w:t xml:space="preserve"> </w:t>
            </w:r>
            <w:r w:rsidR="00117712">
              <w:t>Je gaat voor 9 personen koken, je maakt pasta met z</w:t>
            </w:r>
            <w:r w:rsidR="004F58C6">
              <w:t xml:space="preserve">alm en tomaat en Yoghurtdrank. </w:t>
            </w:r>
            <w:r w:rsidR="00117712">
              <w:t>Hier zie je de twee recepten.</w:t>
            </w:r>
          </w:p>
          <w:p w14:paraId="56E7ACF0" w14:textId="77777777" w:rsidR="00430323" w:rsidRDefault="00430323" w:rsidP="00117712"/>
          <w:tbl>
            <w:tblPr>
              <w:tblStyle w:val="Tabelraster"/>
              <w:tblW w:w="0" w:type="auto"/>
              <w:tblLayout w:type="fixed"/>
              <w:tblLook w:val="04A0" w:firstRow="1" w:lastRow="0" w:firstColumn="1" w:lastColumn="0" w:noHBand="0" w:noVBand="1"/>
            </w:tblPr>
            <w:tblGrid>
              <w:gridCol w:w="4278"/>
              <w:gridCol w:w="4279"/>
            </w:tblGrid>
            <w:tr w:rsidR="00430323" w14:paraId="43570CB1" w14:textId="77777777" w:rsidTr="00430323">
              <w:tc>
                <w:tcPr>
                  <w:tcW w:w="4278" w:type="dxa"/>
                </w:tcPr>
                <w:p w14:paraId="10E244DD" w14:textId="77777777" w:rsidR="00430323" w:rsidRPr="004F58C6" w:rsidRDefault="00430323" w:rsidP="00430323">
                  <w:pPr>
                    <w:rPr>
                      <w:rFonts w:ascii="Arial Narrow" w:hAnsi="Arial Narrow"/>
                      <w:b/>
                    </w:rPr>
                  </w:pPr>
                  <w:r w:rsidRPr="004F58C6">
                    <w:rPr>
                      <w:rFonts w:ascii="Arial Narrow" w:hAnsi="Arial Narrow"/>
                      <w:b/>
                    </w:rPr>
                    <w:t xml:space="preserve">Pasta met zalm en tomaat  </w:t>
                  </w:r>
                  <w:r w:rsidRPr="004F58C6">
                    <w:rPr>
                      <w:rFonts w:ascii="Arial Narrow" w:hAnsi="Arial Narrow"/>
                      <w:b/>
                    </w:rPr>
                    <w:tab/>
                    <w:t xml:space="preserve"> </w:t>
                  </w:r>
                </w:p>
                <w:p w14:paraId="5378854F" w14:textId="77777777" w:rsidR="00430323" w:rsidRPr="004F58C6" w:rsidRDefault="00430323" w:rsidP="00430323">
                  <w:pPr>
                    <w:rPr>
                      <w:rFonts w:ascii="Arial Narrow" w:hAnsi="Arial Narrow"/>
                    </w:rPr>
                  </w:pPr>
                  <w:r w:rsidRPr="004F58C6">
                    <w:rPr>
                      <w:rFonts w:ascii="Arial Narrow" w:hAnsi="Arial Narrow"/>
                    </w:rPr>
                    <w:t>INGREDIËNTEN: 4 personen</w:t>
                  </w:r>
                </w:p>
                <w:p w14:paraId="519F1C49" w14:textId="77777777" w:rsidR="00430323" w:rsidRPr="004F58C6" w:rsidRDefault="00107FD8" w:rsidP="00430323">
                  <w:pPr>
                    <w:rPr>
                      <w:rFonts w:ascii="Arial Narrow" w:hAnsi="Arial Narrow"/>
                    </w:rPr>
                  </w:pPr>
                  <w:r>
                    <w:rPr>
                      <w:rFonts w:ascii="Arial Narrow" w:hAnsi="Arial Narrow"/>
                    </w:rPr>
                    <w:t xml:space="preserve">300 gr pasta </w:t>
                  </w:r>
                </w:p>
                <w:p w14:paraId="600D0EA2" w14:textId="77777777" w:rsidR="00430323" w:rsidRPr="004F58C6" w:rsidRDefault="00430323" w:rsidP="00430323">
                  <w:pPr>
                    <w:tabs>
                      <w:tab w:val="left" w:pos="855"/>
                    </w:tabs>
                    <w:rPr>
                      <w:rFonts w:ascii="Arial Narrow" w:hAnsi="Arial Narrow"/>
                    </w:rPr>
                  </w:pPr>
                  <w:r w:rsidRPr="004F58C6">
                    <w:rPr>
                      <w:rFonts w:ascii="Arial Narrow" w:hAnsi="Arial Narrow"/>
                    </w:rPr>
                    <w:t>1 ui</w:t>
                  </w:r>
                  <w:r w:rsidRPr="004F58C6">
                    <w:rPr>
                      <w:rFonts w:ascii="Arial Narrow" w:hAnsi="Arial Narrow"/>
                    </w:rPr>
                    <w:tab/>
                  </w:r>
                </w:p>
                <w:p w14:paraId="6FF74F31" w14:textId="77777777" w:rsidR="00430323" w:rsidRPr="004F58C6" w:rsidRDefault="00430323" w:rsidP="00430323">
                  <w:pPr>
                    <w:rPr>
                      <w:rFonts w:ascii="Arial Narrow" w:hAnsi="Arial Narrow"/>
                    </w:rPr>
                  </w:pPr>
                  <w:r w:rsidRPr="004F58C6">
                    <w:rPr>
                      <w:rFonts w:ascii="Arial Narrow" w:hAnsi="Arial Narrow"/>
                    </w:rPr>
                    <w:t>4 tomaten</w:t>
                  </w:r>
                </w:p>
                <w:p w14:paraId="7DA5EBAE" w14:textId="77777777" w:rsidR="00430323" w:rsidRPr="004F58C6" w:rsidRDefault="00430323" w:rsidP="00430323">
                  <w:pPr>
                    <w:rPr>
                      <w:rFonts w:ascii="Arial Narrow" w:hAnsi="Arial Narrow"/>
                    </w:rPr>
                  </w:pPr>
                  <w:r w:rsidRPr="004F58C6">
                    <w:rPr>
                      <w:rFonts w:ascii="Arial Narrow" w:hAnsi="Arial Narrow"/>
                    </w:rPr>
                    <w:t>2 bakjes gerookte zalmsnippers</w:t>
                  </w:r>
                </w:p>
                <w:p w14:paraId="614F6D2B" w14:textId="77777777" w:rsidR="00430323" w:rsidRPr="004F58C6" w:rsidRDefault="00430323" w:rsidP="00430323">
                  <w:pPr>
                    <w:rPr>
                      <w:rFonts w:ascii="Arial Narrow" w:hAnsi="Arial Narrow"/>
                    </w:rPr>
                  </w:pPr>
                  <w:r w:rsidRPr="004F58C6">
                    <w:rPr>
                      <w:rFonts w:ascii="Arial Narrow" w:hAnsi="Arial Narrow"/>
                    </w:rPr>
                    <w:t xml:space="preserve">250 g crème </w:t>
                  </w:r>
                  <w:r w:rsidR="00107FD8">
                    <w:rPr>
                      <w:rFonts w:ascii="Arial Narrow" w:hAnsi="Arial Narrow"/>
                    </w:rPr>
                    <w:t>fraîche</w:t>
                  </w:r>
                </w:p>
              </w:tc>
              <w:tc>
                <w:tcPr>
                  <w:tcW w:w="4279" w:type="dxa"/>
                </w:tcPr>
                <w:p w14:paraId="3F1BE74F" w14:textId="77777777" w:rsidR="00430323" w:rsidRPr="004F58C6" w:rsidRDefault="00430323" w:rsidP="00430323">
                  <w:pPr>
                    <w:rPr>
                      <w:rFonts w:ascii="Arial Narrow" w:hAnsi="Arial Narrow"/>
                      <w:b/>
                    </w:rPr>
                  </w:pPr>
                  <w:r w:rsidRPr="004F58C6">
                    <w:rPr>
                      <w:rFonts w:ascii="Arial Narrow" w:hAnsi="Arial Narrow"/>
                      <w:b/>
                    </w:rPr>
                    <w:t xml:space="preserve">Yoghurtdrank  </w:t>
                  </w:r>
                  <w:r w:rsidRPr="004F58C6">
                    <w:rPr>
                      <w:rFonts w:ascii="Arial Narrow" w:hAnsi="Arial Narrow"/>
                      <w:b/>
                    </w:rPr>
                    <w:tab/>
                  </w:r>
                </w:p>
                <w:p w14:paraId="2C858FA0" w14:textId="77777777" w:rsidR="00430323" w:rsidRPr="004F58C6" w:rsidRDefault="00430323" w:rsidP="00430323">
                  <w:pPr>
                    <w:rPr>
                      <w:rFonts w:ascii="Arial Narrow" w:hAnsi="Arial Narrow"/>
                    </w:rPr>
                  </w:pPr>
                  <w:r w:rsidRPr="004F58C6">
                    <w:rPr>
                      <w:rFonts w:ascii="Arial Narrow" w:hAnsi="Arial Narrow"/>
                    </w:rPr>
                    <w:t>INGREDIËNTEN: 2 personen</w:t>
                  </w:r>
                </w:p>
                <w:p w14:paraId="1AE3C35F" w14:textId="77777777" w:rsidR="00430323" w:rsidRPr="004F58C6" w:rsidRDefault="00430323" w:rsidP="00430323">
                  <w:pPr>
                    <w:rPr>
                      <w:rFonts w:ascii="Arial Narrow" w:hAnsi="Arial Narrow"/>
                    </w:rPr>
                  </w:pPr>
                  <w:r w:rsidRPr="004F58C6">
                    <w:rPr>
                      <w:rFonts w:ascii="Arial Narrow" w:hAnsi="Arial Narrow"/>
                    </w:rPr>
                    <w:t>30 g vruchten</w:t>
                  </w:r>
                </w:p>
                <w:p w14:paraId="2ECAC99C" w14:textId="77777777" w:rsidR="00430323" w:rsidRPr="004F58C6" w:rsidRDefault="00430323" w:rsidP="00430323">
                  <w:pPr>
                    <w:rPr>
                      <w:rFonts w:ascii="Arial Narrow" w:hAnsi="Arial Narrow"/>
                    </w:rPr>
                  </w:pPr>
                  <w:r w:rsidRPr="004F58C6">
                    <w:rPr>
                      <w:rFonts w:ascii="Arial Narrow" w:hAnsi="Arial Narrow"/>
                    </w:rPr>
                    <w:t>15 g basterdsuiker</w:t>
                  </w:r>
                </w:p>
                <w:p w14:paraId="34A5450E" w14:textId="77777777" w:rsidR="00430323" w:rsidRPr="004F58C6" w:rsidRDefault="00430323" w:rsidP="00430323">
                  <w:pPr>
                    <w:rPr>
                      <w:rFonts w:ascii="Arial Narrow" w:hAnsi="Arial Narrow"/>
                    </w:rPr>
                  </w:pPr>
                  <w:r w:rsidRPr="004F58C6">
                    <w:rPr>
                      <w:rFonts w:ascii="Arial Narrow" w:hAnsi="Arial Narrow"/>
                    </w:rPr>
                    <w:t>½ l yoghurt</w:t>
                  </w:r>
                </w:p>
              </w:tc>
            </w:tr>
          </w:tbl>
          <w:p w14:paraId="7D8EBDA3" w14:textId="77777777" w:rsidR="00430323" w:rsidRDefault="00430323" w:rsidP="00117712"/>
          <w:p w14:paraId="680E0029" w14:textId="77777777" w:rsidR="00430323" w:rsidRDefault="00430323" w:rsidP="00430323">
            <w:r>
              <w:t>Bereken hoeveel je van elk ingrediënt nodig hebt</w:t>
            </w:r>
            <w:r w:rsidR="00107FD8">
              <w:t xml:space="preserve"> voor 9 personen</w:t>
            </w:r>
            <w:r>
              <w:t>.</w:t>
            </w:r>
          </w:p>
          <w:p w14:paraId="7C291F19" w14:textId="77777777" w:rsidR="00430323" w:rsidRDefault="00430323" w:rsidP="00430323">
            <w:r>
              <w:t>Gebruik verhoudingstabellen of kies een andere rekenmanier.</w:t>
            </w:r>
          </w:p>
          <w:p w14:paraId="509B0C19" w14:textId="77777777" w:rsidR="00430323" w:rsidRDefault="00430323" w:rsidP="00430323">
            <w:r>
              <w:t>Schrijf al je berekeningen netjes op.</w:t>
            </w:r>
          </w:p>
          <w:p w14:paraId="672C0B66" w14:textId="77777777" w:rsidR="00430323" w:rsidRDefault="00430323" w:rsidP="00117712"/>
          <w:tbl>
            <w:tblPr>
              <w:tblW w:w="76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52"/>
              <w:gridCol w:w="4769"/>
            </w:tblGrid>
            <w:tr w:rsidR="00430323" w:rsidRPr="00654960" w14:paraId="7D536109" w14:textId="77777777" w:rsidTr="00430323">
              <w:tc>
                <w:tcPr>
                  <w:tcW w:w="2852" w:type="dxa"/>
                </w:tcPr>
                <w:p w14:paraId="1FBE2C9C" w14:textId="77777777" w:rsidR="00430323" w:rsidRPr="00654960" w:rsidRDefault="00430323" w:rsidP="00430323">
                  <w:pPr>
                    <w:rPr>
                      <w:b/>
                    </w:rPr>
                  </w:pPr>
                  <w:r w:rsidRPr="00654960">
                    <w:rPr>
                      <w:b/>
                    </w:rPr>
                    <w:t>Ingrediënt</w:t>
                  </w:r>
                </w:p>
              </w:tc>
              <w:tc>
                <w:tcPr>
                  <w:tcW w:w="4769" w:type="dxa"/>
                </w:tcPr>
                <w:p w14:paraId="5DC22D5E" w14:textId="77777777" w:rsidR="00430323" w:rsidRPr="00654960" w:rsidRDefault="00430323" w:rsidP="00430323">
                  <w:pPr>
                    <w:rPr>
                      <w:b/>
                    </w:rPr>
                  </w:pPr>
                  <w:r w:rsidRPr="00654960">
                    <w:rPr>
                      <w:b/>
                    </w:rPr>
                    <w:t>berekening en antwoord voor 9 personen</w:t>
                  </w:r>
                </w:p>
              </w:tc>
            </w:tr>
            <w:tr w:rsidR="00430323" w:rsidRPr="00654960" w14:paraId="34FF00B2" w14:textId="77777777" w:rsidTr="00430323">
              <w:tc>
                <w:tcPr>
                  <w:tcW w:w="2852" w:type="dxa"/>
                  <w:vAlign w:val="center"/>
                </w:tcPr>
                <w:p w14:paraId="02BE9A13" w14:textId="77777777" w:rsidR="00430323" w:rsidRPr="00654960" w:rsidRDefault="00430323" w:rsidP="00430323"/>
                <w:p w14:paraId="65296B7F" w14:textId="77777777" w:rsidR="00430323" w:rsidRPr="00654960" w:rsidRDefault="00430323" w:rsidP="00430323">
                  <w:r w:rsidRPr="00654960">
                    <w:t>pasta</w:t>
                  </w:r>
                </w:p>
                <w:p w14:paraId="010DC182" w14:textId="77777777" w:rsidR="00430323" w:rsidRPr="00654960" w:rsidRDefault="00430323" w:rsidP="00430323"/>
              </w:tc>
              <w:tc>
                <w:tcPr>
                  <w:tcW w:w="4769" w:type="dxa"/>
                </w:tcPr>
                <w:p w14:paraId="07C53E98" w14:textId="77777777" w:rsidR="00430323" w:rsidRPr="00654960" w:rsidRDefault="00430323" w:rsidP="00430323"/>
              </w:tc>
            </w:tr>
            <w:tr w:rsidR="00430323" w:rsidRPr="00654960" w14:paraId="0D82A9E2" w14:textId="77777777" w:rsidTr="00430323">
              <w:tc>
                <w:tcPr>
                  <w:tcW w:w="2852" w:type="dxa"/>
                  <w:vAlign w:val="center"/>
                </w:tcPr>
                <w:p w14:paraId="35CA89D7" w14:textId="77777777" w:rsidR="00430323" w:rsidRPr="00654960" w:rsidRDefault="00430323" w:rsidP="00430323"/>
                <w:p w14:paraId="3616BEC8" w14:textId="77777777" w:rsidR="00430323" w:rsidRPr="00654960" w:rsidRDefault="00430323" w:rsidP="00430323">
                  <w:r w:rsidRPr="00654960">
                    <w:t>...........</w:t>
                  </w:r>
                </w:p>
                <w:p w14:paraId="21A1CD55" w14:textId="77777777" w:rsidR="00430323" w:rsidRPr="00654960" w:rsidRDefault="00430323" w:rsidP="00430323"/>
              </w:tc>
              <w:tc>
                <w:tcPr>
                  <w:tcW w:w="4769" w:type="dxa"/>
                </w:tcPr>
                <w:p w14:paraId="574F0514" w14:textId="77777777" w:rsidR="00430323" w:rsidRPr="00654960" w:rsidRDefault="00430323" w:rsidP="00430323"/>
              </w:tc>
            </w:tr>
            <w:tr w:rsidR="00430323" w:rsidRPr="00654960" w14:paraId="74667B47" w14:textId="77777777" w:rsidTr="00430323">
              <w:tc>
                <w:tcPr>
                  <w:tcW w:w="2852" w:type="dxa"/>
                  <w:vAlign w:val="center"/>
                </w:tcPr>
                <w:p w14:paraId="68BBFFDE" w14:textId="77777777" w:rsidR="00430323" w:rsidRPr="00654960" w:rsidRDefault="00430323" w:rsidP="00430323"/>
                <w:p w14:paraId="0F53CD68" w14:textId="77777777" w:rsidR="00430323" w:rsidRPr="00654960" w:rsidRDefault="00430323" w:rsidP="00430323"/>
                <w:p w14:paraId="1CFBB586" w14:textId="77777777" w:rsidR="00430323" w:rsidRPr="00654960" w:rsidRDefault="00430323" w:rsidP="00430323"/>
              </w:tc>
              <w:tc>
                <w:tcPr>
                  <w:tcW w:w="4769" w:type="dxa"/>
                </w:tcPr>
                <w:p w14:paraId="7F6F85A1" w14:textId="77777777" w:rsidR="00430323" w:rsidRPr="00654960" w:rsidRDefault="00430323" w:rsidP="00430323"/>
              </w:tc>
            </w:tr>
            <w:tr w:rsidR="00430323" w:rsidRPr="00654960" w14:paraId="500DCD77" w14:textId="77777777" w:rsidTr="00430323">
              <w:tc>
                <w:tcPr>
                  <w:tcW w:w="2852" w:type="dxa"/>
                  <w:vAlign w:val="center"/>
                </w:tcPr>
                <w:p w14:paraId="1A94547F" w14:textId="77777777" w:rsidR="00430323" w:rsidRPr="00654960" w:rsidRDefault="00430323" w:rsidP="00430323"/>
                <w:p w14:paraId="477A4FCC" w14:textId="77777777" w:rsidR="00430323" w:rsidRPr="00654960" w:rsidRDefault="00430323" w:rsidP="00430323"/>
                <w:p w14:paraId="3A541FC6" w14:textId="77777777" w:rsidR="00430323" w:rsidRPr="00654960" w:rsidRDefault="00430323" w:rsidP="00430323"/>
              </w:tc>
              <w:tc>
                <w:tcPr>
                  <w:tcW w:w="4769" w:type="dxa"/>
                </w:tcPr>
                <w:p w14:paraId="4853C087" w14:textId="77777777" w:rsidR="00430323" w:rsidRPr="00654960" w:rsidRDefault="00430323" w:rsidP="00430323"/>
              </w:tc>
            </w:tr>
            <w:tr w:rsidR="00430323" w:rsidRPr="00654960" w14:paraId="369030E1" w14:textId="77777777" w:rsidTr="00430323">
              <w:tc>
                <w:tcPr>
                  <w:tcW w:w="2852" w:type="dxa"/>
                  <w:vAlign w:val="center"/>
                </w:tcPr>
                <w:p w14:paraId="3C902094" w14:textId="77777777" w:rsidR="00430323" w:rsidRPr="00654960" w:rsidRDefault="00430323" w:rsidP="00430323"/>
                <w:p w14:paraId="003E9926" w14:textId="77777777" w:rsidR="00430323" w:rsidRPr="00654960" w:rsidRDefault="00430323" w:rsidP="00430323"/>
                <w:p w14:paraId="7C85EFF0" w14:textId="77777777" w:rsidR="00430323" w:rsidRPr="00654960" w:rsidRDefault="00430323" w:rsidP="00430323"/>
              </w:tc>
              <w:tc>
                <w:tcPr>
                  <w:tcW w:w="4769" w:type="dxa"/>
                </w:tcPr>
                <w:p w14:paraId="3952BFAD" w14:textId="77777777" w:rsidR="00430323" w:rsidRPr="00654960" w:rsidRDefault="00430323" w:rsidP="00430323"/>
              </w:tc>
            </w:tr>
            <w:tr w:rsidR="00430323" w:rsidRPr="00654960" w14:paraId="6B68EF6C" w14:textId="77777777" w:rsidTr="00430323">
              <w:tc>
                <w:tcPr>
                  <w:tcW w:w="2852" w:type="dxa"/>
                  <w:vAlign w:val="center"/>
                </w:tcPr>
                <w:p w14:paraId="54B00A31" w14:textId="77777777" w:rsidR="00430323" w:rsidRPr="00654960" w:rsidRDefault="00430323" w:rsidP="00430323"/>
                <w:p w14:paraId="0083ED92" w14:textId="77777777" w:rsidR="00430323" w:rsidRPr="00654960" w:rsidRDefault="00430323" w:rsidP="00430323"/>
                <w:p w14:paraId="603D9F80" w14:textId="77777777" w:rsidR="00430323" w:rsidRPr="00654960" w:rsidRDefault="00430323" w:rsidP="00430323"/>
              </w:tc>
              <w:tc>
                <w:tcPr>
                  <w:tcW w:w="4769" w:type="dxa"/>
                </w:tcPr>
                <w:p w14:paraId="371CEAD0" w14:textId="77777777" w:rsidR="00430323" w:rsidRPr="00654960" w:rsidRDefault="00430323" w:rsidP="00430323"/>
              </w:tc>
            </w:tr>
            <w:tr w:rsidR="00430323" w:rsidRPr="00654960" w14:paraId="24CE71B5" w14:textId="77777777" w:rsidTr="00430323">
              <w:tc>
                <w:tcPr>
                  <w:tcW w:w="2852" w:type="dxa"/>
                  <w:vAlign w:val="center"/>
                </w:tcPr>
                <w:p w14:paraId="33B5F57A" w14:textId="77777777" w:rsidR="00430323" w:rsidRPr="00654960" w:rsidRDefault="00430323" w:rsidP="00430323"/>
                <w:p w14:paraId="66970AE1" w14:textId="77777777" w:rsidR="00430323" w:rsidRPr="00654960" w:rsidRDefault="00430323" w:rsidP="00430323"/>
                <w:p w14:paraId="4B895778" w14:textId="77777777" w:rsidR="00430323" w:rsidRPr="00654960" w:rsidRDefault="00430323" w:rsidP="00430323"/>
              </w:tc>
              <w:tc>
                <w:tcPr>
                  <w:tcW w:w="4769" w:type="dxa"/>
                </w:tcPr>
                <w:p w14:paraId="6EED687D" w14:textId="77777777" w:rsidR="00430323" w:rsidRPr="00654960" w:rsidRDefault="00430323" w:rsidP="00430323"/>
              </w:tc>
            </w:tr>
            <w:tr w:rsidR="00430323" w:rsidRPr="00654960" w14:paraId="5370B9B7" w14:textId="77777777" w:rsidTr="00430323">
              <w:tc>
                <w:tcPr>
                  <w:tcW w:w="2852" w:type="dxa"/>
                  <w:vAlign w:val="center"/>
                </w:tcPr>
                <w:p w14:paraId="1EECEE9E" w14:textId="77777777" w:rsidR="00430323" w:rsidRPr="00654960" w:rsidRDefault="00430323" w:rsidP="00430323"/>
                <w:p w14:paraId="028AF047" w14:textId="77777777" w:rsidR="00430323" w:rsidRPr="00654960" w:rsidRDefault="00430323" w:rsidP="00430323"/>
                <w:p w14:paraId="27309535" w14:textId="77777777" w:rsidR="00430323" w:rsidRPr="00654960" w:rsidRDefault="00430323" w:rsidP="00430323"/>
              </w:tc>
              <w:tc>
                <w:tcPr>
                  <w:tcW w:w="4769" w:type="dxa"/>
                </w:tcPr>
                <w:p w14:paraId="0DD8DBB0" w14:textId="77777777" w:rsidR="00430323" w:rsidRPr="00654960" w:rsidRDefault="00430323" w:rsidP="00430323"/>
              </w:tc>
            </w:tr>
          </w:tbl>
          <w:p w14:paraId="269185F6" w14:textId="77777777" w:rsidR="00C2588E" w:rsidRPr="007543CA" w:rsidRDefault="00C2588E" w:rsidP="00C2588E"/>
        </w:tc>
      </w:tr>
    </w:tbl>
    <w:p w14:paraId="4D56A6BB" w14:textId="77777777" w:rsidR="004E2466" w:rsidRDefault="004E2466" w:rsidP="00D709B1">
      <w:pPr>
        <w:pStyle w:val="Tip"/>
      </w:pPr>
    </w:p>
    <w:p w14:paraId="104730FF" w14:textId="77777777" w:rsidR="004E2466" w:rsidRDefault="004E2466" w:rsidP="004E2466">
      <w:pPr>
        <w:pStyle w:val="Kop2"/>
      </w:pPr>
    </w:p>
    <w:tbl>
      <w:tblPr>
        <w:tblStyle w:val="Tabelraster"/>
        <w:tblW w:w="0" w:type="auto"/>
        <w:tblLook w:val="01E0" w:firstRow="1" w:lastRow="1" w:firstColumn="1" w:lastColumn="1" w:noHBand="0" w:noVBand="0"/>
      </w:tblPr>
      <w:tblGrid>
        <w:gridCol w:w="9243"/>
      </w:tblGrid>
      <w:tr w:rsidR="004E2466" w14:paraId="569F8436" w14:textId="77777777" w:rsidTr="002A798A">
        <w:tc>
          <w:tcPr>
            <w:tcW w:w="9243" w:type="dxa"/>
          </w:tcPr>
          <w:p w14:paraId="162F710B" w14:textId="77777777" w:rsidR="004E2466" w:rsidRDefault="004E2466" w:rsidP="004E2466">
            <w:pPr>
              <w:pStyle w:val="groenetekst"/>
            </w:pPr>
            <w:r>
              <w:t xml:space="preserve">Je kunt op allerlei manieren rekenen in een verhoudingstabel. </w:t>
            </w:r>
          </w:p>
          <w:p w14:paraId="351074A2" w14:textId="77777777" w:rsidR="004E2466" w:rsidRDefault="004E2466" w:rsidP="002A798A"/>
          <w:p w14:paraId="5357492F" w14:textId="77777777" w:rsidR="004E2466" w:rsidRDefault="004E2466" w:rsidP="002A798A">
            <w:r>
              <w:rPr>
                <w:noProof/>
                <w:lang w:val="en-US" w:eastAsia="nl-NL"/>
              </w:rPr>
              <w:drawing>
                <wp:inline distT="0" distB="0" distL="0" distR="0" wp14:anchorId="60875CDD" wp14:editId="440271FC">
                  <wp:extent cx="4019550" cy="677227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0">
                            <a:extLst>
                              <a:ext uri="{28A0092B-C50C-407E-A947-70E740481C1C}">
                                <a14:useLocalDpi xmlns:a14="http://schemas.microsoft.com/office/drawing/2010/main" val="0"/>
                              </a:ext>
                            </a:extLst>
                          </a:blip>
                          <a:srcRect r="27863"/>
                          <a:stretch/>
                        </pic:blipFill>
                        <pic:spPr bwMode="auto">
                          <a:xfrm>
                            <a:off x="0" y="0"/>
                            <a:ext cx="4019550" cy="677227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09FFA49" w14:textId="77777777" w:rsidR="004E2466" w:rsidRDefault="004E2466" w:rsidP="004E2466">
      <w:pPr>
        <w:pStyle w:val="streepje"/>
      </w:pPr>
    </w:p>
    <w:tbl>
      <w:tblPr>
        <w:tblW w:w="9288" w:type="dxa"/>
        <w:tblLayout w:type="fixed"/>
        <w:tblLook w:val="04A0" w:firstRow="1" w:lastRow="0" w:firstColumn="1" w:lastColumn="0" w:noHBand="0" w:noVBand="1"/>
      </w:tblPr>
      <w:tblGrid>
        <w:gridCol w:w="534"/>
        <w:gridCol w:w="8754"/>
      </w:tblGrid>
      <w:tr w:rsidR="004E2466" w:rsidRPr="008F13C1" w14:paraId="34DE3741" w14:textId="77777777" w:rsidTr="002A798A">
        <w:tc>
          <w:tcPr>
            <w:tcW w:w="534" w:type="dxa"/>
          </w:tcPr>
          <w:p w14:paraId="5451A739" w14:textId="77777777" w:rsidR="004E2466" w:rsidRPr="008F13C1" w:rsidRDefault="004E2466" w:rsidP="004E2466">
            <w:pPr>
              <w:pStyle w:val="Opgave"/>
              <w:shd w:val="clear" w:color="auto" w:fill="1F497D"/>
            </w:pPr>
          </w:p>
        </w:tc>
        <w:tc>
          <w:tcPr>
            <w:tcW w:w="8754" w:type="dxa"/>
            <w:vMerge w:val="restart"/>
          </w:tcPr>
          <w:p w14:paraId="5B891457" w14:textId="77777777" w:rsidR="004E2466" w:rsidRPr="009714EF" w:rsidRDefault="004E2466" w:rsidP="004E2466">
            <w:r>
              <w:t xml:space="preserve">Laat in de tabellen die je bij opdracht 3 hebt gemaakt met boogjes zien welke rekenmanieren je hebt gebruikt. </w:t>
            </w:r>
          </w:p>
        </w:tc>
      </w:tr>
      <w:tr w:rsidR="004E2466" w:rsidRPr="008F13C1" w14:paraId="00312B9D" w14:textId="77777777" w:rsidTr="002A798A">
        <w:tc>
          <w:tcPr>
            <w:tcW w:w="534" w:type="dxa"/>
          </w:tcPr>
          <w:p w14:paraId="4BFA96CC" w14:textId="77777777" w:rsidR="004E2466" w:rsidRPr="008F13C1" w:rsidRDefault="004E2466" w:rsidP="002A798A"/>
        </w:tc>
        <w:tc>
          <w:tcPr>
            <w:tcW w:w="8754" w:type="dxa"/>
            <w:vMerge/>
          </w:tcPr>
          <w:p w14:paraId="6777F64F" w14:textId="77777777" w:rsidR="004E2466" w:rsidRPr="00053FDB" w:rsidRDefault="004E2466" w:rsidP="002A798A"/>
        </w:tc>
      </w:tr>
    </w:tbl>
    <w:p w14:paraId="7962E39F" w14:textId="77777777" w:rsidR="004E2466" w:rsidRDefault="004E2466" w:rsidP="004E2466">
      <w:pPr>
        <w:rPr>
          <w:color w:val="2978B2"/>
          <w:spacing w:val="30"/>
          <w:sz w:val="32"/>
        </w:rPr>
      </w:pPr>
      <w:r>
        <w:br w:type="page"/>
      </w:r>
    </w:p>
    <w:p w14:paraId="61C356CD" w14:textId="77777777" w:rsidR="00130942" w:rsidRDefault="00130942" w:rsidP="00D709B1">
      <w:pPr>
        <w:pStyle w:val="Tip"/>
      </w:pPr>
      <w:r>
        <w:lastRenderedPageBreak/>
        <w:t>Nog meer verhoudingstabellen</w:t>
      </w:r>
    </w:p>
    <w:p w14:paraId="1DE5F16F" w14:textId="77777777" w:rsidR="00130942" w:rsidRDefault="00130942" w:rsidP="00130942"/>
    <w:p w14:paraId="196BE593" w14:textId="77777777" w:rsidR="00130942" w:rsidRPr="009D71B8" w:rsidRDefault="00130942" w:rsidP="00130942"/>
    <w:tbl>
      <w:tblPr>
        <w:tblW w:w="9142" w:type="dxa"/>
        <w:jc w:val="center"/>
        <w:tblInd w:w="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DBE5F1" w:themeFill="accent1" w:themeFillTint="33"/>
        <w:tblCellMar>
          <w:top w:w="113" w:type="dxa"/>
          <w:bottom w:w="113" w:type="dxa"/>
        </w:tblCellMar>
        <w:tblLook w:val="01E0" w:firstRow="1" w:lastRow="1" w:firstColumn="1" w:lastColumn="1" w:noHBand="0" w:noVBand="0"/>
      </w:tblPr>
      <w:tblGrid>
        <w:gridCol w:w="9142"/>
      </w:tblGrid>
      <w:tr w:rsidR="00130942" w:rsidRPr="00847EF5" w14:paraId="2377691C" w14:textId="77777777" w:rsidTr="00107FD8">
        <w:trPr>
          <w:trHeight w:val="759"/>
          <w:jc w:val="center"/>
        </w:trPr>
        <w:tc>
          <w:tcPr>
            <w:tcW w:w="9142" w:type="dxa"/>
            <w:tcBorders>
              <w:top w:val="single" w:sz="4" w:space="0" w:color="4F81BD"/>
              <w:left w:val="single" w:sz="4" w:space="0" w:color="4F81BD"/>
              <w:bottom w:val="single" w:sz="4" w:space="0" w:color="4F81BD"/>
              <w:right w:val="single" w:sz="4" w:space="0" w:color="4F81BD"/>
            </w:tcBorders>
            <w:shd w:val="clear" w:color="auto" w:fill="DBE5F1" w:themeFill="accent1" w:themeFillTint="33"/>
          </w:tcPr>
          <w:p w14:paraId="5B52FF5C" w14:textId="77777777" w:rsidR="00130942" w:rsidRDefault="00130942" w:rsidP="002A798A">
            <w:r>
              <w:t xml:space="preserve">Peuters krijgen vaak opvolgmelk. Dit maak je met melkpoeder en water. Als je meer opvolgmelk wilt maken, heb je meer melkpoeder nodig, en meer water – maar de </w:t>
            </w:r>
            <w:r w:rsidRPr="00AF17CA">
              <w:rPr>
                <w:b/>
              </w:rPr>
              <w:t>verhouding</w:t>
            </w:r>
            <w:r>
              <w:t xml:space="preserve"> moet wel gelijk blijven!</w:t>
            </w:r>
          </w:p>
          <w:p w14:paraId="1A1B46CA" w14:textId="77777777" w:rsidR="00130942" w:rsidRPr="00847EF5" w:rsidRDefault="00130942" w:rsidP="002A798A">
            <w:r>
              <w:t>Als je twee keer zoveel opvolgmelk wilt maken, dan heb je van alles twee keer zoveel nodig. Maar soms moet je werken met lastigere getallen – dus daar gaan we mee oefenen.</w:t>
            </w:r>
          </w:p>
        </w:tc>
      </w:tr>
    </w:tbl>
    <w:p w14:paraId="370813B7" w14:textId="77777777" w:rsidR="00130942" w:rsidRDefault="00130942" w:rsidP="00130942"/>
    <w:p w14:paraId="4BE92454" w14:textId="77777777" w:rsidR="00130942" w:rsidRDefault="00130942" w:rsidP="00130942"/>
    <w:tbl>
      <w:tblPr>
        <w:tblW w:w="92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bottom w:w="113" w:type="dxa"/>
        </w:tblCellMar>
        <w:tblLook w:val="01E0" w:firstRow="1" w:lastRow="1" w:firstColumn="1" w:lastColumn="1" w:noHBand="0" w:noVBand="0"/>
      </w:tblPr>
      <w:tblGrid>
        <w:gridCol w:w="6726"/>
        <w:gridCol w:w="2562"/>
      </w:tblGrid>
      <w:tr w:rsidR="00130942" w:rsidRPr="00847EF5" w14:paraId="4E6106D5" w14:textId="77777777" w:rsidTr="004E2466">
        <w:trPr>
          <w:trHeight w:val="2582"/>
          <w:jc w:val="center"/>
        </w:trPr>
        <w:tc>
          <w:tcPr>
            <w:tcW w:w="9288" w:type="dxa"/>
            <w:gridSpan w:val="2"/>
            <w:tcBorders>
              <w:top w:val="single" w:sz="4" w:space="0" w:color="4F81BD"/>
              <w:left w:val="single" w:sz="4" w:space="0" w:color="4F81BD"/>
              <w:bottom w:val="single" w:sz="4" w:space="0" w:color="4F81BD"/>
              <w:right w:val="single" w:sz="4" w:space="0" w:color="4F81BD"/>
            </w:tcBorders>
            <w:shd w:val="clear" w:color="auto" w:fill="E6E6E6"/>
          </w:tcPr>
          <w:p w14:paraId="4A2383FB" w14:textId="77777777" w:rsidR="00130942" w:rsidRPr="009D71B8" w:rsidRDefault="00130942" w:rsidP="002A798A">
            <w:pPr>
              <w:pStyle w:val="Tip"/>
            </w:pPr>
            <w:r>
              <w:rPr>
                <w:noProof/>
                <w:lang w:val="en-US" w:eastAsia="nl-NL"/>
              </w:rPr>
              <mc:AlternateContent>
                <mc:Choice Requires="wps">
                  <w:drawing>
                    <wp:anchor distT="0" distB="0" distL="114300" distR="114300" simplePos="0" relativeHeight="251700736" behindDoc="0" locked="0" layoutInCell="1" allowOverlap="1" wp14:anchorId="2CDBB960" wp14:editId="04634FC7">
                      <wp:simplePos x="0" y="0"/>
                      <wp:positionH relativeFrom="column">
                        <wp:posOffset>2156460</wp:posOffset>
                      </wp:positionH>
                      <wp:positionV relativeFrom="paragraph">
                        <wp:posOffset>230505</wp:posOffset>
                      </wp:positionV>
                      <wp:extent cx="1838960" cy="226060"/>
                      <wp:effectExtent l="0" t="0" r="85090" b="59690"/>
                      <wp:wrapNone/>
                      <wp:docPr id="1" name="Freeform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38960" cy="226060"/>
                              </a:xfrm>
                              <a:custGeom>
                                <a:avLst/>
                                <a:gdLst>
                                  <a:gd name="T0" fmla="*/ 0 w 2896"/>
                                  <a:gd name="T1" fmla="*/ 356 h 356"/>
                                  <a:gd name="T2" fmla="*/ 1381 w 2896"/>
                                  <a:gd name="T3" fmla="*/ 51 h 356"/>
                                  <a:gd name="T4" fmla="*/ 2072 w 2896"/>
                                  <a:gd name="T5" fmla="*/ 51 h 356"/>
                                  <a:gd name="T6" fmla="*/ 2896 w 2896"/>
                                  <a:gd name="T7" fmla="*/ 356 h 356"/>
                                </a:gdLst>
                                <a:ahLst/>
                                <a:cxnLst>
                                  <a:cxn ang="0">
                                    <a:pos x="T0" y="T1"/>
                                  </a:cxn>
                                  <a:cxn ang="0">
                                    <a:pos x="T2" y="T3"/>
                                  </a:cxn>
                                  <a:cxn ang="0">
                                    <a:pos x="T4" y="T5"/>
                                  </a:cxn>
                                  <a:cxn ang="0">
                                    <a:pos x="T6" y="T7"/>
                                  </a:cxn>
                                </a:cxnLst>
                                <a:rect l="0" t="0" r="r" b="b"/>
                                <a:pathLst>
                                  <a:path w="2896" h="356">
                                    <a:moveTo>
                                      <a:pt x="0" y="356"/>
                                    </a:moveTo>
                                    <a:cubicBezTo>
                                      <a:pt x="518" y="229"/>
                                      <a:pt x="1036" y="102"/>
                                      <a:pt x="1381" y="51"/>
                                    </a:cubicBezTo>
                                    <a:cubicBezTo>
                                      <a:pt x="1726" y="0"/>
                                      <a:pt x="1819" y="0"/>
                                      <a:pt x="2072" y="51"/>
                                    </a:cubicBezTo>
                                    <a:cubicBezTo>
                                      <a:pt x="2325" y="102"/>
                                      <a:pt x="2759" y="305"/>
                                      <a:pt x="2896" y="356"/>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wps:spPr>
                            <wps:txbx>
                              <w:txbxContent>
                                <w:p w14:paraId="5C0864F2" w14:textId="77777777" w:rsidR="00107FD8" w:rsidRDefault="00107FD8" w:rsidP="006644D3">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5" o:spid="_x0000_s1030" style="position:absolute;margin-left:169.8pt;margin-top:18.15pt;width:144.8pt;height:17.8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96,35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" adj="-11796480,,5400" path="m,356c518,229,1036,102,1381,51,1726,,1819,,2072,51v253,51,687,254,824,305e" filled="f" strokecolor="red">
                      <v:stroke endarrow="classic" joinstyle="round"/>
                      <v:formulas/>
                      <v:path arrowok="t" o:connecttype="custom" o:connectlocs="0,226060;876935,32385;1315720,32385;1838960,226060" o:connectangles="0,0,0,0" textboxrect="0,0,2896,356"/>
                      <v:textbox>
                        <w:txbxContent>
                          <w:p w:rsidR="00107FD8" w:rsidRDefault="00107FD8" w:rsidP="006644D3">
                            <w:pPr>
                              <w:jc w:val="center"/>
                            </w:pPr>
                          </w:p>
                        </w:txbxContent>
                      </v:textbox>
                    </v:shape>
                  </w:pict>
                </mc:Fallback>
              </mc:AlternateContent>
            </w:r>
            <w:r>
              <w:rPr>
                <w:noProof/>
                <w:lang w:val="en-US" w:eastAsia="nl-NL"/>
              </w:rPr>
              <mc:AlternateContent>
                <mc:Choice Requires="wps">
                  <w:drawing>
                    <wp:anchor distT="0" distB="0" distL="114300" distR="114300" simplePos="0" relativeHeight="251702784" behindDoc="0" locked="0" layoutInCell="1" allowOverlap="1" wp14:anchorId="70F825BC" wp14:editId="7ACC9015">
                      <wp:simplePos x="0" y="0"/>
                      <wp:positionH relativeFrom="column">
                        <wp:posOffset>3304540</wp:posOffset>
                      </wp:positionH>
                      <wp:positionV relativeFrom="paragraph">
                        <wp:posOffset>1905</wp:posOffset>
                      </wp:positionV>
                      <wp:extent cx="457200" cy="342900"/>
                      <wp:effectExtent l="4445" t="0" r="0" b="1905"/>
                      <wp:wrapNone/>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F07FF" w14:textId="77777777" w:rsidR="00107FD8" w:rsidRPr="00187ABD" w:rsidRDefault="00107FD8" w:rsidP="00130942">
                                  <w:pPr>
                                    <w:rPr>
                                      <w:color w:val="FF0000"/>
                                    </w:rPr>
                                  </w:pPr>
                                  <w:r w:rsidRPr="00187ABD">
                                    <w:rPr>
                                      <w:color w:val="FF0000"/>
                                    </w:rPr>
                                    <w:t>: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31" type="#_x0000_t202" style="position:absolute;margin-left:260.2pt;margin-top:.15pt;width:36pt;height:27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iBctw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" filled="f" stroked="f">
                      <v:textbox>
                        <w:txbxContent>
                          <w:p w:rsidR="00107FD8" w:rsidRPr="00187ABD" w:rsidRDefault="00107FD8" w:rsidP="00130942">
                            <w:pPr>
                              <w:rPr>
                                <w:color w:val="FF0000"/>
                              </w:rPr>
                            </w:pPr>
                            <w:r w:rsidRPr="00187ABD">
                              <w:rPr>
                                <w:color w:val="FF0000"/>
                              </w:rPr>
                              <w:t>: 6</w:t>
                            </w:r>
                          </w:p>
                        </w:txbxContent>
                      </v:textbox>
                    </v:shape>
                  </w:pict>
                </mc:Fallback>
              </mc:AlternateContent>
            </w:r>
            <w:r>
              <w:rPr>
                <w:noProof/>
                <w:color w:val="0000FF"/>
                <w:lang w:val="en-US" w:eastAsia="nl-NL"/>
              </w:rPr>
              <mc:AlternateContent>
                <mc:Choice Requires="wps">
                  <w:drawing>
                    <wp:anchor distT="0" distB="0" distL="114300" distR="114300" simplePos="0" relativeHeight="251706880" behindDoc="0" locked="0" layoutInCell="1" allowOverlap="1" wp14:anchorId="14C08053" wp14:editId="3807AC05">
                      <wp:simplePos x="0" y="0"/>
                      <wp:positionH relativeFrom="column">
                        <wp:posOffset>4115435</wp:posOffset>
                      </wp:positionH>
                      <wp:positionV relativeFrom="paragraph">
                        <wp:posOffset>69215</wp:posOffset>
                      </wp:positionV>
                      <wp:extent cx="457200" cy="342900"/>
                      <wp:effectExtent l="0" t="0" r="3810" b="1270"/>
                      <wp:wrapNone/>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BA82EA" w14:textId="77777777" w:rsidR="00107FD8" w:rsidRPr="00FF6EFF" w:rsidRDefault="00107FD8" w:rsidP="00130942">
                                  <w:pPr>
                                    <w:rPr>
                                      <w:color w:val="0000FF"/>
                                    </w:rPr>
                                  </w:pPr>
                                  <w:r w:rsidRPr="00FF6EFF">
                                    <w:rPr>
                                      <w:color w:val="0000FF"/>
                                    </w:rPr>
                                    <w:t>x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32" type="#_x0000_t202" style="position:absolute;margin-left:324.05pt;margin-top:5.45pt;width:36pt;height:27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rlUtwIAAMM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" filled="f" stroked="f">
                      <v:textbox>
                        <w:txbxContent>
                          <w:p w:rsidR="00107FD8" w:rsidRPr="00FF6EFF" w:rsidRDefault="00107FD8" w:rsidP="00130942">
                            <w:pPr>
                              <w:rPr>
                                <w:color w:val="0000FF"/>
                              </w:rPr>
                            </w:pPr>
                            <w:r w:rsidRPr="00FF6EFF">
                              <w:rPr>
                                <w:color w:val="0000FF"/>
                              </w:rPr>
                              <w:t>x 5</w:t>
                            </w:r>
                          </w:p>
                        </w:txbxContent>
                      </v:textbox>
                    </v:shape>
                  </w:pict>
                </mc:Fallback>
              </mc:AlternateContent>
            </w:r>
            <w:r>
              <w:rPr>
                <w:noProof/>
                <w:color w:val="0000FF"/>
                <w:lang w:val="en-US" w:eastAsia="nl-NL"/>
              </w:rPr>
              <mc:AlternateContent>
                <mc:Choice Requires="wps">
                  <w:drawing>
                    <wp:anchor distT="0" distB="0" distL="114300" distR="114300" simplePos="0" relativeHeight="251704832" behindDoc="0" locked="0" layoutInCell="1" allowOverlap="1" wp14:anchorId="195F1AAE" wp14:editId="708F3709">
                      <wp:simplePos x="0" y="0"/>
                      <wp:positionH relativeFrom="column">
                        <wp:posOffset>4117340</wp:posOffset>
                      </wp:positionH>
                      <wp:positionV relativeFrom="paragraph">
                        <wp:posOffset>340995</wp:posOffset>
                      </wp:positionV>
                      <wp:extent cx="457835" cy="133350"/>
                      <wp:effectExtent l="0" t="0" r="75565" b="57150"/>
                      <wp:wrapNone/>
                      <wp:docPr id="2" name="Freeform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835" cy="133350"/>
                              </a:xfrm>
                              <a:custGeom>
                                <a:avLst/>
                                <a:gdLst>
                                  <a:gd name="T0" fmla="*/ 0 w 721"/>
                                  <a:gd name="T1" fmla="*/ 210 h 210"/>
                                  <a:gd name="T2" fmla="*/ 178 w 721"/>
                                  <a:gd name="T3" fmla="*/ 30 h 210"/>
                                  <a:gd name="T4" fmla="*/ 540 w 721"/>
                                  <a:gd name="T5" fmla="*/ 30 h 210"/>
                                  <a:gd name="T6" fmla="*/ 721 w 721"/>
                                  <a:gd name="T7" fmla="*/ 210 h 210"/>
                                </a:gdLst>
                                <a:ahLst/>
                                <a:cxnLst>
                                  <a:cxn ang="0">
                                    <a:pos x="T0" y="T1"/>
                                  </a:cxn>
                                  <a:cxn ang="0">
                                    <a:pos x="T2" y="T3"/>
                                  </a:cxn>
                                  <a:cxn ang="0">
                                    <a:pos x="T4" y="T5"/>
                                  </a:cxn>
                                  <a:cxn ang="0">
                                    <a:pos x="T6" y="T7"/>
                                  </a:cxn>
                                </a:cxnLst>
                                <a:rect l="0" t="0" r="r" b="b"/>
                                <a:pathLst>
                                  <a:path w="721" h="210">
                                    <a:moveTo>
                                      <a:pt x="0" y="210"/>
                                    </a:moveTo>
                                    <a:cubicBezTo>
                                      <a:pt x="44" y="135"/>
                                      <a:pt x="88" y="60"/>
                                      <a:pt x="178" y="30"/>
                                    </a:cubicBezTo>
                                    <a:cubicBezTo>
                                      <a:pt x="268" y="0"/>
                                      <a:pt x="450" y="0"/>
                                      <a:pt x="540" y="30"/>
                                    </a:cubicBezTo>
                                    <a:cubicBezTo>
                                      <a:pt x="630" y="60"/>
                                      <a:pt x="675" y="135"/>
                                      <a:pt x="721" y="210"/>
                                    </a:cubicBezTo>
                                  </a:path>
                                </a:pathLst>
                              </a:custGeom>
                              <a:noFill/>
                              <a:ln w="9525">
                                <a:solidFill>
                                  <a:srgbClr val="0000FF"/>
                                </a:solidFill>
                                <a:round/>
                                <a:headEnd/>
                                <a:tailEnd type="stealth" w="med" len="med"/>
                              </a:ln>
                              <a:extLst>
                                <a:ext uri="{909E8E84-426E-40dd-AFC4-6F175D3DCCD1}">
                                  <a14:hiddenFill xmlns:a14="http://schemas.microsoft.com/office/drawing/2010/main">
                                    <a:solidFill>
                                      <a:srgbClr val="FFFFFF"/>
                                    </a:solidFill>
                                  </a14:hiddenFill>
                                </a:ext>
                              </a:extLst>
                            </wps:spPr>
                            <wps:txbx>
                              <w:txbxContent>
                                <w:p w14:paraId="2B624E84" w14:textId="77777777" w:rsidR="00107FD8" w:rsidRDefault="00107FD8" w:rsidP="006644D3">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2" o:spid="_x0000_s1033" style="position:absolute;margin-left:324.2pt;margin-top:26.85pt;width:36.05pt;height:10.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1,21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" adj="-11796480,,5400" path="m,210c44,135,88,60,178,30,268,,450,,540,30v90,30,135,105,181,180e" filled="f" strokecolor="blue">
                      <v:stroke endarrow="classic" joinstyle="round"/>
                      <v:formulas/>
                      <v:path arrowok="t" o:connecttype="custom" o:connectlocs="0,133350;113030,19050;342900,19050;457835,133350" o:connectangles="0,0,0,0" textboxrect="0,0,721,210"/>
                      <v:textbox>
                        <w:txbxContent>
                          <w:p w:rsidR="00107FD8" w:rsidRDefault="00107FD8" w:rsidP="006644D3">
                            <w:pPr>
                              <w:jc w:val="center"/>
                            </w:pPr>
                          </w:p>
                        </w:txbxContent>
                      </v:textbox>
                    </v:shape>
                  </w:pict>
                </mc:Fallback>
              </mc:AlternateContent>
            </w:r>
            <w:r>
              <w:rPr>
                <w:noProof/>
                <w:lang w:val="en-US" w:eastAsia="nl-NL"/>
              </w:rPr>
              <mc:AlternateContent>
                <mc:Choice Requires="wps">
                  <w:drawing>
                    <wp:anchor distT="0" distB="0" distL="114300" distR="114300" simplePos="0" relativeHeight="251699712" behindDoc="0" locked="0" layoutInCell="1" allowOverlap="1" wp14:anchorId="413F4C74" wp14:editId="3464E578">
                      <wp:simplePos x="0" y="0"/>
                      <wp:positionH relativeFrom="column">
                        <wp:posOffset>2851150</wp:posOffset>
                      </wp:positionH>
                      <wp:positionV relativeFrom="paragraph">
                        <wp:posOffset>-60960</wp:posOffset>
                      </wp:positionV>
                      <wp:extent cx="457200" cy="342900"/>
                      <wp:effectExtent l="0" t="1905" r="1270" b="0"/>
                      <wp:wrapNone/>
                      <wp:docPr id="251"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5C58E" w14:textId="77777777" w:rsidR="00107FD8" w:rsidRPr="009D71B8" w:rsidRDefault="00107FD8" w:rsidP="00130942">
                                  <w:pPr>
                                    <w:rPr>
                                      <w:sz w:val="24"/>
                                      <w:szCs w:val="24"/>
                                    </w:rPr>
                                  </w:pPr>
                                  <w:r w:rsidRPr="009D71B8">
                                    <w:rPr>
                                      <w:sz w:val="24"/>
                                      <w:szCs w:val="24"/>
                                    </w:rPr>
                                    <w:t>x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034" type="#_x0000_t202" style="position:absolute;margin-left:224.5pt;margin-top:-4.8pt;width:36pt;height:27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c+RuA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" filled="f" stroked="f">
                      <v:textbox>
                        <w:txbxContent>
                          <w:p w:rsidR="00107FD8" w:rsidRPr="009D71B8" w:rsidRDefault="00107FD8" w:rsidP="00130942">
                            <w:pPr>
                              <w:rPr>
                                <w:sz w:val="24"/>
                                <w:szCs w:val="24"/>
                              </w:rPr>
                            </w:pPr>
                            <w:r w:rsidRPr="009D71B8">
                              <w:rPr>
                                <w:sz w:val="24"/>
                                <w:szCs w:val="24"/>
                              </w:rPr>
                              <w:t>x 4</w:t>
                            </w:r>
                          </w:p>
                        </w:txbxContent>
                      </v:textbox>
                    </v:shape>
                  </w:pict>
                </mc:Fallback>
              </mc:AlternateContent>
            </w:r>
            <w:r>
              <w:rPr>
                <w:noProof/>
                <w:lang w:val="en-US" w:eastAsia="nl-NL"/>
              </w:rPr>
              <mc:AlternateContent>
                <mc:Choice Requires="wps">
                  <w:drawing>
                    <wp:anchor distT="0" distB="0" distL="114300" distR="114300" simplePos="0" relativeHeight="251698688" behindDoc="0" locked="0" layoutInCell="1" allowOverlap="1" wp14:anchorId="1DC3F294" wp14:editId="013DE446">
                      <wp:simplePos x="0" y="0"/>
                      <wp:positionH relativeFrom="column">
                        <wp:posOffset>2265045</wp:posOffset>
                      </wp:positionH>
                      <wp:positionV relativeFrom="paragraph">
                        <wp:posOffset>-61595</wp:posOffset>
                      </wp:positionV>
                      <wp:extent cx="457200" cy="342900"/>
                      <wp:effectExtent l="3175" t="1270" r="0" b="0"/>
                      <wp:wrapNone/>
                      <wp:docPr id="250"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533AB" w14:textId="77777777" w:rsidR="00107FD8" w:rsidRPr="00C9197D" w:rsidRDefault="00107FD8" w:rsidP="00130942">
                                  <w:r>
                                    <w: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035" type="#_x0000_t202" style="position:absolute;margin-left:178.35pt;margin-top:-4.85pt;width:36pt;height:27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mAZtwIAAMM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" filled="f" stroked="f">
                      <v:textbox>
                        <w:txbxContent>
                          <w:p w:rsidR="00107FD8" w:rsidRPr="00C9197D" w:rsidRDefault="00107FD8" w:rsidP="00130942">
                            <w:r>
                              <w:t>: 3</w:t>
                            </w:r>
                          </w:p>
                        </w:txbxContent>
                      </v:textbox>
                    </v:shape>
                  </w:pict>
                </mc:Fallback>
              </mc:AlternateContent>
            </w:r>
            <w:r>
              <w:rPr>
                <w:noProof/>
                <w:lang w:val="en-US" w:eastAsia="nl-NL"/>
              </w:rPr>
              <mc:AlternateContent>
                <mc:Choice Requires="wps">
                  <w:drawing>
                    <wp:anchor distT="0" distB="0" distL="114300" distR="114300" simplePos="0" relativeHeight="251697664" behindDoc="0" locked="0" layoutInCell="1" allowOverlap="1" wp14:anchorId="3E6AF000" wp14:editId="27860E0A">
                      <wp:simplePos x="0" y="0"/>
                      <wp:positionH relativeFrom="column">
                        <wp:posOffset>2851150</wp:posOffset>
                      </wp:positionH>
                      <wp:positionV relativeFrom="paragraph">
                        <wp:posOffset>360680</wp:posOffset>
                      </wp:positionV>
                      <wp:extent cx="457200" cy="114300"/>
                      <wp:effectExtent l="8255" t="13970" r="20320" b="14605"/>
                      <wp:wrapNone/>
                      <wp:docPr id="249" name="Curved Down Arrow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curvedDownArrow">
                                <a:avLst>
                                  <a:gd name="adj1" fmla="val 80000"/>
                                  <a:gd name="adj2" fmla="val 160000"/>
                                  <a:gd name="adj3" fmla="val 33333"/>
                                </a:avLst>
                              </a:prstGeom>
                              <a:solidFill>
                                <a:srgbClr val="FFFFFF"/>
                              </a:solidFill>
                              <a:ln w="9525">
                                <a:solidFill>
                                  <a:srgbClr val="000000"/>
                                </a:solidFill>
                                <a:miter lim="800000"/>
                                <a:headEnd/>
                                <a:tailEnd/>
                              </a:ln>
                            </wps:spPr>
                            <wps:txbx>
                              <w:txbxContent>
                                <w:p w14:paraId="66399568" w14:textId="77777777" w:rsidR="00107FD8" w:rsidRDefault="00107FD8" w:rsidP="001309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249" o:spid="_x0000_s1036" type="#_x0000_t105" style="position:absolute;margin-left:224.5pt;margin-top:28.4pt;width:36pt;height:9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">
                      <v:textbox>
                        <w:txbxContent>
                          <w:p w:rsidR="00107FD8" w:rsidRDefault="00107FD8" w:rsidP="00130942"/>
                        </w:txbxContent>
                      </v:textbox>
                    </v:shape>
                  </w:pict>
                </mc:Fallback>
              </mc:AlternateContent>
            </w:r>
            <w:r>
              <w:rPr>
                <w:noProof/>
                <w:lang w:val="en-US" w:eastAsia="nl-NL"/>
              </w:rPr>
              <mc:AlternateContent>
                <mc:Choice Requires="wps">
                  <w:drawing>
                    <wp:anchor distT="0" distB="0" distL="114300" distR="114300" simplePos="0" relativeHeight="251695616" behindDoc="0" locked="0" layoutInCell="1" allowOverlap="1" wp14:anchorId="5CD552FF" wp14:editId="7EDDF7C5">
                      <wp:simplePos x="0" y="0"/>
                      <wp:positionH relativeFrom="column">
                        <wp:posOffset>2265045</wp:posOffset>
                      </wp:positionH>
                      <wp:positionV relativeFrom="paragraph">
                        <wp:posOffset>-61595</wp:posOffset>
                      </wp:positionV>
                      <wp:extent cx="457200" cy="342900"/>
                      <wp:effectExtent l="3175" t="1270" r="0" b="0"/>
                      <wp:wrapNone/>
                      <wp:docPr id="248"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7C7DB" w14:textId="77777777" w:rsidR="00107FD8" w:rsidRPr="00C9197D" w:rsidRDefault="00107FD8" w:rsidP="00130942">
                                  <w:r>
                                    <w: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037" type="#_x0000_t202" style="position:absolute;margin-left:178.35pt;margin-top:-4.85pt;width:36pt;height:27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" filled="f" stroked="f">
                      <v:textbox>
                        <w:txbxContent>
                          <w:p w:rsidR="00107FD8" w:rsidRPr="00C9197D" w:rsidRDefault="00107FD8" w:rsidP="00130942">
                            <w:r>
                              <w:t>: 3</w:t>
                            </w:r>
                          </w:p>
                        </w:txbxContent>
                      </v:textbox>
                    </v:shape>
                  </w:pict>
                </mc:Fallback>
              </mc:AlternateContent>
            </w:r>
            <w:r>
              <w:rPr>
                <w:noProof/>
                <w:lang w:val="en-US" w:eastAsia="nl-NL"/>
              </w:rPr>
              <mc:AlternateContent>
                <mc:Choice Requires="wps">
                  <w:drawing>
                    <wp:anchor distT="0" distB="0" distL="114300" distR="114300" simplePos="0" relativeHeight="251696640" behindDoc="0" locked="0" layoutInCell="1" allowOverlap="1" wp14:anchorId="2477396E" wp14:editId="0CE2E3FE">
                      <wp:simplePos x="0" y="0"/>
                      <wp:positionH relativeFrom="column">
                        <wp:posOffset>2851150</wp:posOffset>
                      </wp:positionH>
                      <wp:positionV relativeFrom="paragraph">
                        <wp:posOffset>-60960</wp:posOffset>
                      </wp:positionV>
                      <wp:extent cx="457200" cy="342900"/>
                      <wp:effectExtent l="0" t="1905" r="1270" b="0"/>
                      <wp:wrapNone/>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F2C00" w14:textId="77777777" w:rsidR="00107FD8" w:rsidRPr="00C9197D" w:rsidRDefault="00107FD8" w:rsidP="00130942">
                                  <w:r>
                                    <w:t>x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038" type="#_x0000_t202" style="position:absolute;margin-left:224.5pt;margin-top:-4.8pt;width:36pt;height:27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hYPuA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" filled="f" stroked="f">
                      <v:textbox>
                        <w:txbxContent>
                          <w:p w:rsidR="00107FD8" w:rsidRPr="00C9197D" w:rsidRDefault="00107FD8" w:rsidP="00130942">
                            <w:r>
                              <w:t>x 4</w:t>
                            </w:r>
                          </w:p>
                        </w:txbxContent>
                      </v:textbox>
                    </v:shape>
                  </w:pict>
                </mc:Fallback>
              </mc:AlternateContent>
            </w:r>
            <w:r>
              <w:rPr>
                <w:noProof/>
                <w:lang w:val="en-US" w:eastAsia="nl-NL"/>
              </w:rPr>
              <mc:AlternateContent>
                <mc:Choice Requires="wps">
                  <w:drawing>
                    <wp:anchor distT="0" distB="0" distL="114300" distR="114300" simplePos="0" relativeHeight="251694592" behindDoc="0" locked="0" layoutInCell="1" allowOverlap="1" wp14:anchorId="77512F22" wp14:editId="008A1D79">
                      <wp:simplePos x="0" y="0"/>
                      <wp:positionH relativeFrom="column">
                        <wp:posOffset>2854325</wp:posOffset>
                      </wp:positionH>
                      <wp:positionV relativeFrom="paragraph">
                        <wp:posOffset>-60960</wp:posOffset>
                      </wp:positionV>
                      <wp:extent cx="457200" cy="342900"/>
                      <wp:effectExtent l="1905" t="1905" r="0" b="0"/>
                      <wp:wrapNone/>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B0D61" w14:textId="77777777" w:rsidR="00107FD8" w:rsidRPr="00C9197D" w:rsidRDefault="00107FD8" w:rsidP="00130942">
                                  <w:r>
                                    <w:t>x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039" type="#_x0000_t202" style="position:absolute;margin-left:224.75pt;margin-top:-4.8pt;width:36pt;height:2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oGA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" filled="f" stroked="f">
                      <v:textbox>
                        <w:txbxContent>
                          <w:p w:rsidR="00107FD8" w:rsidRPr="00C9197D" w:rsidRDefault="00107FD8" w:rsidP="00130942">
                            <w:r>
                              <w:t>x 4</w:t>
                            </w:r>
                          </w:p>
                        </w:txbxContent>
                      </v:textbox>
                    </v:shape>
                  </w:pict>
                </mc:Fallback>
              </mc:AlternateContent>
            </w:r>
            <w:r>
              <w:rPr>
                <w:noProof/>
                <w:lang w:val="en-US" w:eastAsia="nl-NL"/>
              </w:rPr>
              <mc:AlternateContent>
                <mc:Choice Requires="wps">
                  <w:drawing>
                    <wp:anchor distT="0" distB="0" distL="114300" distR="114300" simplePos="0" relativeHeight="251692544" behindDoc="0" locked="0" layoutInCell="1" allowOverlap="1" wp14:anchorId="4D9950A5" wp14:editId="0DB7B1CC">
                      <wp:simplePos x="0" y="0"/>
                      <wp:positionH relativeFrom="column">
                        <wp:posOffset>2851150</wp:posOffset>
                      </wp:positionH>
                      <wp:positionV relativeFrom="paragraph">
                        <wp:posOffset>360680</wp:posOffset>
                      </wp:positionV>
                      <wp:extent cx="457200" cy="114300"/>
                      <wp:effectExtent l="8255" t="13970" r="20320" b="14605"/>
                      <wp:wrapNone/>
                      <wp:docPr id="245" name="Curved Down Arrow 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curvedDownArrow">
                                <a:avLst>
                                  <a:gd name="adj1" fmla="val 80000"/>
                                  <a:gd name="adj2" fmla="val 160000"/>
                                  <a:gd name="adj3" fmla="val 33333"/>
                                </a:avLst>
                              </a:prstGeom>
                              <a:solidFill>
                                <a:srgbClr val="FFFFFF"/>
                              </a:solidFill>
                              <a:ln w="9525">
                                <a:solidFill>
                                  <a:srgbClr val="000000"/>
                                </a:solidFill>
                                <a:miter lim="800000"/>
                                <a:headEnd/>
                                <a:tailEnd/>
                              </a:ln>
                            </wps:spPr>
                            <wps:txbx>
                              <w:txbxContent>
                                <w:p w14:paraId="16940887" w14:textId="77777777" w:rsidR="00107FD8" w:rsidRDefault="00107FD8" w:rsidP="001309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rved Down Arrow 245" o:spid="_x0000_s1040" type="#_x0000_t105" style="position:absolute;margin-left:224.5pt;margin-top:28.4pt;width:36pt;height:9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">
                      <v:textbox>
                        <w:txbxContent>
                          <w:p w:rsidR="00107FD8" w:rsidRDefault="00107FD8" w:rsidP="00130942"/>
                        </w:txbxContent>
                      </v:textbox>
                    </v:shape>
                  </w:pict>
                </mc:Fallback>
              </mc:AlternateContent>
            </w:r>
            <w:r>
              <w:rPr>
                <w:noProof/>
                <w:lang w:val="en-US" w:eastAsia="nl-NL"/>
              </w:rPr>
              <mc:AlternateContent>
                <mc:Choice Requires="wps">
                  <w:drawing>
                    <wp:anchor distT="0" distB="0" distL="114300" distR="114300" simplePos="0" relativeHeight="251689472" behindDoc="0" locked="0" layoutInCell="1" allowOverlap="1" wp14:anchorId="5B2C949B" wp14:editId="584DF2AC">
                      <wp:simplePos x="0" y="0"/>
                      <wp:positionH relativeFrom="column">
                        <wp:posOffset>2265045</wp:posOffset>
                      </wp:positionH>
                      <wp:positionV relativeFrom="paragraph">
                        <wp:posOffset>-60960</wp:posOffset>
                      </wp:positionV>
                      <wp:extent cx="457200" cy="342900"/>
                      <wp:effectExtent l="3175" t="1905" r="0" b="0"/>
                      <wp:wrapNone/>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D0C03" w14:textId="77777777" w:rsidR="00107FD8" w:rsidRPr="00C9197D" w:rsidRDefault="00107FD8" w:rsidP="00130942">
                                  <w:r>
                                    <w: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041" type="#_x0000_t202" style="position:absolute;margin-left:178.35pt;margin-top:-4.8pt;width:36pt;height:27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ulBtw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" filled="f" stroked="f">
                      <v:textbox>
                        <w:txbxContent>
                          <w:p w:rsidR="00107FD8" w:rsidRPr="00C9197D" w:rsidRDefault="00107FD8" w:rsidP="00130942">
                            <w:r>
                              <w:t>: 3</w:t>
                            </w:r>
                          </w:p>
                        </w:txbxContent>
                      </v:textbox>
                    </v:shape>
                  </w:pict>
                </mc:Fallback>
              </mc:AlternateContent>
            </w:r>
            <w:r>
              <w:rPr>
                <w:noProof/>
                <w:lang w:val="en-US" w:eastAsia="nl-NL"/>
              </w:rPr>
              <mc:AlternateContent>
                <mc:Choice Requires="wps">
                  <w:drawing>
                    <wp:anchor distT="0" distB="0" distL="114300" distR="114300" simplePos="0" relativeHeight="251687424" behindDoc="0" locked="0" layoutInCell="1" allowOverlap="1" wp14:anchorId="41638DB2" wp14:editId="233FBE02">
                      <wp:simplePos x="0" y="0"/>
                      <wp:positionH relativeFrom="column">
                        <wp:posOffset>2286635</wp:posOffset>
                      </wp:positionH>
                      <wp:positionV relativeFrom="paragraph">
                        <wp:posOffset>360680</wp:posOffset>
                      </wp:positionV>
                      <wp:extent cx="457200" cy="114300"/>
                      <wp:effectExtent l="5715" t="13970" r="22860" b="14605"/>
                      <wp:wrapNone/>
                      <wp:docPr id="243" name="Curved Down Arrow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curvedDownArrow">
                                <a:avLst>
                                  <a:gd name="adj1" fmla="val 80000"/>
                                  <a:gd name="adj2" fmla="val 160000"/>
                                  <a:gd name="adj3" fmla="val 33333"/>
                                </a:avLst>
                              </a:prstGeom>
                              <a:solidFill>
                                <a:srgbClr val="FFFFFF"/>
                              </a:solidFill>
                              <a:ln w="9525">
                                <a:solidFill>
                                  <a:srgbClr val="000000"/>
                                </a:solidFill>
                                <a:miter lim="800000"/>
                                <a:headEnd/>
                                <a:tailEnd/>
                              </a:ln>
                            </wps:spPr>
                            <wps:txbx>
                              <w:txbxContent>
                                <w:p w14:paraId="344AE062" w14:textId="77777777" w:rsidR="00107FD8" w:rsidRDefault="00107FD8" w:rsidP="001309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rved Down Arrow 243" o:spid="_x0000_s1042" type="#_x0000_t105" style="position:absolute;margin-left:180.05pt;margin-top:28.4pt;width:36pt;height:9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">
                      <v:textbox>
                        <w:txbxContent>
                          <w:p w:rsidR="00107FD8" w:rsidRDefault="00107FD8" w:rsidP="00130942"/>
                        </w:txbxContent>
                      </v:textbox>
                    </v:shape>
                  </w:pict>
                </mc:Fallback>
              </mc:AlternateContent>
            </w:r>
            <w:r>
              <w:t>Uitleg</w:t>
            </w:r>
            <w:r>
              <w:br/>
            </w:r>
          </w:p>
          <w:tbl>
            <w:tblPr>
              <w:tblStyle w:val="Tabelraster"/>
              <w:tblW w:w="0" w:type="auto"/>
              <w:tblLook w:val="01E0" w:firstRow="1" w:lastRow="1" w:firstColumn="1" w:lastColumn="1" w:noHBand="0" w:noVBand="0"/>
            </w:tblPr>
            <w:tblGrid>
              <w:gridCol w:w="3202"/>
              <w:gridCol w:w="720"/>
              <w:gridCol w:w="900"/>
              <w:gridCol w:w="930"/>
              <w:gridCol w:w="905"/>
              <w:gridCol w:w="905"/>
            </w:tblGrid>
            <w:tr w:rsidR="00130942" w14:paraId="2DE3BD42" w14:textId="77777777" w:rsidTr="002A798A">
              <w:tc>
                <w:tcPr>
                  <w:tcW w:w="3202" w:type="dxa"/>
                </w:tcPr>
                <w:p w14:paraId="4F8B0960" w14:textId="77777777" w:rsidR="00130942" w:rsidRDefault="00130942" w:rsidP="002A798A">
                  <w:pPr>
                    <w:tabs>
                      <w:tab w:val="left" w:pos="418"/>
                      <w:tab w:val="left" w:pos="850"/>
                    </w:tabs>
                    <w:suppressAutoHyphens/>
                    <w:spacing w:line="240" w:lineRule="atLeast"/>
                  </w:pPr>
                  <w:r>
                    <w:t>Aantal lepels melkpoeder</w:t>
                  </w:r>
                </w:p>
              </w:tc>
              <w:tc>
                <w:tcPr>
                  <w:tcW w:w="720" w:type="dxa"/>
                </w:tcPr>
                <w:p w14:paraId="23F395DF" w14:textId="77777777" w:rsidR="00130942" w:rsidRDefault="00130942" w:rsidP="002A798A">
                  <w:pPr>
                    <w:tabs>
                      <w:tab w:val="left" w:pos="418"/>
                      <w:tab w:val="left" w:pos="850"/>
                    </w:tabs>
                    <w:suppressAutoHyphens/>
                    <w:spacing w:line="240" w:lineRule="atLeast"/>
                    <w:jc w:val="center"/>
                  </w:pPr>
                  <w:r>
                    <w:t>6</w:t>
                  </w:r>
                </w:p>
              </w:tc>
              <w:tc>
                <w:tcPr>
                  <w:tcW w:w="900" w:type="dxa"/>
                </w:tcPr>
                <w:p w14:paraId="52C9585D" w14:textId="77777777" w:rsidR="00130942" w:rsidRDefault="00130942" w:rsidP="002A798A">
                  <w:pPr>
                    <w:tabs>
                      <w:tab w:val="left" w:pos="418"/>
                      <w:tab w:val="left" w:pos="850"/>
                    </w:tabs>
                    <w:suppressAutoHyphens/>
                    <w:spacing w:line="240" w:lineRule="atLeast"/>
                    <w:jc w:val="center"/>
                  </w:pPr>
                  <w:r>
                    <w:t>2</w:t>
                  </w:r>
                </w:p>
              </w:tc>
              <w:tc>
                <w:tcPr>
                  <w:tcW w:w="930" w:type="dxa"/>
                </w:tcPr>
                <w:p w14:paraId="114FC526" w14:textId="77777777" w:rsidR="00130942" w:rsidRDefault="00130942" w:rsidP="002A798A">
                  <w:pPr>
                    <w:tabs>
                      <w:tab w:val="left" w:pos="418"/>
                      <w:tab w:val="left" w:pos="850"/>
                    </w:tabs>
                    <w:suppressAutoHyphens/>
                    <w:spacing w:line="240" w:lineRule="atLeast"/>
                    <w:jc w:val="center"/>
                  </w:pPr>
                  <w:r>
                    <w:t>.......</w:t>
                  </w:r>
                </w:p>
              </w:tc>
              <w:tc>
                <w:tcPr>
                  <w:tcW w:w="905" w:type="dxa"/>
                </w:tcPr>
                <w:p w14:paraId="3C4B02B8" w14:textId="77777777" w:rsidR="00130942" w:rsidRDefault="00130942" w:rsidP="002A798A">
                  <w:pPr>
                    <w:tabs>
                      <w:tab w:val="left" w:pos="418"/>
                      <w:tab w:val="left" w:pos="850"/>
                    </w:tabs>
                    <w:suppressAutoHyphens/>
                    <w:spacing w:line="240" w:lineRule="atLeast"/>
                    <w:jc w:val="center"/>
                  </w:pPr>
                  <w:r>
                    <w:t>1</w:t>
                  </w:r>
                </w:p>
              </w:tc>
              <w:tc>
                <w:tcPr>
                  <w:tcW w:w="905" w:type="dxa"/>
                </w:tcPr>
                <w:p w14:paraId="24B4245D" w14:textId="77777777" w:rsidR="00130942" w:rsidRDefault="00130942" w:rsidP="002A798A">
                  <w:pPr>
                    <w:tabs>
                      <w:tab w:val="left" w:pos="418"/>
                      <w:tab w:val="left" w:pos="850"/>
                    </w:tabs>
                    <w:suppressAutoHyphens/>
                    <w:spacing w:line="240" w:lineRule="atLeast"/>
                    <w:jc w:val="center"/>
                  </w:pPr>
                  <w:r>
                    <w:t>5</w:t>
                  </w:r>
                </w:p>
              </w:tc>
            </w:tr>
            <w:tr w:rsidR="00130942" w14:paraId="3491ECC0" w14:textId="77777777" w:rsidTr="002A798A">
              <w:tc>
                <w:tcPr>
                  <w:tcW w:w="3202" w:type="dxa"/>
                </w:tcPr>
                <w:p w14:paraId="14E04CAB" w14:textId="77777777" w:rsidR="00130942" w:rsidRDefault="00130942" w:rsidP="002A798A">
                  <w:pPr>
                    <w:tabs>
                      <w:tab w:val="left" w:pos="418"/>
                      <w:tab w:val="left" w:pos="850"/>
                    </w:tabs>
                    <w:suppressAutoHyphens/>
                    <w:spacing w:line="240" w:lineRule="atLeast"/>
                  </w:pPr>
                  <w:r>
                    <w:t>Aantal ml water</w:t>
                  </w:r>
                </w:p>
              </w:tc>
              <w:tc>
                <w:tcPr>
                  <w:tcW w:w="720" w:type="dxa"/>
                </w:tcPr>
                <w:p w14:paraId="7BE9FEBB" w14:textId="77777777" w:rsidR="00130942" w:rsidRDefault="00130942" w:rsidP="002A798A">
                  <w:pPr>
                    <w:tabs>
                      <w:tab w:val="left" w:pos="418"/>
                      <w:tab w:val="left" w:pos="850"/>
                    </w:tabs>
                    <w:suppressAutoHyphens/>
                    <w:spacing w:line="240" w:lineRule="atLeast"/>
                    <w:jc w:val="center"/>
                  </w:pPr>
                  <w:r>
                    <w:t>180</w:t>
                  </w:r>
                </w:p>
              </w:tc>
              <w:tc>
                <w:tcPr>
                  <w:tcW w:w="900" w:type="dxa"/>
                </w:tcPr>
                <w:p w14:paraId="5ADE3821" w14:textId="77777777" w:rsidR="00130942" w:rsidRDefault="00130942" w:rsidP="002A798A">
                  <w:pPr>
                    <w:tabs>
                      <w:tab w:val="left" w:pos="418"/>
                      <w:tab w:val="left" w:pos="850"/>
                    </w:tabs>
                    <w:suppressAutoHyphens/>
                    <w:spacing w:line="240" w:lineRule="atLeast"/>
                    <w:jc w:val="center"/>
                  </w:pPr>
                  <w:r>
                    <w:t>.......</w:t>
                  </w:r>
                </w:p>
              </w:tc>
              <w:tc>
                <w:tcPr>
                  <w:tcW w:w="930" w:type="dxa"/>
                </w:tcPr>
                <w:p w14:paraId="1A1C2EEB" w14:textId="77777777" w:rsidR="00130942" w:rsidRDefault="00130942" w:rsidP="002A798A">
                  <w:pPr>
                    <w:tabs>
                      <w:tab w:val="left" w:pos="418"/>
                      <w:tab w:val="left" w:pos="850"/>
                    </w:tabs>
                    <w:suppressAutoHyphens/>
                    <w:spacing w:line="240" w:lineRule="atLeast"/>
                    <w:jc w:val="center"/>
                  </w:pPr>
                  <w:r>
                    <w:t>240</w:t>
                  </w:r>
                </w:p>
              </w:tc>
              <w:tc>
                <w:tcPr>
                  <w:tcW w:w="905" w:type="dxa"/>
                </w:tcPr>
                <w:p w14:paraId="4640BA8C" w14:textId="77777777" w:rsidR="00130942" w:rsidRDefault="00130942" w:rsidP="002A798A">
                  <w:pPr>
                    <w:tabs>
                      <w:tab w:val="left" w:pos="418"/>
                      <w:tab w:val="left" w:pos="850"/>
                    </w:tabs>
                    <w:suppressAutoHyphens/>
                    <w:spacing w:line="240" w:lineRule="atLeast"/>
                    <w:jc w:val="center"/>
                  </w:pPr>
                  <w:r>
                    <w:t>....</w:t>
                  </w:r>
                </w:p>
              </w:tc>
              <w:tc>
                <w:tcPr>
                  <w:tcW w:w="905" w:type="dxa"/>
                </w:tcPr>
                <w:p w14:paraId="3C416A25" w14:textId="77777777" w:rsidR="00130942" w:rsidRDefault="00130942" w:rsidP="002A798A">
                  <w:pPr>
                    <w:tabs>
                      <w:tab w:val="left" w:pos="418"/>
                      <w:tab w:val="left" w:pos="850"/>
                    </w:tabs>
                    <w:suppressAutoHyphens/>
                    <w:spacing w:line="240" w:lineRule="atLeast"/>
                    <w:jc w:val="center"/>
                  </w:pPr>
                  <w:r>
                    <w:t>150</w:t>
                  </w:r>
                </w:p>
              </w:tc>
            </w:tr>
          </w:tbl>
          <w:p w14:paraId="5D345D63" w14:textId="77777777" w:rsidR="00130942" w:rsidRDefault="00130942" w:rsidP="002A798A">
            <w:pPr>
              <w:tabs>
                <w:tab w:val="left" w:pos="418"/>
                <w:tab w:val="left" w:pos="850"/>
              </w:tabs>
              <w:suppressAutoHyphens/>
              <w:spacing w:line="240" w:lineRule="atLeast"/>
            </w:pPr>
            <w:r>
              <w:rPr>
                <w:noProof/>
                <w:lang w:val="en-US" w:eastAsia="nl-NL"/>
              </w:rPr>
              <mc:AlternateContent>
                <mc:Choice Requires="wps">
                  <w:drawing>
                    <wp:anchor distT="0" distB="0" distL="114300" distR="114300" simplePos="0" relativeHeight="251693568" behindDoc="0" locked="0" layoutInCell="1" allowOverlap="1" wp14:anchorId="5F690C1F" wp14:editId="5C02E058">
                      <wp:simplePos x="0" y="0"/>
                      <wp:positionH relativeFrom="column">
                        <wp:posOffset>2846070</wp:posOffset>
                      </wp:positionH>
                      <wp:positionV relativeFrom="paragraph">
                        <wp:posOffset>78105</wp:posOffset>
                      </wp:positionV>
                      <wp:extent cx="457200" cy="342900"/>
                      <wp:effectExtent l="3175" t="1905" r="0" b="0"/>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38E20" w14:textId="77777777" w:rsidR="00107FD8" w:rsidRPr="00C9197D" w:rsidRDefault="00107FD8" w:rsidP="00130942">
                                  <w:r>
                                    <w:t>x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043" type="#_x0000_t202" style="position:absolute;margin-left:224.1pt;margin-top:6.15pt;width:36pt;height:27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U/TuA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" filled="f" stroked="f">
                      <v:textbox>
                        <w:txbxContent>
                          <w:p w:rsidR="00107FD8" w:rsidRPr="00C9197D" w:rsidRDefault="00107FD8" w:rsidP="00130942">
                            <w:r>
                              <w:t>x 4</w:t>
                            </w:r>
                          </w:p>
                        </w:txbxContent>
                      </v:textbox>
                    </v:shape>
                  </w:pict>
                </mc:Fallback>
              </mc:AlternateContent>
            </w:r>
            <w:r>
              <w:rPr>
                <w:noProof/>
                <w:lang w:val="en-US" w:eastAsia="nl-NL"/>
              </w:rPr>
              <mc:AlternateContent>
                <mc:Choice Requires="wps">
                  <w:drawing>
                    <wp:anchor distT="0" distB="0" distL="114300" distR="114300" simplePos="0" relativeHeight="251690496" behindDoc="0" locked="0" layoutInCell="1" allowOverlap="1" wp14:anchorId="75657D10" wp14:editId="517BBAA2">
                      <wp:simplePos x="0" y="0"/>
                      <wp:positionH relativeFrom="column">
                        <wp:posOffset>2271395</wp:posOffset>
                      </wp:positionH>
                      <wp:positionV relativeFrom="paragraph">
                        <wp:posOffset>78105</wp:posOffset>
                      </wp:positionV>
                      <wp:extent cx="457200" cy="342900"/>
                      <wp:effectExtent l="0" t="1905" r="0" b="0"/>
                      <wp:wrapNone/>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AB5A0" w14:textId="77777777" w:rsidR="00107FD8" w:rsidRPr="00C9197D" w:rsidRDefault="00107FD8" w:rsidP="00130942">
                                  <w:r>
                                    <w: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044" type="#_x0000_t202" style="position:absolute;margin-left:178.85pt;margin-top:6.15pt;width:36pt;height:27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d6X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" filled="f" stroked="f">
                      <v:textbox>
                        <w:txbxContent>
                          <w:p w:rsidR="00107FD8" w:rsidRPr="00C9197D" w:rsidRDefault="00107FD8" w:rsidP="00130942">
                            <w:r>
                              <w:t>: 3</w:t>
                            </w:r>
                          </w:p>
                        </w:txbxContent>
                      </v:textbox>
                    </v:shape>
                  </w:pict>
                </mc:Fallback>
              </mc:AlternateContent>
            </w:r>
            <w:r>
              <w:rPr>
                <w:noProof/>
                <w:lang w:val="en-US" w:eastAsia="nl-NL"/>
              </w:rPr>
              <mc:AlternateContent>
                <mc:Choice Requires="wps">
                  <w:drawing>
                    <wp:anchor distT="0" distB="0" distL="114300" distR="114300" simplePos="0" relativeHeight="251707904" behindDoc="0" locked="0" layoutInCell="1" allowOverlap="1" wp14:anchorId="12B3C161" wp14:editId="150E68A1">
                      <wp:simplePos x="0" y="0"/>
                      <wp:positionH relativeFrom="column">
                        <wp:posOffset>4121150</wp:posOffset>
                      </wp:positionH>
                      <wp:positionV relativeFrom="paragraph">
                        <wp:posOffset>173990</wp:posOffset>
                      </wp:positionV>
                      <wp:extent cx="457200" cy="342900"/>
                      <wp:effectExtent l="1905" t="2540" r="0" b="0"/>
                      <wp:wrapNone/>
                      <wp:docPr id="240"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011DA" w14:textId="77777777" w:rsidR="00107FD8" w:rsidRPr="00FF6EFF" w:rsidRDefault="00107FD8" w:rsidP="00130942">
                                  <w:pPr>
                                    <w:rPr>
                                      <w:color w:val="0000FF"/>
                                    </w:rPr>
                                  </w:pPr>
                                  <w:r w:rsidRPr="00FF6EFF">
                                    <w:rPr>
                                      <w:color w:val="0000FF"/>
                                    </w:rPr>
                                    <w:t>x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045" type="#_x0000_t202" style="position:absolute;margin-left:324.5pt;margin-top:13.7pt;width:36pt;height:27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" filled="f" stroked="f">
                      <v:textbox>
                        <w:txbxContent>
                          <w:p w:rsidR="00107FD8" w:rsidRPr="00FF6EFF" w:rsidRDefault="00107FD8" w:rsidP="00130942">
                            <w:pPr>
                              <w:rPr>
                                <w:color w:val="0000FF"/>
                              </w:rPr>
                            </w:pPr>
                            <w:r w:rsidRPr="00FF6EFF">
                              <w:rPr>
                                <w:color w:val="0000FF"/>
                              </w:rPr>
                              <w:t>x 5</w:t>
                            </w:r>
                          </w:p>
                        </w:txbxContent>
                      </v:textbox>
                    </v:shape>
                  </w:pict>
                </mc:Fallback>
              </mc:AlternateContent>
            </w:r>
            <w:r>
              <w:rPr>
                <w:noProof/>
                <w:lang w:val="en-US" w:eastAsia="nl-NL"/>
              </w:rPr>
              <mc:AlternateContent>
                <mc:Choice Requires="wps">
                  <w:drawing>
                    <wp:anchor distT="0" distB="0" distL="114300" distR="114300" simplePos="0" relativeHeight="251705856" behindDoc="0" locked="0" layoutInCell="1" allowOverlap="1" wp14:anchorId="64D0996A" wp14:editId="319A68CD">
                      <wp:simplePos x="0" y="0"/>
                      <wp:positionH relativeFrom="column">
                        <wp:posOffset>4115435</wp:posOffset>
                      </wp:positionH>
                      <wp:positionV relativeFrom="paragraph">
                        <wp:posOffset>112395</wp:posOffset>
                      </wp:positionV>
                      <wp:extent cx="457835" cy="133350"/>
                      <wp:effectExtent l="0" t="38100" r="56515" b="19050"/>
                      <wp:wrapNone/>
                      <wp:docPr id="3" name="Freeform 2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457835" cy="133350"/>
                              </a:xfrm>
                              <a:custGeom>
                                <a:avLst/>
                                <a:gdLst>
                                  <a:gd name="T0" fmla="*/ 0 w 721"/>
                                  <a:gd name="T1" fmla="*/ 210 h 210"/>
                                  <a:gd name="T2" fmla="*/ 178 w 721"/>
                                  <a:gd name="T3" fmla="*/ 30 h 210"/>
                                  <a:gd name="T4" fmla="*/ 540 w 721"/>
                                  <a:gd name="T5" fmla="*/ 30 h 210"/>
                                  <a:gd name="T6" fmla="*/ 721 w 721"/>
                                  <a:gd name="T7" fmla="*/ 210 h 210"/>
                                </a:gdLst>
                                <a:ahLst/>
                                <a:cxnLst>
                                  <a:cxn ang="0">
                                    <a:pos x="T0" y="T1"/>
                                  </a:cxn>
                                  <a:cxn ang="0">
                                    <a:pos x="T2" y="T3"/>
                                  </a:cxn>
                                  <a:cxn ang="0">
                                    <a:pos x="T4" y="T5"/>
                                  </a:cxn>
                                  <a:cxn ang="0">
                                    <a:pos x="T6" y="T7"/>
                                  </a:cxn>
                                </a:cxnLst>
                                <a:rect l="0" t="0" r="r" b="b"/>
                                <a:pathLst>
                                  <a:path w="721" h="210">
                                    <a:moveTo>
                                      <a:pt x="0" y="210"/>
                                    </a:moveTo>
                                    <a:cubicBezTo>
                                      <a:pt x="44" y="135"/>
                                      <a:pt x="88" y="60"/>
                                      <a:pt x="178" y="30"/>
                                    </a:cubicBezTo>
                                    <a:cubicBezTo>
                                      <a:pt x="268" y="0"/>
                                      <a:pt x="450" y="0"/>
                                      <a:pt x="540" y="30"/>
                                    </a:cubicBezTo>
                                    <a:cubicBezTo>
                                      <a:pt x="630" y="60"/>
                                      <a:pt x="675" y="135"/>
                                      <a:pt x="721" y="210"/>
                                    </a:cubicBezTo>
                                  </a:path>
                                </a:pathLst>
                              </a:custGeom>
                              <a:noFill/>
                              <a:ln w="9525">
                                <a:solidFill>
                                  <a:srgbClr val="0000FF"/>
                                </a:solidFill>
                                <a:round/>
                                <a:headEnd type="stealth" w="med" len="med"/>
                                <a:tailEnd type="none" w="med" len="med"/>
                              </a:ln>
                              <a:extLst>
                                <a:ext uri="{909E8E84-426E-40dd-AFC4-6F175D3DCCD1}">
                                  <a14:hiddenFill xmlns:a14="http://schemas.microsoft.com/office/drawing/2010/main">
                                    <a:solidFill>
                                      <a:srgbClr val="FFFFFF"/>
                                    </a:solidFill>
                                  </a14:hiddenFill>
                                </a:ext>
                              </a:extLst>
                            </wps:spPr>
                            <wps:txbx>
                              <w:txbxContent>
                                <w:p w14:paraId="21C51E75" w14:textId="77777777" w:rsidR="00107FD8" w:rsidRDefault="00107FD8" w:rsidP="006644D3">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9" o:spid="_x0000_s1046" style="position:absolute;margin-left:324.05pt;margin-top:8.85pt;width:36.05pt;height:10.5pt;rotation:180;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1,21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" adj="-11796480,,5400" path="m,210c44,135,88,60,178,30,268,,450,,540,30v90,30,135,105,181,180e" filled="f" strokecolor="blue">
                      <v:stroke startarrow="classic" joinstyle="round"/>
                      <v:formulas/>
                      <v:path arrowok="t" o:connecttype="custom" o:connectlocs="0,133350;113030,19050;342900,19050;457835,133350" o:connectangles="0,0,0,0" textboxrect="0,0,721,210"/>
                      <v:textbox>
                        <w:txbxContent>
                          <w:p w:rsidR="00107FD8" w:rsidRDefault="00107FD8" w:rsidP="006644D3">
                            <w:pPr>
                              <w:jc w:val="center"/>
                            </w:pPr>
                          </w:p>
                        </w:txbxContent>
                      </v:textbox>
                    </v:shape>
                  </w:pict>
                </mc:Fallback>
              </mc:AlternateContent>
            </w:r>
            <w:r>
              <w:rPr>
                <w:noProof/>
                <w:lang w:val="en-US" w:eastAsia="nl-NL"/>
              </w:rPr>
              <mc:AlternateContent>
                <mc:Choice Requires="wps">
                  <w:drawing>
                    <wp:anchor distT="0" distB="0" distL="114300" distR="114300" simplePos="0" relativeHeight="251701760" behindDoc="0" locked="0" layoutInCell="1" allowOverlap="1" wp14:anchorId="0BB34C87" wp14:editId="788B9887">
                      <wp:simplePos x="0" y="0"/>
                      <wp:positionH relativeFrom="column">
                        <wp:posOffset>2185670</wp:posOffset>
                      </wp:positionH>
                      <wp:positionV relativeFrom="paragraph">
                        <wp:posOffset>137160</wp:posOffset>
                      </wp:positionV>
                      <wp:extent cx="1838960" cy="226695"/>
                      <wp:effectExtent l="0" t="57150" r="8890" b="20955"/>
                      <wp:wrapNone/>
                      <wp:docPr id="4" name="Freeform 2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838960" cy="226695"/>
                              </a:xfrm>
                              <a:custGeom>
                                <a:avLst/>
                                <a:gdLst>
                                  <a:gd name="T0" fmla="*/ 0 w 2896"/>
                                  <a:gd name="T1" fmla="*/ 356 h 356"/>
                                  <a:gd name="T2" fmla="*/ 1381 w 2896"/>
                                  <a:gd name="T3" fmla="*/ 51 h 356"/>
                                  <a:gd name="T4" fmla="*/ 2072 w 2896"/>
                                  <a:gd name="T5" fmla="*/ 51 h 356"/>
                                  <a:gd name="T6" fmla="*/ 2896 w 2896"/>
                                  <a:gd name="T7" fmla="*/ 356 h 356"/>
                                </a:gdLst>
                                <a:ahLst/>
                                <a:cxnLst>
                                  <a:cxn ang="0">
                                    <a:pos x="T0" y="T1"/>
                                  </a:cxn>
                                  <a:cxn ang="0">
                                    <a:pos x="T2" y="T3"/>
                                  </a:cxn>
                                  <a:cxn ang="0">
                                    <a:pos x="T4" y="T5"/>
                                  </a:cxn>
                                  <a:cxn ang="0">
                                    <a:pos x="T6" y="T7"/>
                                  </a:cxn>
                                </a:cxnLst>
                                <a:rect l="0" t="0" r="r" b="b"/>
                                <a:pathLst>
                                  <a:path w="2896" h="356">
                                    <a:moveTo>
                                      <a:pt x="0" y="356"/>
                                    </a:moveTo>
                                    <a:cubicBezTo>
                                      <a:pt x="518" y="229"/>
                                      <a:pt x="1036" y="102"/>
                                      <a:pt x="1381" y="51"/>
                                    </a:cubicBezTo>
                                    <a:cubicBezTo>
                                      <a:pt x="1726" y="0"/>
                                      <a:pt x="1819" y="0"/>
                                      <a:pt x="2072" y="51"/>
                                    </a:cubicBezTo>
                                    <a:cubicBezTo>
                                      <a:pt x="2325" y="102"/>
                                      <a:pt x="2759" y="305"/>
                                      <a:pt x="2896" y="356"/>
                                    </a:cubicBezTo>
                                  </a:path>
                                </a:pathLst>
                              </a:custGeom>
                              <a:noFill/>
                              <a:ln w="9525">
                                <a:solidFill>
                                  <a:srgbClr val="FF0000"/>
                                </a:solidFill>
                                <a:round/>
                                <a:headEnd type="stealth" w="med" len="med"/>
                                <a:tailEnd type="none" w="med" len="med"/>
                              </a:ln>
                              <a:extLst>
                                <a:ext uri="{909E8E84-426E-40dd-AFC4-6F175D3DCCD1}">
                                  <a14:hiddenFill xmlns:a14="http://schemas.microsoft.com/office/drawing/2010/main">
                                    <a:solidFill>
                                      <a:srgbClr val="FFFFFF"/>
                                    </a:solidFill>
                                  </a14:hiddenFill>
                                </a:ext>
                              </a:extLst>
                            </wps:spPr>
                            <wps:txbx>
                              <w:txbxContent>
                                <w:p w14:paraId="618F2CB0" w14:textId="77777777" w:rsidR="00107FD8" w:rsidRDefault="00107FD8" w:rsidP="006644D3">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8" o:spid="_x0000_s1047" style="position:absolute;margin-left:172.1pt;margin-top:10.8pt;width:144.8pt;height:17.85pt;rotation:180;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96,35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" adj="-11796480,,5400" path="m,356c518,229,1036,102,1381,51,1726,,1819,,2072,51v253,51,687,254,824,305e" filled="f" strokecolor="red">
                      <v:stroke startarrow="classic" joinstyle="round"/>
                      <v:formulas/>
                      <v:path arrowok="t" o:connecttype="custom" o:connectlocs="0,226695;876935,32476;1315720,32476;1838960,226695" o:connectangles="0,0,0,0" textboxrect="0,0,2896,356"/>
                      <v:textbox>
                        <w:txbxContent>
                          <w:p w:rsidR="00107FD8" w:rsidRDefault="00107FD8" w:rsidP="006644D3">
                            <w:pPr>
                              <w:jc w:val="center"/>
                            </w:pPr>
                          </w:p>
                        </w:txbxContent>
                      </v:textbox>
                    </v:shape>
                  </w:pict>
                </mc:Fallback>
              </mc:AlternateContent>
            </w:r>
            <w:r>
              <w:rPr>
                <w:noProof/>
                <w:lang w:val="en-US" w:eastAsia="nl-NL"/>
              </w:rPr>
              <mc:AlternateContent>
                <mc:Choice Requires="wps">
                  <w:drawing>
                    <wp:anchor distT="0" distB="0" distL="114300" distR="114300" simplePos="0" relativeHeight="251691520" behindDoc="0" locked="0" layoutInCell="1" allowOverlap="1" wp14:anchorId="1E6769CF" wp14:editId="0052D9EF">
                      <wp:simplePos x="0" y="0"/>
                      <wp:positionH relativeFrom="column">
                        <wp:posOffset>2851150</wp:posOffset>
                      </wp:positionH>
                      <wp:positionV relativeFrom="paragraph">
                        <wp:posOffset>25400</wp:posOffset>
                      </wp:positionV>
                      <wp:extent cx="457200" cy="114300"/>
                      <wp:effectExtent l="8255" t="15875" r="20320" b="12700"/>
                      <wp:wrapNone/>
                      <wp:docPr id="237" name="Curved Up Arrow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curvedUpArrow">
                                <a:avLst>
                                  <a:gd name="adj1" fmla="val 80000"/>
                                  <a:gd name="adj2" fmla="val 160000"/>
                                  <a:gd name="adj3" fmla="val 33333"/>
                                </a:avLst>
                              </a:prstGeom>
                              <a:solidFill>
                                <a:srgbClr val="FFFFFF"/>
                              </a:solidFill>
                              <a:ln w="9525">
                                <a:solidFill>
                                  <a:srgbClr val="000000"/>
                                </a:solidFill>
                                <a:miter lim="800000"/>
                                <a:headEnd/>
                                <a:tailEnd/>
                              </a:ln>
                            </wps:spPr>
                            <wps:txbx>
                              <w:txbxContent>
                                <w:p w14:paraId="6C587E5E" w14:textId="77777777" w:rsidR="00107FD8" w:rsidRDefault="00107FD8" w:rsidP="001309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237" o:spid="_x0000_s1048" type="#_x0000_t104" style="position:absolute;margin-left:224.5pt;margin-top:2pt;width:36pt;height:9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">
                      <v:textbox>
                        <w:txbxContent>
                          <w:p w:rsidR="00107FD8" w:rsidRDefault="00107FD8" w:rsidP="00130942"/>
                        </w:txbxContent>
                      </v:textbox>
                    </v:shape>
                  </w:pict>
                </mc:Fallback>
              </mc:AlternateContent>
            </w:r>
            <w:r>
              <w:rPr>
                <w:noProof/>
                <w:lang w:val="en-US" w:eastAsia="nl-NL"/>
              </w:rPr>
              <mc:AlternateContent>
                <mc:Choice Requires="wps">
                  <w:drawing>
                    <wp:anchor distT="0" distB="0" distL="114300" distR="114300" simplePos="0" relativeHeight="251688448" behindDoc="0" locked="0" layoutInCell="1" allowOverlap="1" wp14:anchorId="057F4DFD" wp14:editId="7FDFA42C">
                      <wp:simplePos x="0" y="0"/>
                      <wp:positionH relativeFrom="column">
                        <wp:posOffset>2286635</wp:posOffset>
                      </wp:positionH>
                      <wp:positionV relativeFrom="paragraph">
                        <wp:posOffset>25400</wp:posOffset>
                      </wp:positionV>
                      <wp:extent cx="457200" cy="114300"/>
                      <wp:effectExtent l="5715" t="15875" r="22860" b="12700"/>
                      <wp:wrapNone/>
                      <wp:docPr id="236" name="Curved Up Arrow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curvedUpArrow">
                                <a:avLst>
                                  <a:gd name="adj1" fmla="val 80000"/>
                                  <a:gd name="adj2" fmla="val 160000"/>
                                  <a:gd name="adj3" fmla="val 33333"/>
                                </a:avLst>
                              </a:prstGeom>
                              <a:solidFill>
                                <a:srgbClr val="FFFFFF"/>
                              </a:solidFill>
                              <a:ln w="9525">
                                <a:solidFill>
                                  <a:srgbClr val="000000"/>
                                </a:solidFill>
                                <a:miter lim="800000"/>
                                <a:headEnd/>
                                <a:tailEnd/>
                              </a:ln>
                            </wps:spPr>
                            <wps:txbx>
                              <w:txbxContent>
                                <w:p w14:paraId="5EE4BAD4" w14:textId="77777777" w:rsidR="00107FD8" w:rsidRDefault="00107FD8" w:rsidP="001309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rved Up Arrow 236" o:spid="_x0000_s1049" type="#_x0000_t104" style="position:absolute;margin-left:180.05pt;margin-top:2pt;width:36pt;height:9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">
                      <v:textbox>
                        <w:txbxContent>
                          <w:p w:rsidR="00107FD8" w:rsidRDefault="00107FD8" w:rsidP="00130942"/>
                        </w:txbxContent>
                      </v:textbox>
                    </v:shape>
                  </w:pict>
                </mc:Fallback>
              </mc:AlternateContent>
            </w:r>
          </w:p>
          <w:p w14:paraId="3CEF7E6D" w14:textId="77777777" w:rsidR="00130942" w:rsidRDefault="00130942" w:rsidP="002A798A">
            <w:pPr>
              <w:tabs>
                <w:tab w:val="left" w:pos="418"/>
                <w:tab w:val="left" w:pos="850"/>
              </w:tabs>
              <w:suppressAutoHyphens/>
              <w:spacing w:line="240" w:lineRule="atLeast"/>
            </w:pPr>
            <w:r>
              <w:rPr>
                <w:noProof/>
                <w:lang w:val="en-US" w:eastAsia="nl-NL"/>
              </w:rPr>
              <mc:AlternateContent>
                <mc:Choice Requires="wps">
                  <w:drawing>
                    <wp:anchor distT="0" distB="0" distL="114300" distR="114300" simplePos="0" relativeHeight="251703808" behindDoc="0" locked="0" layoutInCell="1" allowOverlap="1" wp14:anchorId="41AA1C37" wp14:editId="360930CA">
                      <wp:simplePos x="0" y="0"/>
                      <wp:positionH relativeFrom="column">
                        <wp:posOffset>3190875</wp:posOffset>
                      </wp:positionH>
                      <wp:positionV relativeFrom="paragraph">
                        <wp:posOffset>106680</wp:posOffset>
                      </wp:positionV>
                      <wp:extent cx="457200" cy="342900"/>
                      <wp:effectExtent l="0" t="3810" r="4445" b="0"/>
                      <wp:wrapNone/>
                      <wp:docPr id="23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73677" w14:textId="77777777" w:rsidR="00107FD8" w:rsidRPr="00187ABD" w:rsidRDefault="00107FD8" w:rsidP="00130942">
                                  <w:pPr>
                                    <w:rPr>
                                      <w:color w:val="FF0000"/>
                                    </w:rPr>
                                  </w:pPr>
                                  <w:r w:rsidRPr="00187ABD">
                                    <w:rPr>
                                      <w:color w:val="FF0000"/>
                                    </w:rPr>
                                    <w:t>: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050" type="#_x0000_t202" style="position:absolute;margin-left:251.25pt;margin-top:8.4pt;width:36pt;height:27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LUY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" filled="f" stroked="f">
                      <v:textbox>
                        <w:txbxContent>
                          <w:p w:rsidR="00107FD8" w:rsidRPr="00187ABD" w:rsidRDefault="00107FD8" w:rsidP="00130942">
                            <w:pPr>
                              <w:rPr>
                                <w:color w:val="FF0000"/>
                              </w:rPr>
                            </w:pPr>
                            <w:r w:rsidRPr="00187ABD">
                              <w:rPr>
                                <w:color w:val="FF0000"/>
                              </w:rPr>
                              <w:t>: 6</w:t>
                            </w:r>
                          </w:p>
                        </w:txbxContent>
                      </v:textbox>
                    </v:shape>
                  </w:pict>
                </mc:Fallback>
              </mc:AlternateContent>
            </w:r>
          </w:p>
          <w:p w14:paraId="4AD1DECF" w14:textId="77777777" w:rsidR="00130942" w:rsidRDefault="00130942" w:rsidP="002A798A">
            <w:pPr>
              <w:tabs>
                <w:tab w:val="left" w:pos="418"/>
                <w:tab w:val="left" w:pos="850"/>
              </w:tabs>
              <w:suppressAutoHyphens/>
              <w:spacing w:line="240" w:lineRule="atLeast"/>
            </w:pPr>
          </w:p>
          <w:p w14:paraId="705D826A" w14:textId="77777777" w:rsidR="00130942" w:rsidRPr="00847EF5" w:rsidRDefault="00130942" w:rsidP="004E2466">
            <w:pPr>
              <w:tabs>
                <w:tab w:val="left" w:pos="418"/>
                <w:tab w:val="left" w:pos="850"/>
              </w:tabs>
              <w:suppressAutoHyphens/>
              <w:spacing w:line="240" w:lineRule="atLeast"/>
            </w:pPr>
          </w:p>
        </w:tc>
      </w:tr>
      <w:tr w:rsidR="004E2466" w:rsidRPr="00847EF5" w14:paraId="19BDE9FD" w14:textId="77777777" w:rsidTr="004E2466">
        <w:trPr>
          <w:trHeight w:val="759"/>
          <w:jc w:val="center"/>
        </w:trPr>
        <w:tc>
          <w:tcPr>
            <w:tcW w:w="6726" w:type="dxa"/>
            <w:tcBorders>
              <w:top w:val="single" w:sz="4" w:space="0" w:color="4F81BD"/>
              <w:left w:val="single" w:sz="4" w:space="0" w:color="4F81BD"/>
              <w:bottom w:val="single" w:sz="4" w:space="0" w:color="4F81BD"/>
              <w:right w:val="single" w:sz="4" w:space="0" w:color="4F81BD"/>
            </w:tcBorders>
            <w:shd w:val="clear" w:color="auto" w:fill="E6E6E6"/>
          </w:tcPr>
          <w:p w14:paraId="7B4FE9A0" w14:textId="77777777" w:rsidR="004E2466" w:rsidRDefault="004E2466" w:rsidP="004E2466">
            <w:pPr>
              <w:tabs>
                <w:tab w:val="left" w:pos="418"/>
                <w:tab w:val="left" w:pos="850"/>
              </w:tabs>
              <w:suppressAutoHyphens/>
              <w:spacing w:line="240" w:lineRule="atLeast"/>
            </w:pPr>
            <w:r>
              <w:t xml:space="preserve">Met behulp van een </w:t>
            </w:r>
            <w:r w:rsidRPr="00D232EC">
              <w:rPr>
                <w:b/>
              </w:rPr>
              <w:t>verhoudingstabel</w:t>
            </w:r>
            <w:r>
              <w:t xml:space="preserve"> kun je uitrekenen hoeveel water je nodig hebt als het aantal lepels verandert. Dat doe je door te delen en te vermenigvuldigen in de tabel. Je mag kolommen ook bij elkaar optellen of van elkaar aftrekken. In de tabel kun je zien dat de verhoudingen die in de gebruiksaanwijzing hiernaast staan, hetzelfde zijn. Het klopt dus wat er staat!</w:t>
            </w:r>
          </w:p>
        </w:tc>
        <w:tc>
          <w:tcPr>
            <w:tcW w:w="2562" w:type="dxa"/>
            <w:tcBorders>
              <w:top w:val="single" w:sz="4" w:space="0" w:color="4F81BD"/>
              <w:left w:val="single" w:sz="4" w:space="0" w:color="4F81BD"/>
              <w:bottom w:val="single" w:sz="4" w:space="0" w:color="4F81BD"/>
              <w:right w:val="single" w:sz="4" w:space="0" w:color="4F81BD"/>
            </w:tcBorders>
            <w:shd w:val="clear" w:color="auto" w:fill="E6E6E6"/>
          </w:tcPr>
          <w:p w14:paraId="43C28D92" w14:textId="77777777" w:rsidR="004E2466" w:rsidRDefault="004E2466" w:rsidP="004E2466">
            <w:pPr>
              <w:rPr>
                <w:noProof/>
                <w:lang w:eastAsia="nl-NL"/>
              </w:rPr>
            </w:pPr>
            <w:r>
              <w:rPr>
                <w:noProof/>
                <w:lang w:val="en-US" w:eastAsia="nl-NL"/>
              </w:rPr>
              <w:drawing>
                <wp:inline distT="0" distB="0" distL="0" distR="0" wp14:anchorId="19A181D0" wp14:editId="63FDC687">
                  <wp:extent cx="1447800" cy="1104900"/>
                  <wp:effectExtent l="0" t="0" r="0" b="0"/>
                  <wp:docPr id="221" name="Picture 221" descr="verhoudin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rhoudinge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7800" cy="1104900"/>
                          </a:xfrm>
                          <a:prstGeom prst="rect">
                            <a:avLst/>
                          </a:prstGeom>
                          <a:noFill/>
                          <a:ln>
                            <a:noFill/>
                          </a:ln>
                        </pic:spPr>
                      </pic:pic>
                    </a:graphicData>
                  </a:graphic>
                </wp:inline>
              </w:drawing>
            </w:r>
          </w:p>
        </w:tc>
      </w:tr>
    </w:tbl>
    <w:p w14:paraId="25C6617C" w14:textId="77777777" w:rsidR="00130942" w:rsidRDefault="00130942" w:rsidP="00130942"/>
    <w:p w14:paraId="46968BF7" w14:textId="77777777" w:rsidR="00130942" w:rsidRDefault="00130942" w:rsidP="004E2466">
      <w:pPr>
        <w:pStyle w:val="streepje"/>
      </w:pPr>
    </w:p>
    <w:tbl>
      <w:tblPr>
        <w:tblW w:w="9520" w:type="dxa"/>
        <w:tblLayout w:type="fixed"/>
        <w:tblLook w:val="04A0" w:firstRow="1" w:lastRow="0" w:firstColumn="1" w:lastColumn="0" w:noHBand="0" w:noVBand="1"/>
      </w:tblPr>
      <w:tblGrid>
        <w:gridCol w:w="534"/>
        <w:gridCol w:w="8986"/>
      </w:tblGrid>
      <w:tr w:rsidR="00130942" w:rsidRPr="00317ABD" w14:paraId="408378A8" w14:textId="77777777" w:rsidTr="002A798A">
        <w:tc>
          <w:tcPr>
            <w:tcW w:w="534" w:type="dxa"/>
          </w:tcPr>
          <w:p w14:paraId="18846C3B" w14:textId="77777777" w:rsidR="00130942" w:rsidRPr="00700E0C" w:rsidRDefault="00130942" w:rsidP="00130942">
            <w:pPr>
              <w:pStyle w:val="Opgave"/>
              <w:shd w:val="clear" w:color="auto" w:fill="1F497D"/>
            </w:pPr>
          </w:p>
        </w:tc>
        <w:tc>
          <w:tcPr>
            <w:tcW w:w="8986" w:type="dxa"/>
          </w:tcPr>
          <w:p w14:paraId="2B38E3AF" w14:textId="77777777" w:rsidR="00130942" w:rsidRPr="00317ABD" w:rsidRDefault="00130942" w:rsidP="002A798A">
            <w:r>
              <w:t>Vul in de tabel in de uitleg hierboven op de stippeltjes de juiste getallen in.</w:t>
            </w:r>
          </w:p>
        </w:tc>
      </w:tr>
    </w:tbl>
    <w:p w14:paraId="0EB894D5" w14:textId="77777777" w:rsidR="00130942" w:rsidRDefault="00130942" w:rsidP="00130942"/>
    <w:p w14:paraId="5A327403" w14:textId="77777777" w:rsidR="00130942" w:rsidRDefault="00130942" w:rsidP="004E2466">
      <w:pPr>
        <w:pStyle w:val="streepje"/>
      </w:pPr>
    </w:p>
    <w:tbl>
      <w:tblPr>
        <w:tblW w:w="9339" w:type="dxa"/>
        <w:tblLayout w:type="fixed"/>
        <w:tblLook w:val="04A0" w:firstRow="1" w:lastRow="0" w:firstColumn="1" w:lastColumn="0" w:noHBand="0" w:noVBand="1"/>
      </w:tblPr>
      <w:tblGrid>
        <w:gridCol w:w="534"/>
        <w:gridCol w:w="8805"/>
      </w:tblGrid>
      <w:tr w:rsidR="00130942" w:rsidRPr="00317ABD" w14:paraId="28290050" w14:textId="77777777" w:rsidTr="002A798A">
        <w:tc>
          <w:tcPr>
            <w:tcW w:w="534" w:type="dxa"/>
          </w:tcPr>
          <w:p w14:paraId="5C997F9D" w14:textId="77777777" w:rsidR="00130942" w:rsidRPr="00700E0C" w:rsidRDefault="00130942" w:rsidP="00130942">
            <w:pPr>
              <w:pStyle w:val="Opgave"/>
              <w:shd w:val="clear" w:color="auto" w:fill="1F497D"/>
            </w:pPr>
          </w:p>
        </w:tc>
        <w:tc>
          <w:tcPr>
            <w:tcW w:w="8805" w:type="dxa"/>
          </w:tcPr>
          <w:p w14:paraId="07C192CA" w14:textId="77777777" w:rsidR="00130942" w:rsidRPr="00317ABD" w:rsidRDefault="00130942" w:rsidP="004E2466">
            <w:r>
              <w:rPr>
                <w:noProof/>
                <w:lang w:val="en-US" w:eastAsia="nl-NL"/>
              </w:rPr>
              <mc:AlternateContent>
                <mc:Choice Requires="wps">
                  <w:drawing>
                    <wp:anchor distT="0" distB="0" distL="114300" distR="114300" simplePos="0" relativeHeight="251713024" behindDoc="0" locked="0" layoutInCell="1" allowOverlap="1" wp14:anchorId="19B60B34" wp14:editId="77D87B6A">
                      <wp:simplePos x="0" y="0"/>
                      <wp:positionH relativeFrom="column">
                        <wp:posOffset>2265680</wp:posOffset>
                      </wp:positionH>
                      <wp:positionV relativeFrom="paragraph">
                        <wp:posOffset>448945</wp:posOffset>
                      </wp:positionV>
                      <wp:extent cx="457200" cy="342900"/>
                      <wp:effectExtent l="0" t="2540" r="0" b="0"/>
                      <wp:wrapNone/>
                      <wp:docPr id="234"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672CF" w14:textId="77777777" w:rsidR="00107FD8" w:rsidRPr="00C9197D" w:rsidRDefault="00107FD8" w:rsidP="001309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051" type="#_x0000_t202" style="position:absolute;margin-left:178.4pt;margin-top:35.35pt;width:36pt;height:27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CKX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" filled="f" stroked="f">
                      <v:textbox>
                        <w:txbxContent>
                          <w:p w:rsidR="00107FD8" w:rsidRPr="00C9197D" w:rsidRDefault="00107FD8" w:rsidP="00130942"/>
                        </w:txbxContent>
                      </v:textbox>
                    </v:shape>
                  </w:pict>
                </mc:Fallback>
              </mc:AlternateContent>
            </w:r>
            <w:r>
              <w:t xml:space="preserve">Je collega heeft 200 ml water in het flesje gedaan. Bereken met de verhoudingstabel hoeveel schepjes melkpoeder daarbij moeten. </w:t>
            </w:r>
          </w:p>
        </w:tc>
      </w:tr>
      <w:tr w:rsidR="00130942" w:rsidRPr="0070766E" w14:paraId="0706D3CD" w14:textId="77777777" w:rsidTr="002A798A">
        <w:trPr>
          <w:trHeight w:val="1985"/>
        </w:trPr>
        <w:tc>
          <w:tcPr>
            <w:tcW w:w="534" w:type="dxa"/>
          </w:tcPr>
          <w:p w14:paraId="47FDC7FE" w14:textId="77777777" w:rsidR="00130942" w:rsidRPr="008F13C1" w:rsidRDefault="00130942" w:rsidP="002A798A"/>
        </w:tc>
        <w:tc>
          <w:tcPr>
            <w:tcW w:w="8805" w:type="dxa"/>
          </w:tcPr>
          <w:p w14:paraId="6DEE2753" w14:textId="77777777" w:rsidR="00130942" w:rsidRDefault="00130942" w:rsidP="002A798A">
            <w:r>
              <w:rPr>
                <w:b/>
                <w:noProof/>
                <w:szCs w:val="26"/>
                <w:lang w:val="en-US" w:eastAsia="nl-NL"/>
              </w:rPr>
              <mc:AlternateContent>
                <mc:Choice Requires="wpg">
                  <w:drawing>
                    <wp:anchor distT="0" distB="0" distL="114300" distR="114300" simplePos="0" relativeHeight="251717120" behindDoc="0" locked="0" layoutInCell="1" allowOverlap="1" wp14:anchorId="4703942F" wp14:editId="6F58A085">
                      <wp:simplePos x="0" y="0"/>
                      <wp:positionH relativeFrom="column">
                        <wp:posOffset>2265680</wp:posOffset>
                      </wp:positionH>
                      <wp:positionV relativeFrom="paragraph">
                        <wp:posOffset>138430</wp:posOffset>
                      </wp:positionV>
                      <wp:extent cx="1092835" cy="114300"/>
                      <wp:effectExtent l="9525" t="11430" r="21590" b="17145"/>
                      <wp:wrapNone/>
                      <wp:docPr id="231" name="Group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2835" cy="114300"/>
                                <a:chOff x="5412" y="13264"/>
                                <a:chExt cx="1721" cy="180"/>
                              </a:xfrm>
                            </wpg:grpSpPr>
                            <wps:wsp>
                              <wps:cNvPr id="232" name="AutoShape 34"/>
                              <wps:cNvSpPr>
                                <a:spLocks noChangeArrowheads="1"/>
                              </wps:cNvSpPr>
                              <wps:spPr bwMode="auto">
                                <a:xfrm>
                                  <a:off x="5412" y="13264"/>
                                  <a:ext cx="720" cy="180"/>
                                </a:xfrm>
                                <a:prstGeom prst="curvedDownArrow">
                                  <a:avLst>
                                    <a:gd name="adj1" fmla="val 80000"/>
                                    <a:gd name="adj2" fmla="val 16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AutoShape 35"/>
                              <wps:cNvSpPr>
                                <a:spLocks noChangeArrowheads="1"/>
                              </wps:cNvSpPr>
                              <wps:spPr bwMode="auto">
                                <a:xfrm>
                                  <a:off x="6413" y="13264"/>
                                  <a:ext cx="720" cy="180"/>
                                </a:xfrm>
                                <a:prstGeom prst="curvedDownArrow">
                                  <a:avLst>
                                    <a:gd name="adj1" fmla="val 80000"/>
                                    <a:gd name="adj2" fmla="val 16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1" o:spid="_x0000_s1026" style="position:absolute;margin-left:178.4pt;margin-top:10.9pt;width:86.05pt;height:9pt;z-index:251717120" coordorigin="5412,13264" coordsize="1721,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">
                      <v:shape id="AutoShape 34" o:spid="_x0000_s1027" type="#_x0000_t105" style="position:absolute;left:5412;top:13264;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N4Q8QA&#10;AADcAAAADwAAAGRycy9kb3ducmV2LnhtbESPQWvCQBSE74X+h+UVequbRpASXaUEtQUvbSJ4fWSf&#10;SXD3bciuSdpf3y0IHoeZ+YZZbSZrxEC9bx0reJ0lIIgrp1uuFRzL3csbCB+QNRrHpOCHPGzWjw8r&#10;zLQb+ZuGItQiQthnqKAJocuk9FVDFv3MdcTRO7veYoiyr6XucYxwa2SaJAtpseW40GBHeUPVpbha&#10;BYcvpzGZf+zz2ownu8VyNPyr1PPT9L4EEWgK9/Ct/akVpPMU/s/E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eEPEAAAA3AAAAA8AAAAAAAAAAAAAAAAAmAIAAGRycy9k&#10;b3ducmV2LnhtbFBLBQYAAAAABAAEAPUAAACJAwAAAAA=&#10;"/>
                      <v:shape id="AutoShape 35" o:spid="_x0000_s1028" type="#_x0000_t105" style="position:absolute;left:6413;top:13264;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d2MQA&#10;AADcAAAADwAAAGRycy9kb3ducmV2LnhtbESPzWrDMBCE74G+g9hCb7HcGEpwLZsSkrbQS/6g18Xa&#10;2qbSylhq7Obpo0Agx2FmvmGKarJGnGjwnWMFz0kKgrh2uuNGwfGwmS9B+ICs0TgmBf/koSofZgXm&#10;2o28o9M+NCJC2OeooA2hz6X0dUsWfeJ64uj9uMFiiHJopB5wjHBr5CJNX6TFjuNCiz2tWqp/939W&#10;wdfWaUyzj/dVY8Zvu8bDaPis1NPj9PYKItAU7uFb+1MrWGQZXM/EIy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P3djEAAAA3AAAAA8AAAAAAAAAAAAAAAAAmAIAAGRycy9k&#10;b3ducmV2LnhtbFBLBQYAAAAABAAEAPUAAACJAwAAAAA=&#10;"/>
                    </v:group>
                  </w:pict>
                </mc:Fallback>
              </mc:AlternateContent>
            </w:r>
          </w:p>
          <w:p w14:paraId="64678300" w14:textId="77777777" w:rsidR="00130942" w:rsidRPr="00683F08" w:rsidRDefault="00130942" w:rsidP="002A798A"/>
          <w:tbl>
            <w:tblPr>
              <w:tblStyle w:val="Tabelraster"/>
              <w:tblW w:w="0" w:type="auto"/>
              <w:tblLayout w:type="fixed"/>
              <w:tblLook w:val="01E0" w:firstRow="1" w:lastRow="1" w:firstColumn="1" w:lastColumn="1" w:noHBand="0" w:noVBand="0"/>
            </w:tblPr>
            <w:tblGrid>
              <w:gridCol w:w="3202"/>
              <w:gridCol w:w="720"/>
              <w:gridCol w:w="900"/>
              <w:gridCol w:w="974"/>
              <w:gridCol w:w="1086"/>
            </w:tblGrid>
            <w:tr w:rsidR="00130942" w14:paraId="387F5827" w14:textId="77777777" w:rsidTr="002A798A">
              <w:tc>
                <w:tcPr>
                  <w:tcW w:w="3202" w:type="dxa"/>
                </w:tcPr>
                <w:p w14:paraId="72198DE9" w14:textId="77777777" w:rsidR="00130942" w:rsidRDefault="00130942" w:rsidP="002A798A">
                  <w:pPr>
                    <w:tabs>
                      <w:tab w:val="left" w:pos="418"/>
                      <w:tab w:val="left" w:pos="850"/>
                    </w:tabs>
                    <w:suppressAutoHyphens/>
                    <w:spacing w:line="240" w:lineRule="atLeast"/>
                  </w:pPr>
                  <w:r>
                    <w:t>Aantal lepels melkpoeder</w:t>
                  </w:r>
                </w:p>
              </w:tc>
              <w:tc>
                <w:tcPr>
                  <w:tcW w:w="720" w:type="dxa"/>
                </w:tcPr>
                <w:p w14:paraId="59660799" w14:textId="77777777" w:rsidR="00130942" w:rsidRDefault="000F340D" w:rsidP="000F340D">
                  <w:pPr>
                    <w:tabs>
                      <w:tab w:val="left" w:pos="418"/>
                      <w:tab w:val="left" w:pos="850"/>
                    </w:tabs>
                    <w:suppressAutoHyphens/>
                    <w:spacing w:line="240" w:lineRule="atLeast"/>
                    <w:jc w:val="center"/>
                  </w:pPr>
                  <w:r>
                    <w:t>5</w:t>
                  </w:r>
                </w:p>
              </w:tc>
              <w:tc>
                <w:tcPr>
                  <w:tcW w:w="900" w:type="dxa"/>
                </w:tcPr>
                <w:p w14:paraId="3A3E5E69" w14:textId="77777777" w:rsidR="00130942" w:rsidRDefault="00130942" w:rsidP="002A798A">
                  <w:pPr>
                    <w:tabs>
                      <w:tab w:val="left" w:pos="418"/>
                      <w:tab w:val="left" w:pos="850"/>
                    </w:tabs>
                    <w:suppressAutoHyphens/>
                    <w:spacing w:line="240" w:lineRule="atLeast"/>
                  </w:pPr>
                </w:p>
              </w:tc>
              <w:tc>
                <w:tcPr>
                  <w:tcW w:w="974" w:type="dxa"/>
                </w:tcPr>
                <w:p w14:paraId="05B8B638" w14:textId="77777777" w:rsidR="00130942" w:rsidRDefault="00130942" w:rsidP="002A798A">
                  <w:pPr>
                    <w:tabs>
                      <w:tab w:val="left" w:pos="418"/>
                      <w:tab w:val="left" w:pos="850"/>
                    </w:tabs>
                    <w:suppressAutoHyphens/>
                    <w:spacing w:line="240" w:lineRule="atLeast"/>
                  </w:pPr>
                </w:p>
              </w:tc>
              <w:tc>
                <w:tcPr>
                  <w:tcW w:w="1086" w:type="dxa"/>
                </w:tcPr>
                <w:p w14:paraId="1A332E2E" w14:textId="77777777" w:rsidR="00130942" w:rsidRDefault="00130942" w:rsidP="002A798A">
                  <w:pPr>
                    <w:tabs>
                      <w:tab w:val="left" w:pos="418"/>
                      <w:tab w:val="left" w:pos="850"/>
                    </w:tabs>
                    <w:suppressAutoHyphens/>
                    <w:spacing w:line="240" w:lineRule="atLeast"/>
                  </w:pPr>
                </w:p>
              </w:tc>
            </w:tr>
            <w:tr w:rsidR="00130942" w14:paraId="70807F79" w14:textId="77777777" w:rsidTr="002A798A">
              <w:tc>
                <w:tcPr>
                  <w:tcW w:w="3202" w:type="dxa"/>
                </w:tcPr>
                <w:p w14:paraId="0865A7EA" w14:textId="77777777" w:rsidR="00130942" w:rsidRDefault="00130942" w:rsidP="002A798A">
                  <w:pPr>
                    <w:tabs>
                      <w:tab w:val="left" w:pos="418"/>
                      <w:tab w:val="left" w:pos="850"/>
                    </w:tabs>
                    <w:suppressAutoHyphens/>
                    <w:spacing w:line="240" w:lineRule="atLeast"/>
                  </w:pPr>
                  <w:r>
                    <w:t>Aantal ml water</w:t>
                  </w:r>
                </w:p>
              </w:tc>
              <w:tc>
                <w:tcPr>
                  <w:tcW w:w="720" w:type="dxa"/>
                </w:tcPr>
                <w:p w14:paraId="3EE76405" w14:textId="77777777" w:rsidR="00130942" w:rsidRDefault="00130942" w:rsidP="002A798A">
                  <w:pPr>
                    <w:tabs>
                      <w:tab w:val="left" w:pos="418"/>
                      <w:tab w:val="left" w:pos="850"/>
                    </w:tabs>
                    <w:suppressAutoHyphens/>
                    <w:spacing w:line="240" w:lineRule="atLeast"/>
                  </w:pPr>
                  <w:r>
                    <w:rPr>
                      <w:noProof/>
                      <w:lang w:val="en-US" w:eastAsia="nl-NL"/>
                    </w:rPr>
                    <mc:AlternateContent>
                      <mc:Choice Requires="wps">
                        <w:drawing>
                          <wp:anchor distT="0" distB="0" distL="114300" distR="114300" simplePos="0" relativeHeight="251714048" behindDoc="0" locked="0" layoutInCell="1" allowOverlap="1" wp14:anchorId="3612F92A" wp14:editId="10ED9B00">
                            <wp:simplePos x="0" y="0"/>
                            <wp:positionH relativeFrom="column">
                              <wp:posOffset>156845</wp:posOffset>
                            </wp:positionH>
                            <wp:positionV relativeFrom="paragraph">
                              <wp:posOffset>256540</wp:posOffset>
                            </wp:positionV>
                            <wp:extent cx="457200" cy="114300"/>
                            <wp:effectExtent l="5715" t="13335" r="22860" b="5715"/>
                            <wp:wrapNone/>
                            <wp:docPr id="230" name="Curved Up Arrow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curvedUpArrow">
                                      <a:avLst>
                                        <a:gd name="adj1" fmla="val 80000"/>
                                        <a:gd name="adj2" fmla="val 160000"/>
                                        <a:gd name="adj3" fmla="val 33333"/>
                                      </a:avLst>
                                    </a:prstGeom>
                                    <a:solidFill>
                                      <a:srgbClr val="FFFFFF"/>
                                    </a:solidFill>
                                    <a:ln w="9525">
                                      <a:solidFill>
                                        <a:srgbClr val="000000"/>
                                      </a:solidFill>
                                      <a:miter lim="800000"/>
                                      <a:headEnd/>
                                      <a:tailEnd/>
                                    </a:ln>
                                  </wps:spPr>
                                  <wps:txbx>
                                    <w:txbxContent>
                                      <w:p w14:paraId="09AA5AF7" w14:textId="77777777" w:rsidR="00107FD8" w:rsidRDefault="00107FD8" w:rsidP="001309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rved Up Arrow 230" o:spid="_x0000_s1052" type="#_x0000_t104" style="position:absolute;margin-left:12.35pt;margin-top:20.2pt;width:36pt;height:9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">
                            <v:textbox>
                              <w:txbxContent>
                                <w:p w:rsidR="00107FD8" w:rsidRDefault="00107FD8" w:rsidP="00130942"/>
                              </w:txbxContent>
                            </v:textbox>
                          </v:shape>
                        </w:pict>
                      </mc:Fallback>
                    </mc:AlternateContent>
                  </w:r>
                  <w:r w:rsidR="000F340D">
                    <w:t>150</w:t>
                  </w:r>
                </w:p>
              </w:tc>
              <w:tc>
                <w:tcPr>
                  <w:tcW w:w="900" w:type="dxa"/>
                </w:tcPr>
                <w:p w14:paraId="4DF4ED81" w14:textId="77777777" w:rsidR="00130942" w:rsidRDefault="00130942" w:rsidP="002A798A">
                  <w:pPr>
                    <w:tabs>
                      <w:tab w:val="left" w:pos="418"/>
                      <w:tab w:val="left" w:pos="850"/>
                    </w:tabs>
                    <w:suppressAutoHyphens/>
                    <w:spacing w:line="240" w:lineRule="atLeast"/>
                  </w:pPr>
                  <w:r>
                    <w:rPr>
                      <w:noProof/>
                      <w:lang w:val="en-US" w:eastAsia="nl-NL"/>
                    </w:rPr>
                    <mc:AlternateContent>
                      <mc:Choice Requires="wps">
                        <w:drawing>
                          <wp:anchor distT="0" distB="0" distL="114300" distR="114300" simplePos="0" relativeHeight="251715072" behindDoc="0" locked="0" layoutInCell="1" allowOverlap="1" wp14:anchorId="06600135" wp14:editId="2C1AF631">
                            <wp:simplePos x="0" y="0"/>
                            <wp:positionH relativeFrom="column">
                              <wp:posOffset>321945</wp:posOffset>
                            </wp:positionH>
                            <wp:positionV relativeFrom="paragraph">
                              <wp:posOffset>258445</wp:posOffset>
                            </wp:positionV>
                            <wp:extent cx="457200" cy="114300"/>
                            <wp:effectExtent l="8890" t="15240" r="19685" b="13335"/>
                            <wp:wrapNone/>
                            <wp:docPr id="229" name="Curved Up Arrow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curvedUpArrow">
                                      <a:avLst>
                                        <a:gd name="adj1" fmla="val 80000"/>
                                        <a:gd name="adj2" fmla="val 160000"/>
                                        <a:gd name="adj3" fmla="val 33333"/>
                                      </a:avLst>
                                    </a:prstGeom>
                                    <a:solidFill>
                                      <a:srgbClr val="FFFFFF"/>
                                    </a:solidFill>
                                    <a:ln w="9525">
                                      <a:solidFill>
                                        <a:srgbClr val="000000"/>
                                      </a:solidFill>
                                      <a:miter lim="800000"/>
                                      <a:headEnd/>
                                      <a:tailEnd/>
                                    </a:ln>
                                  </wps:spPr>
                                  <wps:txbx>
                                    <w:txbxContent>
                                      <w:p w14:paraId="5DAC317F" w14:textId="77777777" w:rsidR="00107FD8" w:rsidRDefault="00107FD8" w:rsidP="001309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rved Up Arrow 229" o:spid="_x0000_s1053" type="#_x0000_t104" style="position:absolute;margin-left:25.35pt;margin-top:20.35pt;width:36pt;height:9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">
                            <v:textbox>
                              <w:txbxContent>
                                <w:p w:rsidR="00107FD8" w:rsidRDefault="00107FD8" w:rsidP="00130942"/>
                              </w:txbxContent>
                            </v:textbox>
                          </v:shape>
                        </w:pict>
                      </mc:Fallback>
                    </mc:AlternateContent>
                  </w:r>
                </w:p>
              </w:tc>
              <w:tc>
                <w:tcPr>
                  <w:tcW w:w="974" w:type="dxa"/>
                </w:tcPr>
                <w:p w14:paraId="484857F6" w14:textId="77777777" w:rsidR="00130942" w:rsidRDefault="00130942" w:rsidP="002A798A">
                  <w:pPr>
                    <w:tabs>
                      <w:tab w:val="left" w:pos="418"/>
                      <w:tab w:val="left" w:pos="850"/>
                    </w:tabs>
                    <w:suppressAutoHyphens/>
                    <w:spacing w:line="240" w:lineRule="atLeast"/>
                  </w:pPr>
                </w:p>
              </w:tc>
              <w:tc>
                <w:tcPr>
                  <w:tcW w:w="1086" w:type="dxa"/>
                </w:tcPr>
                <w:p w14:paraId="1A635A00" w14:textId="77777777" w:rsidR="00130942" w:rsidRDefault="00130942" w:rsidP="002A798A">
                  <w:pPr>
                    <w:tabs>
                      <w:tab w:val="left" w:pos="418"/>
                      <w:tab w:val="left" w:pos="850"/>
                    </w:tabs>
                    <w:suppressAutoHyphens/>
                    <w:spacing w:line="240" w:lineRule="atLeast"/>
                  </w:pPr>
                </w:p>
              </w:tc>
            </w:tr>
          </w:tbl>
          <w:p w14:paraId="0CA73E1F" w14:textId="77777777" w:rsidR="00130942" w:rsidRPr="0070766E" w:rsidRDefault="00130942" w:rsidP="002A798A"/>
        </w:tc>
      </w:tr>
    </w:tbl>
    <w:p w14:paraId="2BF81D37" w14:textId="77777777" w:rsidR="00130942" w:rsidRDefault="00130942" w:rsidP="00130942"/>
    <w:p w14:paraId="6885943B" w14:textId="77777777" w:rsidR="00130942" w:rsidRDefault="00130942" w:rsidP="000F340D">
      <w:pPr>
        <w:pStyle w:val="streepje"/>
      </w:pPr>
    </w:p>
    <w:tbl>
      <w:tblPr>
        <w:tblW w:w="9464" w:type="dxa"/>
        <w:tblLayout w:type="fixed"/>
        <w:tblLook w:val="04A0" w:firstRow="1" w:lastRow="0" w:firstColumn="1" w:lastColumn="0" w:noHBand="0" w:noVBand="1"/>
      </w:tblPr>
      <w:tblGrid>
        <w:gridCol w:w="534"/>
        <w:gridCol w:w="8930"/>
      </w:tblGrid>
      <w:tr w:rsidR="00130942" w:rsidRPr="00317ABD" w14:paraId="12D3C228" w14:textId="77777777" w:rsidTr="000F340D">
        <w:tc>
          <w:tcPr>
            <w:tcW w:w="534" w:type="dxa"/>
          </w:tcPr>
          <w:p w14:paraId="67947FB0" w14:textId="77777777" w:rsidR="00130942" w:rsidRPr="00700E0C" w:rsidRDefault="00130942" w:rsidP="00130942">
            <w:pPr>
              <w:pStyle w:val="Opgave"/>
              <w:shd w:val="clear" w:color="auto" w:fill="1F497D"/>
            </w:pPr>
          </w:p>
        </w:tc>
        <w:tc>
          <w:tcPr>
            <w:tcW w:w="8930" w:type="dxa"/>
          </w:tcPr>
          <w:p w14:paraId="46F35E20" w14:textId="77777777" w:rsidR="00130942" w:rsidRDefault="00130942" w:rsidP="002A798A">
            <w:r>
              <w:t>Bij de feestelijke opening van het nieuwe kinderdagverblijf komen alle ouders langs. Er zijn 42 mensen</w:t>
            </w:r>
            <w:r w:rsidR="00107FD8">
              <w:t>,</w:t>
            </w:r>
            <w:r>
              <w:t xml:space="preserve"> ze krijgen als welkomstdrankje allemaal een feestelijk versierd glas jus d’orange.</w:t>
            </w:r>
          </w:p>
          <w:p w14:paraId="016ECDA4" w14:textId="77777777" w:rsidR="00130942" w:rsidRPr="00317ABD" w:rsidRDefault="00130942" w:rsidP="002A798A">
            <w:r>
              <w:t xml:space="preserve">Met 1,5 liter jus d'orange vul je 9 glazen. Hoeveel liter jus d'orange heb je nodig? </w:t>
            </w:r>
          </w:p>
        </w:tc>
      </w:tr>
      <w:tr w:rsidR="00130942" w:rsidRPr="0070766E" w14:paraId="6B69B7EF" w14:textId="77777777" w:rsidTr="000F340D">
        <w:trPr>
          <w:trHeight w:val="1587"/>
        </w:trPr>
        <w:tc>
          <w:tcPr>
            <w:tcW w:w="534" w:type="dxa"/>
          </w:tcPr>
          <w:p w14:paraId="60CC2723" w14:textId="77777777" w:rsidR="00130942" w:rsidRPr="008F13C1" w:rsidRDefault="00130942" w:rsidP="002A798A"/>
        </w:tc>
        <w:tc>
          <w:tcPr>
            <w:tcW w:w="8930" w:type="dxa"/>
          </w:tcPr>
          <w:p w14:paraId="13064E4F" w14:textId="77777777" w:rsidR="00130942" w:rsidRDefault="00130942" w:rsidP="000F340D"/>
          <w:p w14:paraId="73F6EDBC" w14:textId="77777777" w:rsidR="000F340D" w:rsidRPr="000F340D" w:rsidRDefault="000F340D" w:rsidP="002A798A">
            <w:pPr>
              <w:rPr>
                <w:sz w:val="16"/>
                <w:szCs w:val="16"/>
              </w:rPr>
            </w:pPr>
          </w:p>
          <w:tbl>
            <w:tblPr>
              <w:tblW w:w="8330" w:type="dxa"/>
              <w:tblLayout w:type="fixed"/>
              <w:tblLook w:val="00A0" w:firstRow="1" w:lastRow="0" w:firstColumn="1" w:lastColumn="0" w:noHBand="0" w:noVBand="0"/>
            </w:tblPr>
            <w:tblGrid>
              <w:gridCol w:w="2719"/>
              <w:gridCol w:w="1086"/>
              <w:gridCol w:w="1267"/>
              <w:gridCol w:w="1086"/>
              <w:gridCol w:w="1086"/>
              <w:gridCol w:w="1086"/>
            </w:tblGrid>
            <w:tr w:rsidR="00130942" w14:paraId="3259FA16" w14:textId="77777777" w:rsidTr="002A798A">
              <w:tc>
                <w:tcPr>
                  <w:tcW w:w="2719" w:type="dxa"/>
                  <w:tcBorders>
                    <w:top w:val="single" w:sz="4" w:space="0" w:color="auto"/>
                    <w:left w:val="single" w:sz="4" w:space="0" w:color="auto"/>
                    <w:right w:val="single" w:sz="4" w:space="0" w:color="auto"/>
                  </w:tcBorders>
                </w:tcPr>
                <w:p w14:paraId="630B389C" w14:textId="77777777" w:rsidR="00130942" w:rsidRDefault="00130942" w:rsidP="002A798A">
                  <w:pPr>
                    <w:jc w:val="center"/>
                  </w:pPr>
                  <w:r>
                    <w:t>Aantal glazen</w:t>
                  </w:r>
                </w:p>
              </w:tc>
              <w:tc>
                <w:tcPr>
                  <w:tcW w:w="1086" w:type="dxa"/>
                  <w:tcBorders>
                    <w:top w:val="single" w:sz="4" w:space="0" w:color="auto"/>
                    <w:left w:val="single" w:sz="4" w:space="0" w:color="auto"/>
                    <w:right w:val="single" w:sz="4" w:space="0" w:color="auto"/>
                  </w:tcBorders>
                </w:tcPr>
                <w:p w14:paraId="4087A77E" w14:textId="77777777" w:rsidR="00130942" w:rsidRPr="0002156B" w:rsidRDefault="00130942" w:rsidP="002A798A">
                  <w:pPr>
                    <w:jc w:val="center"/>
                  </w:pPr>
                  <w:r>
                    <w:t>9</w:t>
                  </w:r>
                </w:p>
              </w:tc>
              <w:tc>
                <w:tcPr>
                  <w:tcW w:w="1267" w:type="dxa"/>
                  <w:tcBorders>
                    <w:top w:val="single" w:sz="4" w:space="0" w:color="auto"/>
                    <w:left w:val="single" w:sz="4" w:space="0" w:color="auto"/>
                    <w:right w:val="single" w:sz="4" w:space="0" w:color="auto"/>
                  </w:tcBorders>
                </w:tcPr>
                <w:p w14:paraId="2F31590D" w14:textId="77777777" w:rsidR="00130942" w:rsidRPr="0002156B" w:rsidRDefault="00130942" w:rsidP="002A798A">
                  <w:pPr>
                    <w:jc w:val="center"/>
                  </w:pPr>
                  <w:r>
                    <w:t>....</w:t>
                  </w:r>
                </w:p>
              </w:tc>
              <w:tc>
                <w:tcPr>
                  <w:tcW w:w="1086" w:type="dxa"/>
                  <w:tcBorders>
                    <w:top w:val="single" w:sz="4" w:space="0" w:color="auto"/>
                    <w:left w:val="single" w:sz="4" w:space="0" w:color="auto"/>
                    <w:right w:val="single" w:sz="4" w:space="0" w:color="auto"/>
                  </w:tcBorders>
                </w:tcPr>
                <w:p w14:paraId="13321E1E" w14:textId="77777777" w:rsidR="00130942" w:rsidRDefault="00130942" w:rsidP="002A798A">
                  <w:pPr>
                    <w:jc w:val="center"/>
                  </w:pPr>
                  <w:r>
                    <w:t>.....</w:t>
                  </w:r>
                </w:p>
              </w:tc>
              <w:tc>
                <w:tcPr>
                  <w:tcW w:w="1086" w:type="dxa"/>
                  <w:tcBorders>
                    <w:top w:val="single" w:sz="4" w:space="0" w:color="auto"/>
                    <w:left w:val="single" w:sz="4" w:space="0" w:color="auto"/>
                    <w:right w:val="single" w:sz="4" w:space="0" w:color="auto"/>
                  </w:tcBorders>
                </w:tcPr>
                <w:p w14:paraId="04BA28F0" w14:textId="77777777" w:rsidR="00130942" w:rsidRDefault="00130942" w:rsidP="002A798A">
                  <w:pPr>
                    <w:jc w:val="center"/>
                  </w:pPr>
                  <w:r>
                    <w:t>....</w:t>
                  </w:r>
                </w:p>
              </w:tc>
              <w:tc>
                <w:tcPr>
                  <w:tcW w:w="1086" w:type="dxa"/>
                  <w:tcBorders>
                    <w:top w:val="single" w:sz="4" w:space="0" w:color="auto"/>
                    <w:left w:val="single" w:sz="4" w:space="0" w:color="auto"/>
                    <w:right w:val="single" w:sz="4" w:space="0" w:color="auto"/>
                  </w:tcBorders>
                </w:tcPr>
                <w:p w14:paraId="74C12FF7" w14:textId="77777777" w:rsidR="00130942" w:rsidRDefault="00130942" w:rsidP="002A798A">
                  <w:pPr>
                    <w:jc w:val="center"/>
                  </w:pPr>
                  <w:r>
                    <w:t>42</w:t>
                  </w:r>
                </w:p>
              </w:tc>
            </w:tr>
            <w:tr w:rsidR="00130942" w14:paraId="1A7E40EE" w14:textId="77777777" w:rsidTr="002A798A">
              <w:tc>
                <w:tcPr>
                  <w:tcW w:w="2719" w:type="dxa"/>
                  <w:tcBorders>
                    <w:top w:val="single" w:sz="4" w:space="0" w:color="auto"/>
                    <w:left w:val="single" w:sz="4" w:space="0" w:color="auto"/>
                    <w:bottom w:val="single" w:sz="4" w:space="0" w:color="auto"/>
                    <w:right w:val="single" w:sz="4" w:space="0" w:color="auto"/>
                  </w:tcBorders>
                </w:tcPr>
                <w:p w14:paraId="40DBF270" w14:textId="77777777" w:rsidR="00130942" w:rsidRDefault="00130942" w:rsidP="002A798A">
                  <w:pPr>
                    <w:jc w:val="center"/>
                  </w:pPr>
                  <w:r>
                    <w:t>Aantal liter</w:t>
                  </w:r>
                </w:p>
              </w:tc>
              <w:tc>
                <w:tcPr>
                  <w:tcW w:w="1086" w:type="dxa"/>
                  <w:tcBorders>
                    <w:top w:val="single" w:sz="4" w:space="0" w:color="auto"/>
                    <w:left w:val="single" w:sz="4" w:space="0" w:color="auto"/>
                    <w:bottom w:val="single" w:sz="4" w:space="0" w:color="auto"/>
                    <w:right w:val="single" w:sz="4" w:space="0" w:color="auto"/>
                  </w:tcBorders>
                </w:tcPr>
                <w:p w14:paraId="50F0815D" w14:textId="77777777" w:rsidR="00130942" w:rsidRDefault="00130942" w:rsidP="002A798A">
                  <w:pPr>
                    <w:jc w:val="center"/>
                  </w:pPr>
                  <w:r>
                    <w:t>1,5</w:t>
                  </w:r>
                </w:p>
              </w:tc>
              <w:tc>
                <w:tcPr>
                  <w:tcW w:w="1267" w:type="dxa"/>
                  <w:tcBorders>
                    <w:top w:val="single" w:sz="4" w:space="0" w:color="auto"/>
                    <w:left w:val="single" w:sz="4" w:space="0" w:color="auto"/>
                    <w:bottom w:val="single" w:sz="4" w:space="0" w:color="auto"/>
                    <w:right w:val="single" w:sz="4" w:space="0" w:color="auto"/>
                  </w:tcBorders>
                </w:tcPr>
                <w:p w14:paraId="359F9BFC" w14:textId="77777777" w:rsidR="00130942" w:rsidRDefault="00130942" w:rsidP="002A798A">
                  <w:pPr>
                    <w:jc w:val="center"/>
                  </w:pPr>
                  <w:r>
                    <w:t>....</w:t>
                  </w:r>
                </w:p>
              </w:tc>
              <w:tc>
                <w:tcPr>
                  <w:tcW w:w="1086" w:type="dxa"/>
                  <w:tcBorders>
                    <w:top w:val="single" w:sz="4" w:space="0" w:color="auto"/>
                    <w:left w:val="single" w:sz="4" w:space="0" w:color="auto"/>
                    <w:bottom w:val="single" w:sz="4" w:space="0" w:color="auto"/>
                    <w:right w:val="single" w:sz="4" w:space="0" w:color="auto"/>
                  </w:tcBorders>
                </w:tcPr>
                <w:p w14:paraId="472FEC29" w14:textId="77777777" w:rsidR="00130942" w:rsidRDefault="00130942" w:rsidP="002A798A">
                  <w:pPr>
                    <w:jc w:val="center"/>
                  </w:pPr>
                  <w:r>
                    <w:t>....</w:t>
                  </w:r>
                </w:p>
              </w:tc>
              <w:tc>
                <w:tcPr>
                  <w:tcW w:w="1086" w:type="dxa"/>
                  <w:tcBorders>
                    <w:top w:val="single" w:sz="4" w:space="0" w:color="auto"/>
                    <w:left w:val="single" w:sz="4" w:space="0" w:color="auto"/>
                    <w:bottom w:val="single" w:sz="4" w:space="0" w:color="auto"/>
                    <w:right w:val="single" w:sz="4" w:space="0" w:color="auto"/>
                  </w:tcBorders>
                </w:tcPr>
                <w:p w14:paraId="1483C407" w14:textId="77777777" w:rsidR="00130942" w:rsidRDefault="00130942" w:rsidP="002A798A">
                  <w:pPr>
                    <w:jc w:val="center"/>
                  </w:pPr>
                  <w:r>
                    <w:t>....</w:t>
                  </w:r>
                </w:p>
              </w:tc>
              <w:tc>
                <w:tcPr>
                  <w:tcW w:w="1086" w:type="dxa"/>
                  <w:tcBorders>
                    <w:top w:val="single" w:sz="4" w:space="0" w:color="auto"/>
                    <w:left w:val="single" w:sz="4" w:space="0" w:color="auto"/>
                    <w:bottom w:val="single" w:sz="4" w:space="0" w:color="auto"/>
                    <w:right w:val="single" w:sz="4" w:space="0" w:color="auto"/>
                  </w:tcBorders>
                </w:tcPr>
                <w:p w14:paraId="1E03FFEF" w14:textId="77777777" w:rsidR="00130942" w:rsidRDefault="00130942" w:rsidP="002A798A">
                  <w:pPr>
                    <w:jc w:val="center"/>
                  </w:pPr>
                  <w:r>
                    <w:t>...</w:t>
                  </w:r>
                </w:p>
              </w:tc>
            </w:tr>
          </w:tbl>
          <w:p w14:paraId="788D9A69" w14:textId="77777777" w:rsidR="00130942" w:rsidRPr="000F340D" w:rsidRDefault="00130942" w:rsidP="002A798A">
            <w:pPr>
              <w:rPr>
                <w:sz w:val="18"/>
                <w:szCs w:val="18"/>
              </w:rPr>
            </w:pPr>
          </w:p>
        </w:tc>
      </w:tr>
    </w:tbl>
    <w:p w14:paraId="51C24D86" w14:textId="77777777" w:rsidR="00130942" w:rsidRPr="000F340D" w:rsidRDefault="00130942" w:rsidP="00130942">
      <w:pPr>
        <w:rPr>
          <w:sz w:val="18"/>
          <w:szCs w:val="18"/>
        </w:rPr>
      </w:pPr>
    </w:p>
    <w:p w14:paraId="2624F7B5" w14:textId="77777777" w:rsidR="00130942" w:rsidRDefault="00130942" w:rsidP="000F340D">
      <w:pPr>
        <w:pStyle w:val="streepje"/>
      </w:pPr>
    </w:p>
    <w:tbl>
      <w:tblPr>
        <w:tblW w:w="9464" w:type="dxa"/>
        <w:tblLayout w:type="fixed"/>
        <w:tblLook w:val="04A0" w:firstRow="1" w:lastRow="0" w:firstColumn="1" w:lastColumn="0" w:noHBand="0" w:noVBand="1"/>
      </w:tblPr>
      <w:tblGrid>
        <w:gridCol w:w="534"/>
        <w:gridCol w:w="6804"/>
        <w:gridCol w:w="2126"/>
      </w:tblGrid>
      <w:tr w:rsidR="00130942" w:rsidRPr="00317ABD" w14:paraId="49C3F53A" w14:textId="77777777" w:rsidTr="000F340D">
        <w:tc>
          <w:tcPr>
            <w:tcW w:w="534" w:type="dxa"/>
          </w:tcPr>
          <w:p w14:paraId="733F8F0D" w14:textId="77777777" w:rsidR="00130942" w:rsidRPr="00700E0C" w:rsidRDefault="00130942" w:rsidP="00130942">
            <w:pPr>
              <w:pStyle w:val="Opgave"/>
              <w:shd w:val="clear" w:color="auto" w:fill="1F497D"/>
            </w:pPr>
          </w:p>
        </w:tc>
        <w:tc>
          <w:tcPr>
            <w:tcW w:w="6804" w:type="dxa"/>
          </w:tcPr>
          <w:p w14:paraId="685FDDAE" w14:textId="77777777" w:rsidR="00130942" w:rsidRDefault="00130942" w:rsidP="002A798A">
            <w:r>
              <w:t>Kleine kinderen die een verstopte neus hebben krijgen vaak neusdruppeltjes van een zoutoplossing.</w:t>
            </w:r>
          </w:p>
          <w:p w14:paraId="40C85512" w14:textId="77777777" w:rsidR="00130942" w:rsidRDefault="00130942" w:rsidP="002A798A">
            <w:r>
              <w:t xml:space="preserve">Daarin zit 8 milligram </w:t>
            </w:r>
            <w:r w:rsidR="000F340D">
              <w:t xml:space="preserve">(mg) </w:t>
            </w:r>
            <w:r>
              <w:t>zout per milliliter</w:t>
            </w:r>
            <w:r w:rsidR="000F340D">
              <w:t xml:space="preserve"> (ml)</w:t>
            </w:r>
            <w:r w:rsidR="00107FD8">
              <w:t xml:space="preserve"> vocht</w:t>
            </w:r>
            <w:r>
              <w:t xml:space="preserve">. </w:t>
            </w:r>
          </w:p>
          <w:p w14:paraId="60746CDA" w14:textId="77777777" w:rsidR="00130942" w:rsidRDefault="00130942" w:rsidP="002A798A"/>
          <w:p w14:paraId="6D80D4D0" w14:textId="77777777" w:rsidR="00130942" w:rsidRPr="00317ABD" w:rsidRDefault="00130942" w:rsidP="002A798A">
            <w:r>
              <w:t>Je kunt dit zelf maken met een speciaal soort zout.</w:t>
            </w:r>
          </w:p>
        </w:tc>
        <w:tc>
          <w:tcPr>
            <w:tcW w:w="2126" w:type="dxa"/>
          </w:tcPr>
          <w:p w14:paraId="027125CE" w14:textId="77777777" w:rsidR="00130942" w:rsidRPr="00317ABD" w:rsidRDefault="00130942" w:rsidP="002A798A">
            <w:r>
              <w:rPr>
                <w:noProof/>
                <w:lang w:val="en-US" w:eastAsia="nl-NL"/>
              </w:rPr>
              <w:drawing>
                <wp:inline distT="0" distB="0" distL="0" distR="0" wp14:anchorId="21638886" wp14:editId="0279448A">
                  <wp:extent cx="838200" cy="1133475"/>
                  <wp:effectExtent l="0" t="0" r="0" b="9525"/>
                  <wp:docPr id="220" name="Picture 220" descr="druppelfles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ruppelflesj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38200" cy="1133475"/>
                          </a:xfrm>
                          <a:prstGeom prst="rect">
                            <a:avLst/>
                          </a:prstGeom>
                          <a:noFill/>
                          <a:ln>
                            <a:noFill/>
                          </a:ln>
                        </pic:spPr>
                      </pic:pic>
                    </a:graphicData>
                  </a:graphic>
                </wp:inline>
              </w:drawing>
            </w:r>
          </w:p>
        </w:tc>
      </w:tr>
      <w:tr w:rsidR="00130942" w14:paraId="2AE3440B" w14:textId="77777777" w:rsidTr="000F340D">
        <w:tc>
          <w:tcPr>
            <w:tcW w:w="534" w:type="dxa"/>
          </w:tcPr>
          <w:p w14:paraId="7DA37E0C" w14:textId="77777777" w:rsidR="00130942" w:rsidRPr="00D226DE" w:rsidRDefault="00130942" w:rsidP="002A798A">
            <w:pPr>
              <w:rPr>
                <w:i/>
              </w:rPr>
            </w:pPr>
            <w:r>
              <w:t>a.</w:t>
            </w:r>
          </w:p>
        </w:tc>
        <w:tc>
          <w:tcPr>
            <w:tcW w:w="8930" w:type="dxa"/>
            <w:gridSpan w:val="2"/>
          </w:tcPr>
          <w:p w14:paraId="04278A40" w14:textId="77777777" w:rsidR="00130942" w:rsidRDefault="00130942" w:rsidP="002A798A">
            <w:r>
              <w:t>Je wilt 15 ml zoutoplossing maken. Hoeveel milligram zout heb je dan nodig?</w:t>
            </w:r>
          </w:p>
          <w:p w14:paraId="7BEF5E56" w14:textId="77777777" w:rsidR="00130942" w:rsidRDefault="00130942" w:rsidP="002A798A"/>
          <w:p w14:paraId="29030613" w14:textId="77777777" w:rsidR="00130942" w:rsidRDefault="00130942" w:rsidP="002A798A">
            <w:r>
              <w:t>........................................................................................</w:t>
            </w:r>
            <w:r w:rsidR="000F340D">
              <w:t>.........................................</w:t>
            </w:r>
          </w:p>
          <w:p w14:paraId="740CD20D" w14:textId="77777777" w:rsidR="00130942" w:rsidRDefault="00130942" w:rsidP="002A798A"/>
        </w:tc>
      </w:tr>
      <w:tr w:rsidR="00130942" w14:paraId="1D6C2B6D" w14:textId="77777777" w:rsidTr="000F340D">
        <w:tc>
          <w:tcPr>
            <w:tcW w:w="534" w:type="dxa"/>
          </w:tcPr>
          <w:p w14:paraId="6BB635A2" w14:textId="77777777" w:rsidR="00130942" w:rsidRDefault="00130942" w:rsidP="002A798A">
            <w:r>
              <w:t>b.</w:t>
            </w:r>
          </w:p>
        </w:tc>
        <w:tc>
          <w:tcPr>
            <w:tcW w:w="8930" w:type="dxa"/>
            <w:gridSpan w:val="2"/>
          </w:tcPr>
          <w:p w14:paraId="4834674F" w14:textId="77777777" w:rsidR="00130942" w:rsidRDefault="00130942" w:rsidP="002A798A">
            <w:r>
              <w:t xml:space="preserve">Uit 1 ml gaan 20 druppels. Een baby'tje mag 8 druppels per dag, maximaal 7 dagen achter elkaar. </w:t>
            </w:r>
          </w:p>
        </w:tc>
      </w:tr>
      <w:tr w:rsidR="00130942" w14:paraId="2AB14968" w14:textId="77777777" w:rsidTr="000F340D">
        <w:trPr>
          <w:trHeight w:val="1774"/>
        </w:trPr>
        <w:tc>
          <w:tcPr>
            <w:tcW w:w="534" w:type="dxa"/>
          </w:tcPr>
          <w:p w14:paraId="59CAB363" w14:textId="77777777" w:rsidR="00130942" w:rsidRDefault="00130942" w:rsidP="002A798A"/>
        </w:tc>
        <w:tc>
          <w:tcPr>
            <w:tcW w:w="8930" w:type="dxa"/>
            <w:gridSpan w:val="2"/>
          </w:tcPr>
          <w:p w14:paraId="5050BF0C" w14:textId="77777777" w:rsidR="00130942" w:rsidRDefault="00130942" w:rsidP="002A798A">
            <w:r>
              <w:t>Bereken hoeveel ml zoutoplossing voor dit baby'tje nodig is.</w:t>
            </w:r>
          </w:p>
          <w:p w14:paraId="44BE0048" w14:textId="77777777" w:rsidR="00130942" w:rsidRDefault="00130942" w:rsidP="002A798A">
            <w:r>
              <w:rPr>
                <w:noProof/>
                <w:lang w:val="en-US" w:eastAsia="nl-NL"/>
              </w:rPr>
              <mc:AlternateContent>
                <mc:Choice Requires="wpg">
                  <w:drawing>
                    <wp:anchor distT="0" distB="0" distL="114300" distR="114300" simplePos="0" relativeHeight="251716096" behindDoc="0" locked="0" layoutInCell="1" allowOverlap="1" wp14:anchorId="01471D08" wp14:editId="2031668C">
                      <wp:simplePos x="0" y="0"/>
                      <wp:positionH relativeFrom="column">
                        <wp:posOffset>2308225</wp:posOffset>
                      </wp:positionH>
                      <wp:positionV relativeFrom="paragraph">
                        <wp:posOffset>148590</wp:posOffset>
                      </wp:positionV>
                      <wp:extent cx="1092835" cy="114300"/>
                      <wp:effectExtent l="13970" t="9525" r="26670" b="19050"/>
                      <wp:wrapNone/>
                      <wp:docPr id="226"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2835" cy="114300"/>
                                <a:chOff x="5412" y="13264"/>
                                <a:chExt cx="1721" cy="180"/>
                              </a:xfrm>
                            </wpg:grpSpPr>
                            <wps:wsp>
                              <wps:cNvPr id="227" name="AutoShape 31"/>
                              <wps:cNvSpPr>
                                <a:spLocks noChangeArrowheads="1"/>
                              </wps:cNvSpPr>
                              <wps:spPr bwMode="auto">
                                <a:xfrm>
                                  <a:off x="5412" y="13264"/>
                                  <a:ext cx="720" cy="180"/>
                                </a:xfrm>
                                <a:prstGeom prst="curvedDownArrow">
                                  <a:avLst>
                                    <a:gd name="adj1" fmla="val 80000"/>
                                    <a:gd name="adj2" fmla="val 16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 name="AutoShape 32"/>
                              <wps:cNvSpPr>
                                <a:spLocks noChangeArrowheads="1"/>
                              </wps:cNvSpPr>
                              <wps:spPr bwMode="auto">
                                <a:xfrm>
                                  <a:off x="6413" y="13264"/>
                                  <a:ext cx="720" cy="180"/>
                                </a:xfrm>
                                <a:prstGeom prst="curvedDownArrow">
                                  <a:avLst>
                                    <a:gd name="adj1" fmla="val 80000"/>
                                    <a:gd name="adj2" fmla="val 16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 o:spid="_x0000_s1026" style="position:absolute;margin-left:181.75pt;margin-top:11.7pt;width:86.05pt;height:9pt;z-index:251716096" coordorigin="5412,13264" coordsize="1721,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">
                      <v:shape id="AutoShape 31" o:spid="_x0000_s1027" type="#_x0000_t105" style="position:absolute;left:5412;top:13264;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1NBsQA&#10;AADcAAAADwAAAGRycy9kb3ducmV2LnhtbESPT2vCQBTE7wW/w/KE3nTTFKpE11BC/wheahS8PrLP&#10;JLj7NmS3JvXTd4VCj8PM/IZZ56M14kq9bx0reJonIIgrp1uuFRwP77MlCB+QNRrHpOCHPOSbycMa&#10;M+0G3tO1DLWIEPYZKmhC6DIpfdWQRT93HXH0zq63GKLsa6l7HCLcGpkmyYu02HJcaLCjoqHqUn5b&#10;BbsvpzF5/vwoajOc7BseBsM3pR6n4+sKRKAx/If/2lutIE0XcD8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tTQbEAAAA3AAAAA8AAAAAAAAAAAAAAAAAmAIAAGRycy9k&#10;b3ducmV2LnhtbFBLBQYAAAAABAAEAPUAAACJAwAAAAA=&#10;"/>
                      <v:shape id="AutoShape 32" o:spid="_x0000_s1028" type="#_x0000_t105" style="position:absolute;left:6413;top:13264;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ZdMAA&#10;AADcAAAADwAAAGRycy9kb3ducmV2LnhtbERPz2vCMBS+D/wfwhN2W1M7kNEZRWRzwi7OCrs+mmdb&#10;TF5KEm3nX78cBI8f3+/FarRGXMmHzrGCWZaDIK6d7rhRcKw+X95AhIis0TgmBX8UYLWcPC2w1G7g&#10;H7oeYiNSCIcSFbQx9qWUoW7JYshcT5y4k/MWY4K+kdrjkMKtkUWez6XFjlNDiz1tWqrPh4tV8L13&#10;GvPXr+2mMcOv/cBqMHxT6nk6rt9BRBrjQ3x377SCokhr05l0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ZdMAAAADcAAAADwAAAAAAAAAAAAAAAACYAgAAZHJzL2Rvd25y&#10;ZXYueG1sUEsFBgAAAAAEAAQA9QAAAIUDAAAAAA==&#10;"/>
                    </v:group>
                  </w:pict>
                </mc:Fallback>
              </mc:AlternateContent>
            </w:r>
            <w:r>
              <w:br/>
            </w:r>
          </w:p>
          <w:tbl>
            <w:tblPr>
              <w:tblStyle w:val="Tabelraster"/>
              <w:tblW w:w="0" w:type="auto"/>
              <w:tblLayout w:type="fixed"/>
              <w:tblLook w:val="01E0" w:firstRow="1" w:lastRow="1" w:firstColumn="1" w:lastColumn="1" w:noHBand="0" w:noVBand="0"/>
            </w:tblPr>
            <w:tblGrid>
              <w:gridCol w:w="3202"/>
              <w:gridCol w:w="720"/>
              <w:gridCol w:w="900"/>
              <w:gridCol w:w="974"/>
              <w:gridCol w:w="1086"/>
            </w:tblGrid>
            <w:tr w:rsidR="00130942" w14:paraId="7EB50BD8" w14:textId="77777777" w:rsidTr="002A798A">
              <w:tc>
                <w:tcPr>
                  <w:tcW w:w="3202" w:type="dxa"/>
                </w:tcPr>
                <w:p w14:paraId="481DAA97" w14:textId="77777777" w:rsidR="00130942" w:rsidRDefault="00130942" w:rsidP="002A798A">
                  <w:pPr>
                    <w:tabs>
                      <w:tab w:val="left" w:pos="418"/>
                      <w:tab w:val="left" w:pos="850"/>
                    </w:tabs>
                    <w:suppressAutoHyphens/>
                    <w:spacing w:line="240" w:lineRule="atLeast"/>
                  </w:pPr>
                  <w:r>
                    <w:t>Aantal ml</w:t>
                  </w:r>
                </w:p>
              </w:tc>
              <w:tc>
                <w:tcPr>
                  <w:tcW w:w="720" w:type="dxa"/>
                </w:tcPr>
                <w:p w14:paraId="352633EE" w14:textId="77777777" w:rsidR="00130942" w:rsidRDefault="00130942" w:rsidP="002A798A">
                  <w:pPr>
                    <w:tabs>
                      <w:tab w:val="left" w:pos="418"/>
                      <w:tab w:val="left" w:pos="850"/>
                    </w:tabs>
                    <w:suppressAutoHyphens/>
                    <w:spacing w:line="240" w:lineRule="atLeast"/>
                  </w:pPr>
                  <w:r>
                    <w:t>1</w:t>
                  </w:r>
                </w:p>
              </w:tc>
              <w:tc>
                <w:tcPr>
                  <w:tcW w:w="900" w:type="dxa"/>
                </w:tcPr>
                <w:p w14:paraId="15A2F978" w14:textId="77777777" w:rsidR="00130942" w:rsidRDefault="00130942" w:rsidP="002A798A">
                  <w:pPr>
                    <w:tabs>
                      <w:tab w:val="left" w:pos="418"/>
                      <w:tab w:val="left" w:pos="850"/>
                    </w:tabs>
                    <w:suppressAutoHyphens/>
                    <w:spacing w:line="240" w:lineRule="atLeast"/>
                  </w:pPr>
                  <w:r>
                    <w:t>.....</w:t>
                  </w:r>
                </w:p>
              </w:tc>
              <w:tc>
                <w:tcPr>
                  <w:tcW w:w="974" w:type="dxa"/>
                </w:tcPr>
                <w:p w14:paraId="2849396D" w14:textId="77777777" w:rsidR="00130942" w:rsidRDefault="00130942" w:rsidP="002A798A">
                  <w:pPr>
                    <w:tabs>
                      <w:tab w:val="left" w:pos="418"/>
                      <w:tab w:val="left" w:pos="850"/>
                    </w:tabs>
                    <w:suppressAutoHyphens/>
                    <w:spacing w:line="240" w:lineRule="atLeast"/>
                  </w:pPr>
                  <w:r>
                    <w:t>......</w:t>
                  </w:r>
                </w:p>
              </w:tc>
              <w:tc>
                <w:tcPr>
                  <w:tcW w:w="1086" w:type="dxa"/>
                </w:tcPr>
                <w:p w14:paraId="1C2CD35B" w14:textId="77777777" w:rsidR="00130942" w:rsidRDefault="00130942" w:rsidP="002A798A">
                  <w:pPr>
                    <w:tabs>
                      <w:tab w:val="left" w:pos="418"/>
                      <w:tab w:val="left" w:pos="850"/>
                    </w:tabs>
                    <w:suppressAutoHyphens/>
                    <w:spacing w:line="240" w:lineRule="atLeast"/>
                  </w:pPr>
                  <w:r>
                    <w:t>.......</w:t>
                  </w:r>
                </w:p>
              </w:tc>
            </w:tr>
            <w:tr w:rsidR="00130942" w14:paraId="17394BEE" w14:textId="77777777" w:rsidTr="002A798A">
              <w:tc>
                <w:tcPr>
                  <w:tcW w:w="3202" w:type="dxa"/>
                </w:tcPr>
                <w:p w14:paraId="029449BF" w14:textId="77777777" w:rsidR="00130942" w:rsidRDefault="00130942" w:rsidP="002A798A">
                  <w:pPr>
                    <w:tabs>
                      <w:tab w:val="left" w:pos="418"/>
                      <w:tab w:val="left" w:pos="850"/>
                    </w:tabs>
                    <w:suppressAutoHyphens/>
                    <w:spacing w:line="240" w:lineRule="atLeast"/>
                  </w:pPr>
                  <w:r>
                    <w:t>Aantal druppels</w:t>
                  </w:r>
                </w:p>
              </w:tc>
              <w:tc>
                <w:tcPr>
                  <w:tcW w:w="720" w:type="dxa"/>
                </w:tcPr>
                <w:p w14:paraId="0DDDC3A3" w14:textId="77777777" w:rsidR="00130942" w:rsidRDefault="00130942" w:rsidP="002A798A">
                  <w:pPr>
                    <w:tabs>
                      <w:tab w:val="left" w:pos="418"/>
                      <w:tab w:val="left" w:pos="850"/>
                    </w:tabs>
                    <w:suppressAutoHyphens/>
                    <w:spacing w:line="240" w:lineRule="atLeast"/>
                  </w:pPr>
                  <w:r>
                    <w:t>20</w:t>
                  </w:r>
                </w:p>
              </w:tc>
              <w:tc>
                <w:tcPr>
                  <w:tcW w:w="900" w:type="dxa"/>
                </w:tcPr>
                <w:p w14:paraId="0FA6EDE1" w14:textId="77777777" w:rsidR="00130942" w:rsidRDefault="00130942" w:rsidP="002A798A">
                  <w:pPr>
                    <w:tabs>
                      <w:tab w:val="left" w:pos="418"/>
                      <w:tab w:val="left" w:pos="850"/>
                    </w:tabs>
                    <w:suppressAutoHyphens/>
                    <w:spacing w:line="240" w:lineRule="atLeast"/>
                  </w:pPr>
                  <w:r>
                    <w:t>.....</w:t>
                  </w:r>
                </w:p>
              </w:tc>
              <w:tc>
                <w:tcPr>
                  <w:tcW w:w="974" w:type="dxa"/>
                </w:tcPr>
                <w:p w14:paraId="12009AEC" w14:textId="77777777" w:rsidR="00130942" w:rsidRDefault="00130942" w:rsidP="002A798A">
                  <w:pPr>
                    <w:tabs>
                      <w:tab w:val="left" w:pos="418"/>
                      <w:tab w:val="left" w:pos="850"/>
                    </w:tabs>
                    <w:suppressAutoHyphens/>
                    <w:spacing w:line="240" w:lineRule="atLeast"/>
                  </w:pPr>
                  <w:r>
                    <w:t>......</w:t>
                  </w:r>
                </w:p>
              </w:tc>
              <w:tc>
                <w:tcPr>
                  <w:tcW w:w="1086" w:type="dxa"/>
                </w:tcPr>
                <w:p w14:paraId="3C43FC78" w14:textId="77777777" w:rsidR="00130942" w:rsidRDefault="00130942" w:rsidP="002A798A">
                  <w:pPr>
                    <w:tabs>
                      <w:tab w:val="left" w:pos="418"/>
                      <w:tab w:val="left" w:pos="850"/>
                    </w:tabs>
                    <w:suppressAutoHyphens/>
                    <w:spacing w:line="240" w:lineRule="atLeast"/>
                  </w:pPr>
                  <w:r>
                    <w:t>.......</w:t>
                  </w:r>
                </w:p>
              </w:tc>
            </w:tr>
          </w:tbl>
          <w:p w14:paraId="0C22B61E" w14:textId="77777777" w:rsidR="00130942" w:rsidRDefault="00130942" w:rsidP="002A798A"/>
        </w:tc>
      </w:tr>
    </w:tbl>
    <w:p w14:paraId="6E59F092" w14:textId="77777777" w:rsidR="00130942" w:rsidRDefault="00130942" w:rsidP="00130942"/>
    <w:p w14:paraId="0B6F106C" w14:textId="77777777" w:rsidR="00130942" w:rsidRPr="00847EF5" w:rsidRDefault="00130942" w:rsidP="000F340D">
      <w:pPr>
        <w:pStyle w:val="streepje"/>
      </w:pPr>
    </w:p>
    <w:tbl>
      <w:tblPr>
        <w:tblW w:w="9339" w:type="dxa"/>
        <w:tblLayout w:type="fixed"/>
        <w:tblLook w:val="04A0" w:firstRow="1" w:lastRow="0" w:firstColumn="1" w:lastColumn="0" w:noHBand="0" w:noVBand="1"/>
      </w:tblPr>
      <w:tblGrid>
        <w:gridCol w:w="534"/>
        <w:gridCol w:w="8805"/>
      </w:tblGrid>
      <w:tr w:rsidR="00130942" w:rsidRPr="008F13C1" w14:paraId="73C81341" w14:textId="77777777" w:rsidTr="002A798A">
        <w:tc>
          <w:tcPr>
            <w:tcW w:w="534" w:type="dxa"/>
          </w:tcPr>
          <w:p w14:paraId="3ED5AA9E" w14:textId="77777777" w:rsidR="00130942" w:rsidRPr="00700E0C" w:rsidRDefault="00130942" w:rsidP="00130942">
            <w:pPr>
              <w:pStyle w:val="Opgave"/>
              <w:shd w:val="clear" w:color="auto" w:fill="1F497D"/>
            </w:pPr>
          </w:p>
        </w:tc>
        <w:tc>
          <w:tcPr>
            <w:tcW w:w="8805" w:type="dxa"/>
          </w:tcPr>
          <w:p w14:paraId="25FF4FC2" w14:textId="77777777" w:rsidR="00130942" w:rsidRDefault="00130942" w:rsidP="002A798A">
            <w:r>
              <w:t>Kinderen van 0-4 jaar krijgen vaak extra vitamine D. De aanbevolen hoeveelheid is 2 druppels per dag. In een flesje vitamine D zit 25 ml.</w:t>
            </w:r>
          </w:p>
          <w:p w14:paraId="4EA38F94" w14:textId="77777777" w:rsidR="00130942" w:rsidRPr="00317ABD" w:rsidRDefault="00130942" w:rsidP="002A798A">
            <w:r>
              <w:t>In de babygroep zitten 6 kinderen d</w:t>
            </w:r>
            <w:r w:rsidR="000F340D">
              <w:t>ie elke dag vitamine D krijgen.</w:t>
            </w:r>
          </w:p>
        </w:tc>
      </w:tr>
      <w:tr w:rsidR="00130942" w:rsidRPr="008F13C1" w14:paraId="63B52B35" w14:textId="77777777" w:rsidTr="002A798A">
        <w:tc>
          <w:tcPr>
            <w:tcW w:w="534" w:type="dxa"/>
          </w:tcPr>
          <w:p w14:paraId="5D97936E" w14:textId="77777777" w:rsidR="00130942" w:rsidRPr="00D3209D" w:rsidRDefault="00130942" w:rsidP="002A798A">
            <w:pPr>
              <w:rPr>
                <w:i/>
              </w:rPr>
            </w:pPr>
          </w:p>
        </w:tc>
        <w:tc>
          <w:tcPr>
            <w:tcW w:w="8805" w:type="dxa"/>
          </w:tcPr>
          <w:p w14:paraId="1AFFD5AE" w14:textId="77777777" w:rsidR="00130942" w:rsidRDefault="00130942" w:rsidP="002A798A">
            <w:r>
              <w:t>Bereken hoe lang je met 1 flesje vitamine D kunt doen. Gebruik als je dat handig vindt een verhoudingstabel.</w:t>
            </w:r>
          </w:p>
        </w:tc>
      </w:tr>
      <w:tr w:rsidR="00130942" w:rsidRPr="008F13C1" w14:paraId="75EAFCED" w14:textId="77777777" w:rsidTr="000F340D">
        <w:trPr>
          <w:trHeight w:val="1321"/>
        </w:trPr>
        <w:tc>
          <w:tcPr>
            <w:tcW w:w="534" w:type="dxa"/>
          </w:tcPr>
          <w:p w14:paraId="38477688" w14:textId="77777777" w:rsidR="00130942" w:rsidRDefault="00130942" w:rsidP="002A798A"/>
        </w:tc>
        <w:tc>
          <w:tcPr>
            <w:tcW w:w="8805" w:type="dxa"/>
          </w:tcPr>
          <w:p w14:paraId="289B16ED" w14:textId="77777777" w:rsidR="00130942" w:rsidRDefault="00130942" w:rsidP="002A798A"/>
          <w:tbl>
            <w:tblPr>
              <w:tblStyle w:val="Tabelraster"/>
              <w:tblW w:w="0" w:type="auto"/>
              <w:tblLayout w:type="fixed"/>
              <w:tblLook w:val="01E0" w:firstRow="1" w:lastRow="1" w:firstColumn="1" w:lastColumn="1" w:noHBand="0" w:noVBand="0"/>
            </w:tblPr>
            <w:tblGrid>
              <w:gridCol w:w="3202"/>
              <w:gridCol w:w="720"/>
              <w:gridCol w:w="900"/>
              <w:gridCol w:w="974"/>
              <w:gridCol w:w="1086"/>
            </w:tblGrid>
            <w:tr w:rsidR="00130942" w14:paraId="7FF9D47F" w14:textId="77777777" w:rsidTr="002A798A">
              <w:tc>
                <w:tcPr>
                  <w:tcW w:w="3202" w:type="dxa"/>
                </w:tcPr>
                <w:p w14:paraId="60CB3B91" w14:textId="77777777" w:rsidR="00130942" w:rsidRDefault="00130942" w:rsidP="002A798A">
                  <w:pPr>
                    <w:tabs>
                      <w:tab w:val="left" w:pos="418"/>
                      <w:tab w:val="left" w:pos="850"/>
                    </w:tabs>
                    <w:suppressAutoHyphens/>
                    <w:spacing w:line="240" w:lineRule="atLeast"/>
                  </w:pPr>
                  <w:r>
                    <w:t>Aantal druppels</w:t>
                  </w:r>
                </w:p>
              </w:tc>
              <w:tc>
                <w:tcPr>
                  <w:tcW w:w="720" w:type="dxa"/>
                </w:tcPr>
                <w:p w14:paraId="6FB90FBA" w14:textId="77777777" w:rsidR="00130942" w:rsidRDefault="00130942" w:rsidP="002A798A">
                  <w:pPr>
                    <w:tabs>
                      <w:tab w:val="left" w:pos="418"/>
                      <w:tab w:val="left" w:pos="850"/>
                    </w:tabs>
                    <w:suppressAutoHyphens/>
                    <w:spacing w:line="240" w:lineRule="atLeast"/>
                  </w:pPr>
                  <w:r>
                    <w:t>.....</w:t>
                  </w:r>
                </w:p>
              </w:tc>
              <w:tc>
                <w:tcPr>
                  <w:tcW w:w="900" w:type="dxa"/>
                </w:tcPr>
                <w:p w14:paraId="299D3B8C" w14:textId="77777777" w:rsidR="00130942" w:rsidRDefault="00130942" w:rsidP="002A798A">
                  <w:pPr>
                    <w:tabs>
                      <w:tab w:val="left" w:pos="418"/>
                      <w:tab w:val="left" w:pos="850"/>
                    </w:tabs>
                    <w:suppressAutoHyphens/>
                    <w:spacing w:line="240" w:lineRule="atLeast"/>
                  </w:pPr>
                  <w:r>
                    <w:t>.....</w:t>
                  </w:r>
                </w:p>
              </w:tc>
              <w:tc>
                <w:tcPr>
                  <w:tcW w:w="974" w:type="dxa"/>
                </w:tcPr>
                <w:p w14:paraId="10022FC5" w14:textId="77777777" w:rsidR="00130942" w:rsidRDefault="00130942" w:rsidP="002A798A">
                  <w:pPr>
                    <w:tabs>
                      <w:tab w:val="left" w:pos="418"/>
                      <w:tab w:val="left" w:pos="850"/>
                    </w:tabs>
                    <w:suppressAutoHyphens/>
                    <w:spacing w:line="240" w:lineRule="atLeast"/>
                  </w:pPr>
                  <w:r>
                    <w:t>......</w:t>
                  </w:r>
                </w:p>
              </w:tc>
              <w:tc>
                <w:tcPr>
                  <w:tcW w:w="1086" w:type="dxa"/>
                </w:tcPr>
                <w:p w14:paraId="3EEF5E1A" w14:textId="77777777" w:rsidR="00130942" w:rsidRDefault="00130942" w:rsidP="002A798A">
                  <w:pPr>
                    <w:tabs>
                      <w:tab w:val="left" w:pos="418"/>
                      <w:tab w:val="left" w:pos="850"/>
                    </w:tabs>
                    <w:suppressAutoHyphens/>
                    <w:spacing w:line="240" w:lineRule="atLeast"/>
                  </w:pPr>
                  <w:r>
                    <w:t>.........</w:t>
                  </w:r>
                </w:p>
              </w:tc>
            </w:tr>
            <w:tr w:rsidR="00130942" w14:paraId="5B8C4883" w14:textId="77777777" w:rsidTr="002A798A">
              <w:tc>
                <w:tcPr>
                  <w:tcW w:w="3202" w:type="dxa"/>
                </w:tcPr>
                <w:p w14:paraId="2E5A1029" w14:textId="77777777" w:rsidR="00130942" w:rsidRDefault="00130942" w:rsidP="002A798A">
                  <w:pPr>
                    <w:tabs>
                      <w:tab w:val="left" w:pos="418"/>
                      <w:tab w:val="left" w:pos="850"/>
                    </w:tabs>
                    <w:suppressAutoHyphens/>
                    <w:spacing w:line="240" w:lineRule="atLeast"/>
                  </w:pPr>
                  <w:r>
                    <w:t>Aantal dagen</w:t>
                  </w:r>
                </w:p>
              </w:tc>
              <w:tc>
                <w:tcPr>
                  <w:tcW w:w="720" w:type="dxa"/>
                </w:tcPr>
                <w:p w14:paraId="502AD0D5" w14:textId="77777777" w:rsidR="00130942" w:rsidRDefault="00130942" w:rsidP="002A798A">
                  <w:pPr>
                    <w:tabs>
                      <w:tab w:val="left" w:pos="418"/>
                      <w:tab w:val="left" w:pos="850"/>
                    </w:tabs>
                    <w:suppressAutoHyphens/>
                    <w:spacing w:line="240" w:lineRule="atLeast"/>
                  </w:pPr>
                  <w:r>
                    <w:t>......</w:t>
                  </w:r>
                </w:p>
              </w:tc>
              <w:tc>
                <w:tcPr>
                  <w:tcW w:w="900" w:type="dxa"/>
                </w:tcPr>
                <w:p w14:paraId="159A505A" w14:textId="77777777" w:rsidR="00130942" w:rsidRDefault="00130942" w:rsidP="002A798A">
                  <w:pPr>
                    <w:tabs>
                      <w:tab w:val="left" w:pos="418"/>
                      <w:tab w:val="left" w:pos="850"/>
                    </w:tabs>
                    <w:suppressAutoHyphens/>
                    <w:spacing w:line="240" w:lineRule="atLeast"/>
                  </w:pPr>
                  <w:r>
                    <w:t>.....</w:t>
                  </w:r>
                </w:p>
              </w:tc>
              <w:tc>
                <w:tcPr>
                  <w:tcW w:w="974" w:type="dxa"/>
                </w:tcPr>
                <w:p w14:paraId="5C093F6C" w14:textId="77777777" w:rsidR="00130942" w:rsidRDefault="00130942" w:rsidP="002A798A">
                  <w:pPr>
                    <w:tabs>
                      <w:tab w:val="left" w:pos="418"/>
                      <w:tab w:val="left" w:pos="850"/>
                    </w:tabs>
                    <w:suppressAutoHyphens/>
                    <w:spacing w:line="240" w:lineRule="atLeast"/>
                  </w:pPr>
                  <w:r>
                    <w:t>.......</w:t>
                  </w:r>
                </w:p>
              </w:tc>
              <w:tc>
                <w:tcPr>
                  <w:tcW w:w="1086" w:type="dxa"/>
                </w:tcPr>
                <w:p w14:paraId="69D2EAF2" w14:textId="77777777" w:rsidR="00130942" w:rsidRDefault="00130942" w:rsidP="002A798A">
                  <w:pPr>
                    <w:tabs>
                      <w:tab w:val="left" w:pos="418"/>
                      <w:tab w:val="left" w:pos="850"/>
                    </w:tabs>
                    <w:suppressAutoHyphens/>
                    <w:spacing w:line="240" w:lineRule="atLeast"/>
                  </w:pPr>
                  <w:r>
                    <w:t>........</w:t>
                  </w:r>
                </w:p>
              </w:tc>
            </w:tr>
          </w:tbl>
          <w:p w14:paraId="2FC6BA6F" w14:textId="77777777" w:rsidR="00130942" w:rsidRDefault="00130942" w:rsidP="002A798A"/>
        </w:tc>
      </w:tr>
    </w:tbl>
    <w:p w14:paraId="52F610AC" w14:textId="77777777" w:rsidR="00130942" w:rsidRDefault="00130942" w:rsidP="000F340D">
      <w:pPr>
        <w:pStyle w:val="streepje"/>
      </w:pPr>
    </w:p>
    <w:tbl>
      <w:tblPr>
        <w:tblW w:w="9339" w:type="dxa"/>
        <w:tblLayout w:type="fixed"/>
        <w:tblLook w:val="04A0" w:firstRow="1" w:lastRow="0" w:firstColumn="1" w:lastColumn="0" w:noHBand="0" w:noVBand="1"/>
      </w:tblPr>
      <w:tblGrid>
        <w:gridCol w:w="534"/>
        <w:gridCol w:w="7176"/>
        <w:gridCol w:w="1629"/>
      </w:tblGrid>
      <w:tr w:rsidR="00130942" w:rsidRPr="00317ABD" w14:paraId="5CC85A6D" w14:textId="77777777" w:rsidTr="002A798A">
        <w:tc>
          <w:tcPr>
            <w:tcW w:w="534" w:type="dxa"/>
          </w:tcPr>
          <w:p w14:paraId="44EA8AFF" w14:textId="77777777" w:rsidR="00130942" w:rsidRPr="00700E0C" w:rsidRDefault="00130942" w:rsidP="00130942">
            <w:pPr>
              <w:pStyle w:val="Opgave"/>
              <w:shd w:val="clear" w:color="auto" w:fill="1F497D"/>
            </w:pPr>
          </w:p>
        </w:tc>
        <w:tc>
          <w:tcPr>
            <w:tcW w:w="7176" w:type="dxa"/>
          </w:tcPr>
          <w:p w14:paraId="74E343C8" w14:textId="77777777" w:rsidR="00130942" w:rsidRDefault="00130942" w:rsidP="002A798A">
            <w:r>
              <w:t xml:space="preserve">Een van de peuters krijgt twee soorten medicijnen: iedere dag 15 druppels en 5 pilletjes. </w:t>
            </w:r>
          </w:p>
          <w:p w14:paraId="4DAC461E" w14:textId="77777777" w:rsidR="00130942" w:rsidRDefault="00130942" w:rsidP="002A798A">
            <w:r>
              <w:t>In het flesje met druppels zit nog 6 ml. Dit moet opgemaakt worden. Zolang dat duurt moet de peuter ook de pilletjes krijgen.  Hoeveel pilletjes zijn er dan nog nodig voor de peuter?</w:t>
            </w:r>
          </w:p>
          <w:p w14:paraId="650ACD7B" w14:textId="77777777" w:rsidR="00130942" w:rsidRPr="00317ABD" w:rsidRDefault="00130942" w:rsidP="002A798A">
            <w:r>
              <w:t>TIP: Bereken eerst hoeveel druppels er nog in het flesje zitten.</w:t>
            </w:r>
          </w:p>
        </w:tc>
        <w:tc>
          <w:tcPr>
            <w:tcW w:w="1629" w:type="dxa"/>
          </w:tcPr>
          <w:p w14:paraId="6A79C6B1" w14:textId="77777777" w:rsidR="00130942" w:rsidRPr="00317ABD" w:rsidRDefault="00130942" w:rsidP="002A798A">
            <w:r>
              <w:rPr>
                <w:noProof/>
                <w:lang w:val="en-US" w:eastAsia="nl-NL"/>
              </w:rPr>
              <w:drawing>
                <wp:inline distT="0" distB="0" distL="0" distR="0" wp14:anchorId="2237BA88" wp14:editId="4EFBCA83">
                  <wp:extent cx="962025" cy="723900"/>
                  <wp:effectExtent l="0" t="0" r="9525" b="0"/>
                  <wp:docPr id="219" name="Picture 219" descr="pil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lle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62025" cy="723900"/>
                          </a:xfrm>
                          <a:prstGeom prst="rect">
                            <a:avLst/>
                          </a:prstGeom>
                          <a:noFill/>
                          <a:ln>
                            <a:noFill/>
                          </a:ln>
                        </pic:spPr>
                      </pic:pic>
                    </a:graphicData>
                  </a:graphic>
                </wp:inline>
              </w:drawing>
            </w:r>
          </w:p>
        </w:tc>
      </w:tr>
      <w:tr w:rsidR="00130942" w:rsidRPr="00317ABD" w14:paraId="0AFA5DAE" w14:textId="77777777" w:rsidTr="002A798A">
        <w:tc>
          <w:tcPr>
            <w:tcW w:w="534" w:type="dxa"/>
          </w:tcPr>
          <w:p w14:paraId="0D41F78B" w14:textId="77777777" w:rsidR="00130942" w:rsidRPr="00700E0C" w:rsidRDefault="00130942" w:rsidP="002A798A"/>
        </w:tc>
        <w:tc>
          <w:tcPr>
            <w:tcW w:w="8805" w:type="dxa"/>
            <w:gridSpan w:val="2"/>
          </w:tcPr>
          <w:p w14:paraId="36C25136" w14:textId="77777777" w:rsidR="00130942" w:rsidRDefault="00130942" w:rsidP="002A798A"/>
          <w:tbl>
            <w:tblPr>
              <w:tblStyle w:val="Tabelraster"/>
              <w:tblW w:w="0" w:type="auto"/>
              <w:tblLayout w:type="fixed"/>
              <w:tblLook w:val="01E0" w:firstRow="1" w:lastRow="1" w:firstColumn="1" w:lastColumn="1" w:noHBand="0" w:noVBand="0"/>
            </w:tblPr>
            <w:tblGrid>
              <w:gridCol w:w="3202"/>
              <w:gridCol w:w="720"/>
              <w:gridCol w:w="900"/>
              <w:gridCol w:w="974"/>
              <w:gridCol w:w="1086"/>
            </w:tblGrid>
            <w:tr w:rsidR="00130942" w14:paraId="48893390" w14:textId="77777777" w:rsidTr="002A798A">
              <w:tc>
                <w:tcPr>
                  <w:tcW w:w="3202" w:type="dxa"/>
                </w:tcPr>
                <w:p w14:paraId="57B2438E" w14:textId="77777777" w:rsidR="00130942" w:rsidRDefault="00130942" w:rsidP="002A798A">
                  <w:pPr>
                    <w:tabs>
                      <w:tab w:val="left" w:pos="418"/>
                      <w:tab w:val="left" w:pos="850"/>
                    </w:tabs>
                    <w:suppressAutoHyphens/>
                    <w:spacing w:line="240" w:lineRule="atLeast"/>
                  </w:pPr>
                  <w:r>
                    <w:t>Aantal pilletjes</w:t>
                  </w:r>
                </w:p>
              </w:tc>
              <w:tc>
                <w:tcPr>
                  <w:tcW w:w="720" w:type="dxa"/>
                </w:tcPr>
                <w:p w14:paraId="6CD68E9A" w14:textId="77777777" w:rsidR="00130942" w:rsidRDefault="00130942" w:rsidP="002A798A">
                  <w:pPr>
                    <w:tabs>
                      <w:tab w:val="left" w:pos="418"/>
                      <w:tab w:val="left" w:pos="850"/>
                    </w:tabs>
                    <w:suppressAutoHyphens/>
                    <w:spacing w:line="240" w:lineRule="atLeast"/>
                  </w:pPr>
                  <w:r>
                    <w:t>5</w:t>
                  </w:r>
                </w:p>
              </w:tc>
              <w:tc>
                <w:tcPr>
                  <w:tcW w:w="900" w:type="dxa"/>
                </w:tcPr>
                <w:p w14:paraId="7E2998FC" w14:textId="77777777" w:rsidR="00130942" w:rsidRDefault="00130942" w:rsidP="002A798A">
                  <w:pPr>
                    <w:tabs>
                      <w:tab w:val="left" w:pos="418"/>
                      <w:tab w:val="left" w:pos="850"/>
                    </w:tabs>
                    <w:suppressAutoHyphens/>
                    <w:spacing w:line="240" w:lineRule="atLeast"/>
                  </w:pPr>
                  <w:r>
                    <w:t>.....</w:t>
                  </w:r>
                </w:p>
              </w:tc>
              <w:tc>
                <w:tcPr>
                  <w:tcW w:w="974" w:type="dxa"/>
                </w:tcPr>
                <w:p w14:paraId="1CDF033F" w14:textId="77777777" w:rsidR="00130942" w:rsidRDefault="00130942" w:rsidP="002A798A">
                  <w:pPr>
                    <w:tabs>
                      <w:tab w:val="left" w:pos="418"/>
                      <w:tab w:val="left" w:pos="850"/>
                    </w:tabs>
                    <w:suppressAutoHyphens/>
                    <w:spacing w:line="240" w:lineRule="atLeast"/>
                  </w:pPr>
                  <w:r>
                    <w:t>......</w:t>
                  </w:r>
                </w:p>
              </w:tc>
              <w:tc>
                <w:tcPr>
                  <w:tcW w:w="1086" w:type="dxa"/>
                </w:tcPr>
                <w:p w14:paraId="328C3991" w14:textId="77777777" w:rsidR="00130942" w:rsidRDefault="00130942" w:rsidP="002A798A">
                  <w:pPr>
                    <w:tabs>
                      <w:tab w:val="left" w:pos="418"/>
                      <w:tab w:val="left" w:pos="850"/>
                    </w:tabs>
                    <w:suppressAutoHyphens/>
                    <w:spacing w:line="240" w:lineRule="atLeast"/>
                  </w:pPr>
                  <w:r>
                    <w:t>.........</w:t>
                  </w:r>
                </w:p>
              </w:tc>
            </w:tr>
            <w:tr w:rsidR="00130942" w14:paraId="4FCA88E1" w14:textId="77777777" w:rsidTr="002A798A">
              <w:tc>
                <w:tcPr>
                  <w:tcW w:w="3202" w:type="dxa"/>
                </w:tcPr>
                <w:p w14:paraId="528BE484" w14:textId="77777777" w:rsidR="00130942" w:rsidRDefault="00130942" w:rsidP="002A798A">
                  <w:pPr>
                    <w:tabs>
                      <w:tab w:val="left" w:pos="418"/>
                      <w:tab w:val="left" w:pos="850"/>
                    </w:tabs>
                    <w:suppressAutoHyphens/>
                    <w:spacing w:line="240" w:lineRule="atLeast"/>
                  </w:pPr>
                  <w:r>
                    <w:t>Aantal druppels</w:t>
                  </w:r>
                </w:p>
              </w:tc>
              <w:tc>
                <w:tcPr>
                  <w:tcW w:w="720" w:type="dxa"/>
                </w:tcPr>
                <w:p w14:paraId="5BCA878C" w14:textId="77777777" w:rsidR="00130942" w:rsidRDefault="00130942" w:rsidP="002A798A">
                  <w:pPr>
                    <w:tabs>
                      <w:tab w:val="left" w:pos="418"/>
                      <w:tab w:val="left" w:pos="850"/>
                    </w:tabs>
                    <w:suppressAutoHyphens/>
                    <w:spacing w:line="240" w:lineRule="atLeast"/>
                  </w:pPr>
                  <w:r>
                    <w:t>15</w:t>
                  </w:r>
                </w:p>
              </w:tc>
              <w:tc>
                <w:tcPr>
                  <w:tcW w:w="900" w:type="dxa"/>
                </w:tcPr>
                <w:p w14:paraId="03BEFFC6" w14:textId="77777777" w:rsidR="00130942" w:rsidRDefault="00130942" w:rsidP="002A798A">
                  <w:pPr>
                    <w:tabs>
                      <w:tab w:val="left" w:pos="418"/>
                      <w:tab w:val="left" w:pos="850"/>
                    </w:tabs>
                    <w:suppressAutoHyphens/>
                    <w:spacing w:line="240" w:lineRule="atLeast"/>
                  </w:pPr>
                  <w:r>
                    <w:t>.....</w:t>
                  </w:r>
                </w:p>
              </w:tc>
              <w:tc>
                <w:tcPr>
                  <w:tcW w:w="974" w:type="dxa"/>
                </w:tcPr>
                <w:p w14:paraId="5166F059" w14:textId="77777777" w:rsidR="00130942" w:rsidRDefault="00130942" w:rsidP="002A798A">
                  <w:pPr>
                    <w:tabs>
                      <w:tab w:val="left" w:pos="418"/>
                      <w:tab w:val="left" w:pos="850"/>
                    </w:tabs>
                    <w:suppressAutoHyphens/>
                    <w:spacing w:line="240" w:lineRule="atLeast"/>
                  </w:pPr>
                  <w:r>
                    <w:t>.......</w:t>
                  </w:r>
                </w:p>
              </w:tc>
              <w:tc>
                <w:tcPr>
                  <w:tcW w:w="1086" w:type="dxa"/>
                </w:tcPr>
                <w:p w14:paraId="751F609E" w14:textId="77777777" w:rsidR="00130942" w:rsidRDefault="00130942" w:rsidP="002A798A">
                  <w:pPr>
                    <w:tabs>
                      <w:tab w:val="left" w:pos="418"/>
                      <w:tab w:val="left" w:pos="850"/>
                    </w:tabs>
                    <w:suppressAutoHyphens/>
                    <w:spacing w:line="240" w:lineRule="atLeast"/>
                  </w:pPr>
                  <w:r>
                    <w:t>........</w:t>
                  </w:r>
                </w:p>
              </w:tc>
            </w:tr>
          </w:tbl>
          <w:p w14:paraId="27F206C4" w14:textId="77777777" w:rsidR="00130942" w:rsidRPr="00597419" w:rsidRDefault="00130942" w:rsidP="002A798A"/>
        </w:tc>
      </w:tr>
    </w:tbl>
    <w:p w14:paraId="41E892D5" w14:textId="77777777" w:rsidR="00130942" w:rsidRDefault="00130942" w:rsidP="00130942"/>
    <w:tbl>
      <w:tblPr>
        <w:tblW w:w="92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bottom w:w="113" w:type="dxa"/>
        </w:tblCellMar>
        <w:tblLook w:val="01E0" w:firstRow="1" w:lastRow="1" w:firstColumn="1" w:lastColumn="1" w:noHBand="0" w:noVBand="0"/>
      </w:tblPr>
      <w:tblGrid>
        <w:gridCol w:w="9288"/>
      </w:tblGrid>
      <w:tr w:rsidR="00130942" w:rsidRPr="00847EF5" w14:paraId="3B8B1B69" w14:textId="77777777" w:rsidTr="002A798A">
        <w:trPr>
          <w:trHeight w:val="759"/>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E6E6E6"/>
          </w:tcPr>
          <w:p w14:paraId="1255DF2E" w14:textId="77777777" w:rsidR="00130942" w:rsidRDefault="00130942" w:rsidP="002A798A">
            <w:pPr>
              <w:pStyle w:val="Tip"/>
            </w:pPr>
            <w:r>
              <w:t>Uitleg</w:t>
            </w:r>
          </w:p>
          <w:p w14:paraId="035FAD79" w14:textId="77777777" w:rsidR="00130942" w:rsidRDefault="00130942" w:rsidP="002A798A">
            <w:pPr>
              <w:tabs>
                <w:tab w:val="left" w:pos="418"/>
                <w:tab w:val="left" w:pos="850"/>
              </w:tabs>
              <w:suppressAutoHyphens/>
              <w:spacing w:line="240" w:lineRule="atLeast"/>
              <w:jc w:val="center"/>
            </w:pPr>
            <w:r>
              <w:rPr>
                <w:noProof/>
                <w:lang w:val="en-US" w:eastAsia="nl-NL"/>
              </w:rPr>
              <w:drawing>
                <wp:inline distT="0" distB="0" distL="0" distR="0" wp14:anchorId="2C94D048" wp14:editId="64071D4A">
                  <wp:extent cx="2819400" cy="1514475"/>
                  <wp:effectExtent l="0" t="0" r="0" b="9525"/>
                  <wp:docPr id="218" name="Picture 218" descr="verhouding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erhoudingen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19400" cy="1514475"/>
                          </a:xfrm>
                          <a:prstGeom prst="rect">
                            <a:avLst/>
                          </a:prstGeom>
                          <a:noFill/>
                          <a:ln>
                            <a:noFill/>
                          </a:ln>
                        </pic:spPr>
                      </pic:pic>
                    </a:graphicData>
                  </a:graphic>
                </wp:inline>
              </w:drawing>
            </w:r>
          </w:p>
          <w:p w14:paraId="088EB28F" w14:textId="77777777" w:rsidR="00130942" w:rsidRDefault="00130942" w:rsidP="002A798A">
            <w:pPr>
              <w:tabs>
                <w:tab w:val="left" w:pos="418"/>
                <w:tab w:val="left" w:pos="850"/>
              </w:tabs>
              <w:suppressAutoHyphens/>
              <w:spacing w:line="240" w:lineRule="atLeast"/>
            </w:pPr>
          </w:p>
          <w:p w14:paraId="6564C2E2" w14:textId="77777777" w:rsidR="00130942" w:rsidRDefault="00130942" w:rsidP="002A798A">
            <w:pPr>
              <w:tabs>
                <w:tab w:val="left" w:pos="418"/>
                <w:tab w:val="left" w:pos="850"/>
              </w:tabs>
              <w:suppressAutoHyphens/>
              <w:spacing w:line="240" w:lineRule="atLeast"/>
            </w:pPr>
            <w:r>
              <w:rPr>
                <w:noProof/>
                <w:lang w:val="en-US" w:eastAsia="nl-NL"/>
              </w:rPr>
              <mc:AlternateContent>
                <mc:Choice Requires="wps">
                  <w:drawing>
                    <wp:anchor distT="0" distB="0" distL="114300" distR="114300" simplePos="0" relativeHeight="251709952" behindDoc="0" locked="0" layoutInCell="1" allowOverlap="1" wp14:anchorId="7FFB967E" wp14:editId="71C94E37">
                      <wp:simplePos x="0" y="0"/>
                      <wp:positionH relativeFrom="column">
                        <wp:posOffset>2279650</wp:posOffset>
                      </wp:positionH>
                      <wp:positionV relativeFrom="paragraph">
                        <wp:posOffset>357505</wp:posOffset>
                      </wp:positionV>
                      <wp:extent cx="457200" cy="342900"/>
                      <wp:effectExtent l="0" t="0" r="1270" b="1270"/>
                      <wp:wrapNone/>
                      <wp:docPr id="22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082A1" w14:textId="77777777" w:rsidR="00107FD8" w:rsidRPr="00C9197D" w:rsidRDefault="00107FD8" w:rsidP="00130942">
                                  <w:r>
                                    <w: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054" type="#_x0000_t202" style="position:absolute;margin-left:179.5pt;margin-top:28.15pt;width:36pt;height:27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uuMtw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" filled="f" stroked="f">
                      <v:textbox>
                        <w:txbxContent>
                          <w:p w:rsidR="00107FD8" w:rsidRPr="00C9197D" w:rsidRDefault="00107FD8" w:rsidP="00130942">
                            <w:r>
                              <w:t>: 3</w:t>
                            </w:r>
                          </w:p>
                        </w:txbxContent>
                      </v:textbox>
                    </v:shape>
                  </w:pict>
                </mc:Fallback>
              </mc:AlternateContent>
            </w:r>
            <w:r>
              <w:t>Je kunt verhoudingstabellen ook uitbreiden met nog een rij, om bijvoorbeeld de totale hoeveelheid te laten zien:</w:t>
            </w:r>
          </w:p>
          <w:p w14:paraId="65953503" w14:textId="77777777" w:rsidR="00130942" w:rsidRDefault="00130942" w:rsidP="002A798A">
            <w:pPr>
              <w:tabs>
                <w:tab w:val="left" w:pos="418"/>
                <w:tab w:val="left" w:pos="850"/>
              </w:tabs>
              <w:suppressAutoHyphens/>
              <w:spacing w:line="240" w:lineRule="atLeast"/>
            </w:pPr>
          </w:p>
          <w:p w14:paraId="281F96EC" w14:textId="77777777" w:rsidR="00130942" w:rsidRDefault="00130942" w:rsidP="002A798A">
            <w:pPr>
              <w:tabs>
                <w:tab w:val="left" w:pos="418"/>
                <w:tab w:val="left" w:pos="850"/>
              </w:tabs>
              <w:suppressAutoHyphens/>
              <w:spacing w:line="240" w:lineRule="atLeast"/>
            </w:pPr>
            <w:r>
              <w:rPr>
                <w:noProof/>
                <w:lang w:val="en-US" w:eastAsia="nl-NL"/>
              </w:rPr>
              <mc:AlternateContent>
                <mc:Choice Requires="wps">
                  <w:drawing>
                    <wp:anchor distT="0" distB="0" distL="114300" distR="114300" simplePos="0" relativeHeight="251708928" behindDoc="0" locked="0" layoutInCell="1" allowOverlap="1" wp14:anchorId="52CA8A4B" wp14:editId="3F2831E4">
                      <wp:simplePos x="0" y="0"/>
                      <wp:positionH relativeFrom="column">
                        <wp:posOffset>2279015</wp:posOffset>
                      </wp:positionH>
                      <wp:positionV relativeFrom="paragraph">
                        <wp:posOffset>72390</wp:posOffset>
                      </wp:positionV>
                      <wp:extent cx="457200" cy="114300"/>
                      <wp:effectExtent l="7620" t="13335" r="20955" b="15240"/>
                      <wp:wrapNone/>
                      <wp:docPr id="224" name="Curved Down Arrow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curvedDownArrow">
                                <a:avLst>
                                  <a:gd name="adj1" fmla="val 80000"/>
                                  <a:gd name="adj2" fmla="val 160000"/>
                                  <a:gd name="adj3" fmla="val 33333"/>
                                </a:avLst>
                              </a:prstGeom>
                              <a:solidFill>
                                <a:srgbClr val="FFFFFF"/>
                              </a:solidFill>
                              <a:ln w="9525">
                                <a:solidFill>
                                  <a:srgbClr val="000000"/>
                                </a:solidFill>
                                <a:miter lim="800000"/>
                                <a:headEnd/>
                                <a:tailEnd/>
                              </a:ln>
                            </wps:spPr>
                            <wps:txbx>
                              <w:txbxContent>
                                <w:p w14:paraId="3726F012" w14:textId="77777777" w:rsidR="00107FD8" w:rsidRDefault="00107FD8" w:rsidP="001309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rved Down Arrow 224" o:spid="_x0000_s1055" type="#_x0000_t105" style="position:absolute;margin-left:179.45pt;margin-top:5.7pt;width:36pt;height:9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">
                      <v:textbox>
                        <w:txbxContent>
                          <w:p w:rsidR="00107FD8" w:rsidRDefault="00107FD8" w:rsidP="00130942"/>
                        </w:txbxContent>
                      </v:textbox>
                    </v:shape>
                  </w:pict>
                </mc:Fallback>
              </mc:AlternateContent>
            </w:r>
          </w:p>
          <w:tbl>
            <w:tblPr>
              <w:tblStyle w:val="Tabelraster"/>
              <w:tblW w:w="0" w:type="auto"/>
              <w:tblLook w:val="01E0" w:firstRow="1" w:lastRow="1" w:firstColumn="1" w:lastColumn="1" w:noHBand="0" w:noVBand="0"/>
            </w:tblPr>
            <w:tblGrid>
              <w:gridCol w:w="3202"/>
              <w:gridCol w:w="720"/>
              <w:gridCol w:w="900"/>
              <w:gridCol w:w="930"/>
              <w:gridCol w:w="905"/>
            </w:tblGrid>
            <w:tr w:rsidR="00130942" w14:paraId="509C36E5" w14:textId="77777777" w:rsidTr="002A798A">
              <w:tc>
                <w:tcPr>
                  <w:tcW w:w="3202" w:type="dxa"/>
                </w:tcPr>
                <w:p w14:paraId="5EEDA59D" w14:textId="77777777" w:rsidR="00130942" w:rsidRDefault="00130942" w:rsidP="002A798A">
                  <w:pPr>
                    <w:tabs>
                      <w:tab w:val="left" w:pos="418"/>
                      <w:tab w:val="left" w:pos="850"/>
                    </w:tabs>
                    <w:suppressAutoHyphens/>
                    <w:spacing w:line="240" w:lineRule="atLeast"/>
                  </w:pPr>
                  <w:r>
                    <w:t>Aantal lepels melkpoeder</w:t>
                  </w:r>
                </w:p>
              </w:tc>
              <w:tc>
                <w:tcPr>
                  <w:tcW w:w="720" w:type="dxa"/>
                </w:tcPr>
                <w:p w14:paraId="5DF7559E" w14:textId="77777777" w:rsidR="00130942" w:rsidRDefault="00130942" w:rsidP="002A798A">
                  <w:pPr>
                    <w:tabs>
                      <w:tab w:val="left" w:pos="418"/>
                      <w:tab w:val="left" w:pos="850"/>
                    </w:tabs>
                    <w:suppressAutoHyphens/>
                    <w:spacing w:line="240" w:lineRule="atLeast"/>
                    <w:jc w:val="center"/>
                  </w:pPr>
                  <w:r>
                    <w:t>6</w:t>
                  </w:r>
                </w:p>
              </w:tc>
              <w:tc>
                <w:tcPr>
                  <w:tcW w:w="900" w:type="dxa"/>
                </w:tcPr>
                <w:p w14:paraId="749C8994" w14:textId="77777777" w:rsidR="00130942" w:rsidRDefault="00130942" w:rsidP="002A798A">
                  <w:pPr>
                    <w:tabs>
                      <w:tab w:val="left" w:pos="418"/>
                      <w:tab w:val="left" w:pos="850"/>
                    </w:tabs>
                    <w:suppressAutoHyphens/>
                    <w:spacing w:line="240" w:lineRule="atLeast"/>
                    <w:jc w:val="center"/>
                  </w:pPr>
                  <w:r>
                    <w:t>2</w:t>
                  </w:r>
                </w:p>
              </w:tc>
              <w:tc>
                <w:tcPr>
                  <w:tcW w:w="930" w:type="dxa"/>
                </w:tcPr>
                <w:p w14:paraId="3456E448" w14:textId="77777777" w:rsidR="00130942" w:rsidRDefault="00130942" w:rsidP="002A798A">
                  <w:pPr>
                    <w:tabs>
                      <w:tab w:val="left" w:pos="418"/>
                      <w:tab w:val="left" w:pos="850"/>
                    </w:tabs>
                    <w:suppressAutoHyphens/>
                    <w:spacing w:line="240" w:lineRule="atLeast"/>
                    <w:jc w:val="center"/>
                  </w:pPr>
                  <w:r>
                    <w:t>1</w:t>
                  </w:r>
                </w:p>
              </w:tc>
              <w:tc>
                <w:tcPr>
                  <w:tcW w:w="905" w:type="dxa"/>
                </w:tcPr>
                <w:p w14:paraId="04807F31" w14:textId="77777777" w:rsidR="00130942" w:rsidRDefault="00130942" w:rsidP="002A798A">
                  <w:pPr>
                    <w:tabs>
                      <w:tab w:val="left" w:pos="418"/>
                      <w:tab w:val="left" w:pos="850"/>
                    </w:tabs>
                    <w:suppressAutoHyphens/>
                    <w:spacing w:line="240" w:lineRule="atLeast"/>
                    <w:jc w:val="center"/>
                  </w:pPr>
                  <w:r>
                    <w:t>5</w:t>
                  </w:r>
                </w:p>
              </w:tc>
            </w:tr>
            <w:tr w:rsidR="00130942" w14:paraId="59E28EF1" w14:textId="77777777" w:rsidTr="002A798A">
              <w:tc>
                <w:tcPr>
                  <w:tcW w:w="3202" w:type="dxa"/>
                </w:tcPr>
                <w:p w14:paraId="13F2BC98" w14:textId="77777777" w:rsidR="00130942" w:rsidRDefault="00130942" w:rsidP="002A798A">
                  <w:pPr>
                    <w:tabs>
                      <w:tab w:val="left" w:pos="418"/>
                      <w:tab w:val="left" w:pos="850"/>
                    </w:tabs>
                    <w:suppressAutoHyphens/>
                    <w:spacing w:line="240" w:lineRule="atLeast"/>
                  </w:pPr>
                  <w:r>
                    <w:t>Aantal ml water</w:t>
                  </w:r>
                </w:p>
              </w:tc>
              <w:tc>
                <w:tcPr>
                  <w:tcW w:w="720" w:type="dxa"/>
                </w:tcPr>
                <w:p w14:paraId="6239DF0B" w14:textId="77777777" w:rsidR="00130942" w:rsidRDefault="00130942" w:rsidP="002A798A">
                  <w:pPr>
                    <w:tabs>
                      <w:tab w:val="left" w:pos="418"/>
                      <w:tab w:val="left" w:pos="850"/>
                    </w:tabs>
                    <w:suppressAutoHyphens/>
                    <w:spacing w:line="240" w:lineRule="atLeast"/>
                    <w:jc w:val="center"/>
                  </w:pPr>
                  <w:r>
                    <w:t>180</w:t>
                  </w:r>
                </w:p>
              </w:tc>
              <w:tc>
                <w:tcPr>
                  <w:tcW w:w="900" w:type="dxa"/>
                </w:tcPr>
                <w:p w14:paraId="612EA24E" w14:textId="77777777" w:rsidR="00130942" w:rsidRDefault="00130942" w:rsidP="002A798A">
                  <w:pPr>
                    <w:tabs>
                      <w:tab w:val="left" w:pos="418"/>
                      <w:tab w:val="left" w:pos="850"/>
                    </w:tabs>
                    <w:suppressAutoHyphens/>
                    <w:spacing w:line="240" w:lineRule="atLeast"/>
                    <w:jc w:val="center"/>
                  </w:pPr>
                  <w:r>
                    <w:t>60</w:t>
                  </w:r>
                </w:p>
              </w:tc>
              <w:tc>
                <w:tcPr>
                  <w:tcW w:w="930" w:type="dxa"/>
                </w:tcPr>
                <w:p w14:paraId="55156719" w14:textId="77777777" w:rsidR="00130942" w:rsidRDefault="00130942" w:rsidP="002A798A">
                  <w:pPr>
                    <w:tabs>
                      <w:tab w:val="left" w:pos="418"/>
                      <w:tab w:val="left" w:pos="850"/>
                    </w:tabs>
                    <w:suppressAutoHyphens/>
                    <w:spacing w:line="240" w:lineRule="atLeast"/>
                    <w:jc w:val="center"/>
                  </w:pPr>
                  <w:r>
                    <w:t>30</w:t>
                  </w:r>
                </w:p>
              </w:tc>
              <w:tc>
                <w:tcPr>
                  <w:tcW w:w="905" w:type="dxa"/>
                </w:tcPr>
                <w:p w14:paraId="3120FEFA" w14:textId="77777777" w:rsidR="00130942" w:rsidRDefault="00130942" w:rsidP="002A798A">
                  <w:pPr>
                    <w:tabs>
                      <w:tab w:val="left" w:pos="418"/>
                      <w:tab w:val="left" w:pos="850"/>
                    </w:tabs>
                    <w:suppressAutoHyphens/>
                    <w:spacing w:line="240" w:lineRule="atLeast"/>
                    <w:jc w:val="center"/>
                  </w:pPr>
                  <w:r>
                    <w:t>150</w:t>
                  </w:r>
                </w:p>
              </w:tc>
            </w:tr>
            <w:tr w:rsidR="00130942" w14:paraId="79D0BED6" w14:textId="77777777" w:rsidTr="002A798A">
              <w:tc>
                <w:tcPr>
                  <w:tcW w:w="3202" w:type="dxa"/>
                </w:tcPr>
                <w:p w14:paraId="63929063" w14:textId="77777777" w:rsidR="00130942" w:rsidRPr="00597419" w:rsidRDefault="00130942" w:rsidP="002A798A">
                  <w:pPr>
                    <w:tabs>
                      <w:tab w:val="left" w:pos="418"/>
                      <w:tab w:val="left" w:pos="850"/>
                    </w:tabs>
                    <w:suppressAutoHyphens/>
                    <w:spacing w:line="240" w:lineRule="atLeast"/>
                    <w:rPr>
                      <w:b/>
                    </w:rPr>
                  </w:pPr>
                  <w:r w:rsidRPr="00597419">
                    <w:rPr>
                      <w:b/>
                    </w:rPr>
                    <w:t>Totaal ml opvolgmelk</w:t>
                  </w:r>
                </w:p>
              </w:tc>
              <w:tc>
                <w:tcPr>
                  <w:tcW w:w="720" w:type="dxa"/>
                </w:tcPr>
                <w:p w14:paraId="08BA01D5" w14:textId="77777777" w:rsidR="00130942" w:rsidRDefault="00130942" w:rsidP="002A798A">
                  <w:pPr>
                    <w:tabs>
                      <w:tab w:val="left" w:pos="418"/>
                      <w:tab w:val="left" w:pos="850"/>
                    </w:tabs>
                    <w:suppressAutoHyphens/>
                    <w:spacing w:line="240" w:lineRule="atLeast"/>
                    <w:jc w:val="center"/>
                  </w:pPr>
                  <w:r>
                    <w:t>200</w:t>
                  </w:r>
                </w:p>
              </w:tc>
              <w:tc>
                <w:tcPr>
                  <w:tcW w:w="900" w:type="dxa"/>
                </w:tcPr>
                <w:p w14:paraId="62E4F004" w14:textId="77777777" w:rsidR="00130942" w:rsidRDefault="00130942" w:rsidP="002A798A">
                  <w:pPr>
                    <w:tabs>
                      <w:tab w:val="left" w:pos="418"/>
                      <w:tab w:val="left" w:pos="850"/>
                    </w:tabs>
                    <w:suppressAutoHyphens/>
                    <w:spacing w:line="240" w:lineRule="atLeast"/>
                    <w:jc w:val="center"/>
                  </w:pPr>
                  <w:r>
                    <w:t>66,67</w:t>
                  </w:r>
                </w:p>
              </w:tc>
              <w:tc>
                <w:tcPr>
                  <w:tcW w:w="930" w:type="dxa"/>
                </w:tcPr>
                <w:p w14:paraId="03D8A6AB" w14:textId="77777777" w:rsidR="00130942" w:rsidRDefault="00130942" w:rsidP="002A798A">
                  <w:pPr>
                    <w:tabs>
                      <w:tab w:val="left" w:pos="418"/>
                      <w:tab w:val="left" w:pos="850"/>
                    </w:tabs>
                    <w:suppressAutoHyphens/>
                    <w:spacing w:line="240" w:lineRule="atLeast"/>
                    <w:jc w:val="center"/>
                  </w:pPr>
                  <w:r>
                    <w:t>33,33</w:t>
                  </w:r>
                </w:p>
              </w:tc>
              <w:tc>
                <w:tcPr>
                  <w:tcW w:w="905" w:type="dxa"/>
                </w:tcPr>
                <w:p w14:paraId="297EA01A" w14:textId="77777777" w:rsidR="00130942" w:rsidRDefault="00130942" w:rsidP="002A798A">
                  <w:pPr>
                    <w:tabs>
                      <w:tab w:val="left" w:pos="418"/>
                      <w:tab w:val="left" w:pos="850"/>
                    </w:tabs>
                    <w:suppressAutoHyphens/>
                    <w:spacing w:line="240" w:lineRule="atLeast"/>
                    <w:jc w:val="center"/>
                  </w:pPr>
                  <w:r>
                    <w:t>.....</w:t>
                  </w:r>
                </w:p>
              </w:tc>
            </w:tr>
          </w:tbl>
          <w:p w14:paraId="58361D30" w14:textId="77777777" w:rsidR="00130942" w:rsidRDefault="00130942" w:rsidP="002A798A">
            <w:pPr>
              <w:tabs>
                <w:tab w:val="left" w:pos="418"/>
                <w:tab w:val="left" w:pos="850"/>
              </w:tabs>
              <w:suppressAutoHyphens/>
              <w:spacing w:line="240" w:lineRule="atLeast"/>
            </w:pPr>
            <w:r>
              <w:rPr>
                <w:noProof/>
                <w:lang w:val="en-US" w:eastAsia="nl-NL"/>
              </w:rPr>
              <mc:AlternateContent>
                <mc:Choice Requires="wps">
                  <w:drawing>
                    <wp:anchor distT="0" distB="0" distL="114300" distR="114300" simplePos="0" relativeHeight="251712000" behindDoc="0" locked="0" layoutInCell="1" allowOverlap="1" wp14:anchorId="040EDF15" wp14:editId="4990E7A5">
                      <wp:simplePos x="0" y="0"/>
                      <wp:positionH relativeFrom="column">
                        <wp:posOffset>2282190</wp:posOffset>
                      </wp:positionH>
                      <wp:positionV relativeFrom="paragraph">
                        <wp:posOffset>220345</wp:posOffset>
                      </wp:positionV>
                      <wp:extent cx="457200" cy="342900"/>
                      <wp:effectExtent l="1270" t="2540" r="0" b="0"/>
                      <wp:wrapNone/>
                      <wp:docPr id="223"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E9755" w14:textId="77777777" w:rsidR="00107FD8" w:rsidRPr="00C9197D" w:rsidRDefault="00107FD8" w:rsidP="00130942">
                                  <w:r>
                                    <w: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056" type="#_x0000_t202" style="position:absolute;margin-left:179.7pt;margin-top:17.35pt;width:36pt;height:27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ILAtw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" filled="f" stroked="f">
                      <v:textbox>
                        <w:txbxContent>
                          <w:p w:rsidR="00107FD8" w:rsidRPr="00C9197D" w:rsidRDefault="00107FD8" w:rsidP="00130942">
                            <w:r>
                              <w:t>: 3</w:t>
                            </w:r>
                          </w:p>
                        </w:txbxContent>
                      </v:textbox>
                    </v:shape>
                  </w:pict>
                </mc:Fallback>
              </mc:AlternateContent>
            </w:r>
            <w:r>
              <w:rPr>
                <w:noProof/>
                <w:lang w:val="en-US" w:eastAsia="nl-NL"/>
              </w:rPr>
              <mc:AlternateContent>
                <mc:Choice Requires="wps">
                  <w:drawing>
                    <wp:anchor distT="0" distB="0" distL="114300" distR="114300" simplePos="0" relativeHeight="251710976" behindDoc="0" locked="0" layoutInCell="1" allowOverlap="1" wp14:anchorId="57137590" wp14:editId="2092003D">
                      <wp:simplePos x="0" y="0"/>
                      <wp:positionH relativeFrom="column">
                        <wp:posOffset>2279650</wp:posOffset>
                      </wp:positionH>
                      <wp:positionV relativeFrom="paragraph">
                        <wp:posOffset>108585</wp:posOffset>
                      </wp:positionV>
                      <wp:extent cx="457200" cy="114300"/>
                      <wp:effectExtent l="8255" t="14605" r="20320" b="13970"/>
                      <wp:wrapNone/>
                      <wp:docPr id="222" name="Curved Up Arrow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curvedUpArrow">
                                <a:avLst>
                                  <a:gd name="adj1" fmla="val 80000"/>
                                  <a:gd name="adj2" fmla="val 160000"/>
                                  <a:gd name="adj3" fmla="val 33333"/>
                                </a:avLst>
                              </a:prstGeom>
                              <a:solidFill>
                                <a:srgbClr val="FFFFFF"/>
                              </a:solidFill>
                              <a:ln w="9525">
                                <a:solidFill>
                                  <a:srgbClr val="000000"/>
                                </a:solidFill>
                                <a:miter lim="800000"/>
                                <a:headEnd/>
                                <a:tailEnd/>
                              </a:ln>
                            </wps:spPr>
                            <wps:txbx>
                              <w:txbxContent>
                                <w:p w14:paraId="519AC79D" w14:textId="77777777" w:rsidR="00107FD8" w:rsidRDefault="00107FD8" w:rsidP="001309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rved Up Arrow 222" o:spid="_x0000_s1057" type="#_x0000_t104" style="position:absolute;margin-left:179.5pt;margin-top:8.55pt;width:36pt;height:9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">
                      <v:textbox>
                        <w:txbxContent>
                          <w:p w:rsidR="00107FD8" w:rsidRDefault="00107FD8" w:rsidP="00130942"/>
                        </w:txbxContent>
                      </v:textbox>
                    </v:shape>
                  </w:pict>
                </mc:Fallback>
              </mc:AlternateContent>
            </w:r>
          </w:p>
          <w:p w14:paraId="2F0AA79C" w14:textId="77777777" w:rsidR="00130942" w:rsidRDefault="00130942" w:rsidP="002A798A">
            <w:pPr>
              <w:tabs>
                <w:tab w:val="left" w:pos="418"/>
                <w:tab w:val="left" w:pos="850"/>
              </w:tabs>
              <w:suppressAutoHyphens/>
              <w:spacing w:line="240" w:lineRule="atLeast"/>
            </w:pPr>
          </w:p>
          <w:p w14:paraId="46CCD819" w14:textId="77777777" w:rsidR="00130942" w:rsidRPr="00847EF5" w:rsidRDefault="00130942" w:rsidP="002A798A">
            <w:pPr>
              <w:tabs>
                <w:tab w:val="left" w:pos="418"/>
                <w:tab w:val="left" w:pos="850"/>
              </w:tabs>
              <w:suppressAutoHyphens/>
              <w:spacing w:line="240" w:lineRule="atLeast"/>
            </w:pPr>
            <w:r>
              <w:t>Ook nu geldt weer: je mag delen en vermenigvuldigen, als je in iedere rij maar hetzelfde doet!</w:t>
            </w:r>
          </w:p>
        </w:tc>
      </w:tr>
    </w:tbl>
    <w:p w14:paraId="62A76D4C" w14:textId="77777777" w:rsidR="00130942" w:rsidRDefault="00130942" w:rsidP="00130942"/>
    <w:p w14:paraId="4C18FADD" w14:textId="77777777" w:rsidR="00130942" w:rsidRDefault="00130942" w:rsidP="000F340D">
      <w:pPr>
        <w:pStyle w:val="streepje"/>
      </w:pPr>
    </w:p>
    <w:tbl>
      <w:tblPr>
        <w:tblW w:w="9339" w:type="dxa"/>
        <w:tblLayout w:type="fixed"/>
        <w:tblLook w:val="04A0" w:firstRow="1" w:lastRow="0" w:firstColumn="1" w:lastColumn="0" w:noHBand="0" w:noVBand="1"/>
      </w:tblPr>
      <w:tblGrid>
        <w:gridCol w:w="534"/>
        <w:gridCol w:w="8805"/>
      </w:tblGrid>
      <w:tr w:rsidR="00130942" w:rsidRPr="00317ABD" w14:paraId="42582F67" w14:textId="77777777" w:rsidTr="002A798A">
        <w:tc>
          <w:tcPr>
            <w:tcW w:w="534" w:type="dxa"/>
          </w:tcPr>
          <w:p w14:paraId="755CCC98" w14:textId="77777777" w:rsidR="00130942" w:rsidRPr="00700E0C" w:rsidRDefault="00130942" w:rsidP="00130942">
            <w:pPr>
              <w:pStyle w:val="Opgave"/>
              <w:shd w:val="clear" w:color="auto" w:fill="1F497D"/>
            </w:pPr>
          </w:p>
        </w:tc>
        <w:tc>
          <w:tcPr>
            <w:tcW w:w="8805" w:type="dxa"/>
          </w:tcPr>
          <w:p w14:paraId="0421DB08" w14:textId="77777777" w:rsidR="00130942" w:rsidRDefault="00130942" w:rsidP="002A798A">
            <w:r>
              <w:t xml:space="preserve">Reken uit met de verhoudingstabel </w:t>
            </w:r>
            <w:r w:rsidR="000F340D">
              <w:t>hierboven</w:t>
            </w:r>
            <w:r>
              <w:t xml:space="preserve"> hoeveel ml opvolgmelk je krijgt bij 5 maatschepjes melkpoeder en 150 ml water.</w:t>
            </w:r>
          </w:p>
          <w:p w14:paraId="21DC8678" w14:textId="77777777" w:rsidR="00130942" w:rsidRDefault="00130942" w:rsidP="002A798A">
            <w:r>
              <w:t>Klopt dat met wat er op de verpakking staat?</w:t>
            </w:r>
          </w:p>
          <w:p w14:paraId="241F64CA" w14:textId="77777777" w:rsidR="00130942" w:rsidRDefault="00130942" w:rsidP="002A798A"/>
          <w:p w14:paraId="636A5FE3" w14:textId="77777777" w:rsidR="00130942" w:rsidRDefault="00130942" w:rsidP="002A798A">
            <w:r>
              <w:t>..................................................................................................................................</w:t>
            </w:r>
          </w:p>
          <w:p w14:paraId="02ED84C0" w14:textId="77777777" w:rsidR="00130942" w:rsidRDefault="00130942" w:rsidP="002A798A"/>
          <w:p w14:paraId="6D0A61D6" w14:textId="77777777" w:rsidR="00130942" w:rsidRPr="00317ABD" w:rsidRDefault="00130942" w:rsidP="002A798A">
            <w:r>
              <w:t>…………………………………………………………………………………………………………………………….</w:t>
            </w:r>
          </w:p>
        </w:tc>
      </w:tr>
    </w:tbl>
    <w:p w14:paraId="4C1F591C" w14:textId="77777777" w:rsidR="00130942" w:rsidRDefault="00130942" w:rsidP="00130942"/>
    <w:p w14:paraId="69AA6714" w14:textId="77777777" w:rsidR="00130942" w:rsidRDefault="00130942" w:rsidP="000F340D">
      <w:pPr>
        <w:pStyle w:val="streepje"/>
      </w:pPr>
    </w:p>
    <w:tbl>
      <w:tblPr>
        <w:tblW w:w="9339" w:type="dxa"/>
        <w:tblLayout w:type="fixed"/>
        <w:tblLook w:val="04A0" w:firstRow="1" w:lastRow="0" w:firstColumn="1" w:lastColumn="0" w:noHBand="0" w:noVBand="1"/>
      </w:tblPr>
      <w:tblGrid>
        <w:gridCol w:w="534"/>
        <w:gridCol w:w="8805"/>
      </w:tblGrid>
      <w:tr w:rsidR="00130942" w:rsidRPr="00317ABD" w14:paraId="26E9D916" w14:textId="77777777" w:rsidTr="002A798A">
        <w:tc>
          <w:tcPr>
            <w:tcW w:w="534" w:type="dxa"/>
          </w:tcPr>
          <w:p w14:paraId="49415749" w14:textId="77777777" w:rsidR="00130942" w:rsidRPr="00700E0C" w:rsidRDefault="00130942" w:rsidP="00130942">
            <w:pPr>
              <w:pStyle w:val="Opgave"/>
              <w:shd w:val="clear" w:color="auto" w:fill="1F497D"/>
            </w:pPr>
          </w:p>
        </w:tc>
        <w:tc>
          <w:tcPr>
            <w:tcW w:w="8805" w:type="dxa"/>
          </w:tcPr>
          <w:p w14:paraId="6ABE705F" w14:textId="77777777" w:rsidR="00130942" w:rsidRPr="00317ABD" w:rsidRDefault="00130942" w:rsidP="002A798A">
            <w:r>
              <w:t>Nog een keer omrekenen:</w:t>
            </w:r>
          </w:p>
        </w:tc>
      </w:tr>
      <w:tr w:rsidR="00130942" w14:paraId="3F5163D6" w14:textId="77777777" w:rsidTr="002A798A">
        <w:trPr>
          <w:trHeight w:val="2261"/>
        </w:trPr>
        <w:tc>
          <w:tcPr>
            <w:tcW w:w="534" w:type="dxa"/>
          </w:tcPr>
          <w:p w14:paraId="7439DC08" w14:textId="77777777" w:rsidR="00130942" w:rsidRDefault="00130942" w:rsidP="002A798A">
            <w:r>
              <w:t>a.</w:t>
            </w:r>
          </w:p>
        </w:tc>
        <w:tc>
          <w:tcPr>
            <w:tcW w:w="8805" w:type="dxa"/>
          </w:tcPr>
          <w:p w14:paraId="6ABB2434" w14:textId="77777777" w:rsidR="00130942" w:rsidRDefault="00130942" w:rsidP="002A798A">
            <w:r>
              <w:t>Vul de getallen op de stippeltjes in:</w:t>
            </w:r>
            <w:r>
              <w:br/>
            </w:r>
          </w:p>
          <w:tbl>
            <w:tblPr>
              <w:tblStyle w:val="Tabelraster"/>
              <w:tblW w:w="0" w:type="auto"/>
              <w:tblLayout w:type="fixed"/>
              <w:tblLook w:val="01E0" w:firstRow="1" w:lastRow="1" w:firstColumn="1" w:lastColumn="1" w:noHBand="0" w:noVBand="0"/>
            </w:tblPr>
            <w:tblGrid>
              <w:gridCol w:w="3202"/>
              <w:gridCol w:w="720"/>
              <w:gridCol w:w="900"/>
              <w:gridCol w:w="930"/>
            </w:tblGrid>
            <w:tr w:rsidR="00130942" w14:paraId="1A42EEF0" w14:textId="77777777" w:rsidTr="002A798A">
              <w:tc>
                <w:tcPr>
                  <w:tcW w:w="3202" w:type="dxa"/>
                </w:tcPr>
                <w:p w14:paraId="2868BE20" w14:textId="77777777" w:rsidR="00130942" w:rsidRDefault="00130942" w:rsidP="002A798A">
                  <w:pPr>
                    <w:tabs>
                      <w:tab w:val="left" w:pos="418"/>
                      <w:tab w:val="left" w:pos="850"/>
                    </w:tabs>
                    <w:suppressAutoHyphens/>
                    <w:spacing w:line="240" w:lineRule="atLeast"/>
                  </w:pPr>
                  <w:r>
                    <w:t>Aantal lepels melkpoeder</w:t>
                  </w:r>
                </w:p>
              </w:tc>
              <w:tc>
                <w:tcPr>
                  <w:tcW w:w="720" w:type="dxa"/>
                </w:tcPr>
                <w:p w14:paraId="5552A64B" w14:textId="77777777" w:rsidR="00130942" w:rsidRDefault="00130942" w:rsidP="002A798A">
                  <w:pPr>
                    <w:tabs>
                      <w:tab w:val="left" w:pos="418"/>
                      <w:tab w:val="left" w:pos="850"/>
                    </w:tabs>
                    <w:suppressAutoHyphens/>
                    <w:spacing w:line="240" w:lineRule="atLeast"/>
                    <w:jc w:val="center"/>
                  </w:pPr>
                  <w:r>
                    <w:t>5</w:t>
                  </w:r>
                </w:p>
              </w:tc>
              <w:tc>
                <w:tcPr>
                  <w:tcW w:w="900" w:type="dxa"/>
                </w:tcPr>
                <w:p w14:paraId="5EC26ED3" w14:textId="77777777" w:rsidR="00130942" w:rsidRDefault="00130942" w:rsidP="002A798A">
                  <w:pPr>
                    <w:tabs>
                      <w:tab w:val="left" w:pos="418"/>
                      <w:tab w:val="left" w:pos="850"/>
                    </w:tabs>
                    <w:suppressAutoHyphens/>
                    <w:spacing w:line="240" w:lineRule="atLeast"/>
                    <w:jc w:val="center"/>
                  </w:pPr>
                  <w:r>
                    <w:t>1</w:t>
                  </w:r>
                </w:p>
              </w:tc>
              <w:tc>
                <w:tcPr>
                  <w:tcW w:w="930" w:type="dxa"/>
                </w:tcPr>
                <w:p w14:paraId="64227DDA" w14:textId="77777777" w:rsidR="00130942" w:rsidRDefault="00130942" w:rsidP="002A798A">
                  <w:pPr>
                    <w:tabs>
                      <w:tab w:val="left" w:pos="418"/>
                      <w:tab w:val="left" w:pos="850"/>
                    </w:tabs>
                    <w:suppressAutoHyphens/>
                    <w:spacing w:line="240" w:lineRule="atLeast"/>
                    <w:jc w:val="center"/>
                  </w:pPr>
                  <w:r>
                    <w:t>6</w:t>
                  </w:r>
                </w:p>
              </w:tc>
            </w:tr>
            <w:tr w:rsidR="00130942" w14:paraId="4C0A1237" w14:textId="77777777" w:rsidTr="002A798A">
              <w:tc>
                <w:tcPr>
                  <w:tcW w:w="3202" w:type="dxa"/>
                </w:tcPr>
                <w:p w14:paraId="14D51F64" w14:textId="77777777" w:rsidR="00130942" w:rsidRDefault="00130942" w:rsidP="002A798A">
                  <w:pPr>
                    <w:tabs>
                      <w:tab w:val="left" w:pos="418"/>
                      <w:tab w:val="left" w:pos="850"/>
                    </w:tabs>
                    <w:suppressAutoHyphens/>
                    <w:spacing w:line="240" w:lineRule="atLeast"/>
                  </w:pPr>
                  <w:r>
                    <w:t>Aantal ml water</w:t>
                  </w:r>
                </w:p>
              </w:tc>
              <w:tc>
                <w:tcPr>
                  <w:tcW w:w="720" w:type="dxa"/>
                </w:tcPr>
                <w:p w14:paraId="4F220DA1" w14:textId="77777777" w:rsidR="00130942" w:rsidRDefault="00130942" w:rsidP="002A798A">
                  <w:pPr>
                    <w:tabs>
                      <w:tab w:val="left" w:pos="418"/>
                      <w:tab w:val="left" w:pos="850"/>
                    </w:tabs>
                    <w:suppressAutoHyphens/>
                    <w:spacing w:line="240" w:lineRule="atLeast"/>
                    <w:jc w:val="center"/>
                  </w:pPr>
                  <w:r>
                    <w:t>150</w:t>
                  </w:r>
                </w:p>
              </w:tc>
              <w:tc>
                <w:tcPr>
                  <w:tcW w:w="900" w:type="dxa"/>
                </w:tcPr>
                <w:p w14:paraId="6871AC35" w14:textId="77777777" w:rsidR="00130942" w:rsidRDefault="00130942" w:rsidP="002A798A">
                  <w:pPr>
                    <w:tabs>
                      <w:tab w:val="left" w:pos="418"/>
                      <w:tab w:val="left" w:pos="850"/>
                    </w:tabs>
                    <w:suppressAutoHyphens/>
                    <w:spacing w:line="240" w:lineRule="atLeast"/>
                    <w:jc w:val="center"/>
                  </w:pPr>
                  <w:r>
                    <w:t>30</w:t>
                  </w:r>
                </w:p>
              </w:tc>
              <w:tc>
                <w:tcPr>
                  <w:tcW w:w="930" w:type="dxa"/>
                </w:tcPr>
                <w:p w14:paraId="6BE85B79" w14:textId="77777777" w:rsidR="00130942" w:rsidRDefault="00130942" w:rsidP="002A798A">
                  <w:pPr>
                    <w:tabs>
                      <w:tab w:val="left" w:pos="418"/>
                      <w:tab w:val="left" w:pos="850"/>
                    </w:tabs>
                    <w:suppressAutoHyphens/>
                    <w:spacing w:line="240" w:lineRule="atLeast"/>
                    <w:jc w:val="center"/>
                  </w:pPr>
                  <w:r>
                    <w:t>180</w:t>
                  </w:r>
                </w:p>
              </w:tc>
            </w:tr>
            <w:tr w:rsidR="00130942" w14:paraId="520B5257" w14:textId="77777777" w:rsidTr="002A798A">
              <w:tc>
                <w:tcPr>
                  <w:tcW w:w="3202" w:type="dxa"/>
                </w:tcPr>
                <w:p w14:paraId="39699921" w14:textId="77777777" w:rsidR="00130942" w:rsidRPr="00597419" w:rsidRDefault="00130942" w:rsidP="002A798A">
                  <w:pPr>
                    <w:tabs>
                      <w:tab w:val="left" w:pos="418"/>
                      <w:tab w:val="left" w:pos="850"/>
                    </w:tabs>
                    <w:suppressAutoHyphens/>
                    <w:spacing w:line="240" w:lineRule="atLeast"/>
                    <w:rPr>
                      <w:b/>
                    </w:rPr>
                  </w:pPr>
                  <w:r w:rsidRPr="00597419">
                    <w:rPr>
                      <w:b/>
                    </w:rPr>
                    <w:t>Totaal ml opvolgmelk</w:t>
                  </w:r>
                </w:p>
              </w:tc>
              <w:tc>
                <w:tcPr>
                  <w:tcW w:w="720" w:type="dxa"/>
                </w:tcPr>
                <w:p w14:paraId="232455F7" w14:textId="77777777" w:rsidR="00130942" w:rsidRDefault="00130942" w:rsidP="002A798A">
                  <w:pPr>
                    <w:tabs>
                      <w:tab w:val="left" w:pos="418"/>
                      <w:tab w:val="left" w:pos="850"/>
                    </w:tabs>
                    <w:suppressAutoHyphens/>
                    <w:spacing w:line="240" w:lineRule="atLeast"/>
                    <w:jc w:val="center"/>
                  </w:pPr>
                  <w:r>
                    <w:t>165</w:t>
                  </w:r>
                </w:p>
              </w:tc>
              <w:tc>
                <w:tcPr>
                  <w:tcW w:w="900" w:type="dxa"/>
                </w:tcPr>
                <w:p w14:paraId="4402A971" w14:textId="77777777" w:rsidR="00130942" w:rsidRDefault="00130942" w:rsidP="002A798A">
                  <w:pPr>
                    <w:tabs>
                      <w:tab w:val="left" w:pos="418"/>
                      <w:tab w:val="left" w:pos="850"/>
                    </w:tabs>
                    <w:suppressAutoHyphens/>
                    <w:spacing w:line="240" w:lineRule="atLeast"/>
                    <w:jc w:val="center"/>
                  </w:pPr>
                  <w:r>
                    <w:t>......</w:t>
                  </w:r>
                </w:p>
              </w:tc>
              <w:tc>
                <w:tcPr>
                  <w:tcW w:w="930" w:type="dxa"/>
                </w:tcPr>
                <w:p w14:paraId="352B1D2F" w14:textId="77777777" w:rsidR="00130942" w:rsidRDefault="00130942" w:rsidP="002A798A">
                  <w:pPr>
                    <w:tabs>
                      <w:tab w:val="left" w:pos="418"/>
                      <w:tab w:val="left" w:pos="850"/>
                    </w:tabs>
                    <w:suppressAutoHyphens/>
                    <w:spacing w:line="240" w:lineRule="atLeast"/>
                    <w:jc w:val="center"/>
                  </w:pPr>
                  <w:r>
                    <w:t>.....</w:t>
                  </w:r>
                </w:p>
              </w:tc>
            </w:tr>
          </w:tbl>
          <w:p w14:paraId="1762AB46" w14:textId="77777777" w:rsidR="00130942" w:rsidRDefault="00130942" w:rsidP="002A798A"/>
        </w:tc>
      </w:tr>
      <w:tr w:rsidR="00130942" w14:paraId="3D8E00FC" w14:textId="77777777" w:rsidTr="002A798A">
        <w:tc>
          <w:tcPr>
            <w:tcW w:w="534" w:type="dxa"/>
          </w:tcPr>
          <w:p w14:paraId="306FE68E" w14:textId="77777777" w:rsidR="00130942" w:rsidRDefault="00130942" w:rsidP="002A798A">
            <w:r>
              <w:t>b.</w:t>
            </w:r>
          </w:p>
        </w:tc>
        <w:tc>
          <w:tcPr>
            <w:tcW w:w="8805" w:type="dxa"/>
          </w:tcPr>
          <w:p w14:paraId="4FEC98F2" w14:textId="77777777" w:rsidR="00130942" w:rsidRDefault="00130942" w:rsidP="002A798A">
            <w:r>
              <w:t>Waarom staat er, denk je, een ander totaalgetal op de verpakking van de opvolgmelk dan wat jij uitgerekend hebt?</w:t>
            </w:r>
          </w:p>
          <w:p w14:paraId="42B46111" w14:textId="77777777" w:rsidR="00130942" w:rsidRDefault="00130942" w:rsidP="002A798A"/>
          <w:p w14:paraId="1CFCAB42" w14:textId="77777777" w:rsidR="00130942" w:rsidRDefault="00130942" w:rsidP="002A798A">
            <w:r>
              <w:t>..................................................................................................................................</w:t>
            </w:r>
          </w:p>
          <w:p w14:paraId="2442D3E7" w14:textId="77777777" w:rsidR="00130942" w:rsidRDefault="00130942" w:rsidP="002A798A"/>
          <w:p w14:paraId="32C7FEFD" w14:textId="77777777" w:rsidR="00130942" w:rsidRDefault="00130942" w:rsidP="002A798A">
            <w:r>
              <w:t>..................................................................................................................................</w:t>
            </w:r>
          </w:p>
        </w:tc>
      </w:tr>
    </w:tbl>
    <w:p w14:paraId="0BC88B8E" w14:textId="77777777" w:rsidR="00130942" w:rsidRDefault="00130942" w:rsidP="00130942"/>
    <w:p w14:paraId="279E8F6B" w14:textId="77777777" w:rsidR="00130942" w:rsidRDefault="00130942" w:rsidP="00130942"/>
    <w:p w14:paraId="08F0C4A1" w14:textId="77777777" w:rsidR="00130942" w:rsidRDefault="00130942" w:rsidP="00130942">
      <w:pPr>
        <w:pStyle w:val="Tip"/>
      </w:pPr>
      <w:r>
        <w:br w:type="page"/>
      </w:r>
    </w:p>
    <w:p w14:paraId="17B41647" w14:textId="77777777" w:rsidR="00130942" w:rsidRDefault="00130942" w:rsidP="00130942">
      <w:pPr>
        <w:rPr>
          <w:color w:val="2978B2"/>
          <w:spacing w:val="30"/>
          <w:sz w:val="32"/>
        </w:rPr>
      </w:pPr>
    </w:p>
    <w:p w14:paraId="72C767B3" w14:textId="77777777" w:rsidR="00211A64" w:rsidRDefault="00211A64" w:rsidP="00D709B1">
      <w:pPr>
        <w:pStyle w:val="Tip"/>
      </w:pPr>
      <w:r>
        <w:t>Zoveel per zoveel</w:t>
      </w:r>
    </w:p>
    <w:tbl>
      <w:tblPr>
        <w:tblW w:w="0" w:type="auto"/>
        <w:tblInd w:w="170" w:type="dxa"/>
        <w:tblBorders>
          <w:left w:val="single" w:sz="48" w:space="0" w:color="008000"/>
        </w:tblBorders>
        <w:shd w:val="clear" w:color="auto" w:fill="F1F3E9"/>
        <w:tblLook w:val="04A0" w:firstRow="1" w:lastRow="0" w:firstColumn="1" w:lastColumn="0" w:noHBand="0" w:noVBand="1"/>
      </w:tblPr>
      <w:tblGrid>
        <w:gridCol w:w="222"/>
        <w:gridCol w:w="8986"/>
      </w:tblGrid>
      <w:tr w:rsidR="00211A64" w:rsidRPr="00632288" w14:paraId="3CEA50F4" w14:textId="77777777" w:rsidTr="00211A64">
        <w:tc>
          <w:tcPr>
            <w:tcW w:w="222" w:type="dxa"/>
            <w:shd w:val="clear" w:color="auto" w:fill="F1F3E9"/>
          </w:tcPr>
          <w:p w14:paraId="66E229EC" w14:textId="77777777" w:rsidR="00211A64" w:rsidRPr="00632288" w:rsidRDefault="00211A64" w:rsidP="00211A64">
            <w:pPr>
              <w:pStyle w:val="groenetekst"/>
            </w:pPr>
          </w:p>
        </w:tc>
        <w:tc>
          <w:tcPr>
            <w:tcW w:w="8986" w:type="dxa"/>
            <w:shd w:val="clear" w:color="auto" w:fill="F1F3E9"/>
          </w:tcPr>
          <w:p w14:paraId="0D6F3228" w14:textId="77777777" w:rsidR="00211A64" w:rsidRDefault="00211A64" w:rsidP="00211A64">
            <w:pPr>
              <w:pStyle w:val="groenetekst"/>
            </w:pPr>
            <w:r>
              <w:t xml:space="preserve">Bij opdrachten </w:t>
            </w:r>
            <w:r w:rsidR="00C42362">
              <w:t>waarin</w:t>
            </w:r>
            <w:r>
              <w:t xml:space="preserve"> </w:t>
            </w:r>
            <w:r w:rsidR="00C42362">
              <w:t xml:space="preserve">bijvoorbeeld </w:t>
            </w:r>
            <w:r>
              <w:t xml:space="preserve">het aantal </w:t>
            </w:r>
            <w:r w:rsidR="000F340D">
              <w:t>kinderen</w:t>
            </w:r>
            <w:r>
              <w:t xml:space="preserve"> </w:t>
            </w:r>
            <w:r w:rsidRPr="00211A64">
              <w:rPr>
                <w:b/>
              </w:rPr>
              <w:t>per</w:t>
            </w:r>
            <w:r>
              <w:t xml:space="preserve"> </w:t>
            </w:r>
            <w:r w:rsidR="000F340D">
              <w:t>leidster</w:t>
            </w:r>
            <w:r>
              <w:t xml:space="preserve">, of het aantal gram </w:t>
            </w:r>
            <w:r w:rsidRPr="00211A64">
              <w:rPr>
                <w:b/>
              </w:rPr>
              <w:t>per</w:t>
            </w:r>
            <w:r>
              <w:t xml:space="preserve"> liter </w:t>
            </w:r>
            <w:r w:rsidR="00C42362">
              <w:t xml:space="preserve">is gegeven of gevraagd, </w:t>
            </w:r>
            <w:r>
              <w:t xml:space="preserve">kun je een </w:t>
            </w:r>
            <w:r w:rsidRPr="00C2588E">
              <w:rPr>
                <w:b/>
              </w:rPr>
              <w:t>verhoudingstabel</w:t>
            </w:r>
            <w:r>
              <w:t xml:space="preserve"> gebruiken.</w:t>
            </w:r>
          </w:p>
          <w:p w14:paraId="7DE3DFD3" w14:textId="77777777" w:rsidR="00211A64" w:rsidRDefault="00211A64" w:rsidP="00211A64">
            <w:pPr>
              <w:pStyle w:val="groenetekst"/>
            </w:pPr>
          </w:p>
          <w:p w14:paraId="2A0EA3CE" w14:textId="77777777" w:rsidR="00211A64" w:rsidRPr="00211A64" w:rsidRDefault="00211A64" w:rsidP="00211A64">
            <w:pPr>
              <w:pStyle w:val="groenetekst"/>
              <w:rPr>
                <w:b/>
              </w:rPr>
            </w:pPr>
            <w:r>
              <w:rPr>
                <w:b/>
              </w:rPr>
              <w:t>Voorbeeld</w:t>
            </w:r>
            <w:r w:rsidR="007B670D">
              <w:rPr>
                <w:b/>
              </w:rPr>
              <w:t xml:space="preserve"> 1</w:t>
            </w:r>
            <w:r>
              <w:rPr>
                <w:b/>
              </w:rPr>
              <w:t>:</w:t>
            </w:r>
          </w:p>
          <w:p w14:paraId="0EAEDCF2" w14:textId="77777777" w:rsidR="00211A64" w:rsidRDefault="00211A64" w:rsidP="00211A64">
            <w:pPr>
              <w:pStyle w:val="groenetekst"/>
            </w:pPr>
            <w:r>
              <w:t xml:space="preserve">Op de verpakking van een </w:t>
            </w:r>
            <w:r w:rsidR="0080444C">
              <w:t>fles sterk schoonmaakmiddel</w:t>
            </w:r>
            <w:r>
              <w:t xml:space="preserve"> </w:t>
            </w:r>
            <w:r w:rsidR="0080444C">
              <w:t xml:space="preserve">voor vloeren </w:t>
            </w:r>
            <w:r>
              <w:t>staat:</w:t>
            </w:r>
          </w:p>
          <w:p w14:paraId="655EF1D9" w14:textId="77777777" w:rsidR="00211A64" w:rsidRDefault="00211A64" w:rsidP="00211A64">
            <w:pPr>
              <w:pStyle w:val="groenetekst"/>
            </w:pPr>
            <w:r>
              <w:t xml:space="preserve">Gebruik </w:t>
            </w:r>
            <w:r w:rsidR="0080444C">
              <w:t>150 ml per 10 liter</w:t>
            </w:r>
            <w:r>
              <w:t xml:space="preserve"> water.</w:t>
            </w:r>
          </w:p>
          <w:p w14:paraId="06710C0B" w14:textId="77777777" w:rsidR="00211A64" w:rsidRDefault="0080444C" w:rsidP="00211A64">
            <w:pPr>
              <w:pStyle w:val="groenetekst"/>
            </w:pPr>
            <w:r>
              <w:rPr>
                <w:noProof/>
                <w:lang w:val="en-US" w:eastAsia="nl-NL"/>
              </w:rPr>
              <mc:AlternateContent>
                <mc:Choice Requires="wps">
                  <w:drawing>
                    <wp:anchor distT="0" distB="0" distL="114300" distR="114300" simplePos="0" relativeHeight="251721216" behindDoc="0" locked="0" layoutInCell="1" allowOverlap="1" wp14:anchorId="1C1FDF5B" wp14:editId="0DC86C92">
                      <wp:simplePos x="0" y="0"/>
                      <wp:positionH relativeFrom="column">
                        <wp:posOffset>2883535</wp:posOffset>
                      </wp:positionH>
                      <wp:positionV relativeFrom="paragraph">
                        <wp:posOffset>172720</wp:posOffset>
                      </wp:positionV>
                      <wp:extent cx="457200" cy="342900"/>
                      <wp:effectExtent l="0" t="0" r="0" b="0"/>
                      <wp:wrapNone/>
                      <wp:docPr id="262" name="Text Box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4B5E4" w14:textId="77777777" w:rsidR="00107FD8" w:rsidRDefault="00107FD8" w:rsidP="0080444C">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9" o:spid="_x0000_s1058" type="#_x0000_t202" style="position:absolute;margin-left:227.05pt;margin-top:13.6pt;width:36pt;height:27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PbQuQ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" filled="f" stroked="f">
                      <v:textbox>
                        <w:txbxContent>
                          <w:p w:rsidR="00107FD8" w:rsidRDefault="00107FD8" w:rsidP="0080444C">
                            <w:r>
                              <w:t>....</w:t>
                            </w:r>
                          </w:p>
                        </w:txbxContent>
                      </v:textbox>
                    </v:shape>
                  </w:pict>
                </mc:Fallback>
              </mc:AlternateContent>
            </w:r>
            <w:r w:rsidR="00211A64">
              <w:t xml:space="preserve">Hoeveel </w:t>
            </w:r>
            <w:r>
              <w:t>schoonmaakmiddel</w:t>
            </w:r>
            <w:r w:rsidR="00211A64">
              <w:t xml:space="preserve"> moet je </w:t>
            </w:r>
            <w:r>
              <w:t>dan</w:t>
            </w:r>
            <w:r w:rsidR="00211A64">
              <w:t xml:space="preserve"> 1</w:t>
            </w:r>
            <w:r>
              <w:t>5</w:t>
            </w:r>
            <w:r w:rsidR="00211A64">
              <w:t xml:space="preserve"> liter water doen?</w:t>
            </w:r>
          </w:p>
          <w:p w14:paraId="39E7BF4A" w14:textId="77777777" w:rsidR="00211A64" w:rsidRDefault="00E22751" w:rsidP="00211A64">
            <w:r>
              <w:rPr>
                <w:noProof/>
                <w:lang w:val="en-US" w:eastAsia="nl-NL"/>
              </w:rPr>
              <mc:AlternateContent>
                <mc:Choice Requires="wps">
                  <w:drawing>
                    <wp:anchor distT="0" distB="0" distL="114300" distR="114300" simplePos="0" relativeHeight="251660800" behindDoc="0" locked="0" layoutInCell="1" allowOverlap="1" wp14:anchorId="5CF9CD97" wp14:editId="76510EAA">
                      <wp:simplePos x="0" y="0"/>
                      <wp:positionH relativeFrom="column">
                        <wp:posOffset>2271395</wp:posOffset>
                      </wp:positionH>
                      <wp:positionV relativeFrom="paragraph">
                        <wp:posOffset>-635</wp:posOffset>
                      </wp:positionV>
                      <wp:extent cx="457200" cy="342900"/>
                      <wp:effectExtent l="0" t="0" r="1905" b="635"/>
                      <wp:wrapNone/>
                      <wp:docPr id="179" name="Text Box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50A0A" w14:textId="77777777" w:rsidR="00107FD8" w:rsidRDefault="00107FD8" w:rsidP="00211A6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9" type="#_x0000_t202" style="position:absolute;margin-left:178.85pt;margin-top:-.05pt;width:36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wRH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" filled="f" stroked="f">
                      <v:textbox>
                        <w:txbxContent>
                          <w:p w:rsidR="00107FD8" w:rsidRDefault="00107FD8" w:rsidP="00211A64">
                            <w:r>
                              <w:t>....</w:t>
                            </w:r>
                          </w:p>
                        </w:txbxContent>
                      </v:textbox>
                    </v:shape>
                  </w:pict>
                </mc:Fallback>
              </mc:AlternateContent>
            </w:r>
          </w:p>
          <w:p w14:paraId="0AA243B1" w14:textId="77777777" w:rsidR="00211A64" w:rsidRDefault="0080444C" w:rsidP="00211A64">
            <w:pPr>
              <w:pStyle w:val="Tip"/>
            </w:pPr>
            <w:r>
              <w:rPr>
                <w:noProof/>
                <w:lang w:val="en-US" w:eastAsia="nl-NL"/>
              </w:rPr>
              <mc:AlternateContent>
                <mc:Choice Requires="wpg">
                  <w:drawing>
                    <wp:anchor distT="0" distB="0" distL="114300" distR="114300" simplePos="0" relativeHeight="251719168" behindDoc="0" locked="0" layoutInCell="1" allowOverlap="1" wp14:anchorId="1EAC96C8" wp14:editId="5E21366B">
                      <wp:simplePos x="0" y="0"/>
                      <wp:positionH relativeFrom="column">
                        <wp:posOffset>2835910</wp:posOffset>
                      </wp:positionH>
                      <wp:positionV relativeFrom="paragraph">
                        <wp:posOffset>85090</wp:posOffset>
                      </wp:positionV>
                      <wp:extent cx="612140" cy="713105"/>
                      <wp:effectExtent l="0" t="0" r="73660" b="10795"/>
                      <wp:wrapNone/>
                      <wp:docPr id="259" name="Group 5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140" cy="713105"/>
                                <a:chOff x="4838" y="9428"/>
                                <a:chExt cx="1500" cy="1123"/>
                              </a:xfrm>
                            </wpg:grpSpPr>
                            <wps:wsp>
                              <wps:cNvPr id="260" name="Freeform 515"/>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Freeform 516"/>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4" o:spid="_x0000_s1026" style="position:absolute;margin-left:223.3pt;margin-top:6.7pt;width:48.2pt;height:56.15pt;z-index:251719168" coordorigin="4838,9428" coordsize="1500,1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">
                      <v:shape id="Freeform 515" o:spid="_x0000_s1027" style="position:absolute;left:4838;top:9428;width:1500;height:225;visibility:visible;mso-wrap-style:square;v-text-anchor:top" coordsize="150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sjksIA&#10;AADcAAAADwAAAGRycy9kb3ducmV2LnhtbERPTYvCMBC9C/sfwix4EU31oNI1irsi6EGlVWSPQzPb&#10;lm0mpYm2/ntzEDw+3vdi1ZlK3KlxpWUF41EEgjizuuRcweW8Hc5BOI+ssbJMCh7kYLX86C0w1rbl&#10;hO6pz0UIYRejgsL7OpbSZQUZdCNbEwfuzzYGfYBNLnWDbQg3lZxE0VQaLDk0FFjTT0HZf3ozCuRp&#10;cPu1h8HGfqfrvZwdr3nSGqX6n936C4Snzr/FL/dOK5hMw/xwJhw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6yOSwgAAANwAAAAPAAAAAAAAAAAAAAAAAJgCAABkcnMvZG93&#10;bnJldi54bWxQSwUGAAAAAAQABAD1AAAAhwMAAAAA&#10;" path="m,290c265,145,530,,780,5v250,5,600,263,720,315e" filled="f" strokeweight="1.25pt">
                        <v:stroke endarrow="classic" endarrowwidth="wide" endarrowlength="long"/>
                        <v:path arrowok="t" o:connecttype="custom" o:connectlocs="0,204;780,4;1500,225" o:connectangles="0,0,0"/>
                      </v:shape>
                      <v:shape id="Freeform 516" o:spid="_x0000_s1028" style="position:absolute;left:4838;top:10326;width:1500;height:225;flip:y;visibility:visible;mso-wrap-style:square;v-text-anchor:top" coordsize="150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1A8AA&#10;AADcAAAADwAAAGRycy9kb3ducmV2LnhtbESPQYvCMBSE74L/ITzBm6b1IGs1yq6w4FVd2OuzeTbB&#10;5KU0sdZ/vxGEPQ4z8w2z2Q3eiZ66aAMrKOcFCOI6aMuNgp/z9+wDREzIGl1gUvCkCLvteLTBSocH&#10;H6k/pUZkCMcKFZiU2krKWBvyGOehJc7eNXQeU5ZdI3WHjwz3Ti6KYik9Ws4LBlvaG6pvp7tXoH/L&#10;o7vS4Xluv4xZXXpbutoqNZ0Mn2sQiYb0H363D1rBYlnC60w+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1A8AAAADcAAAADwAAAAAAAAAAAAAAAACYAgAAZHJzL2Rvd25y&#10;ZXYueG1sUEsFBgAAAAAEAAQA9QAAAIUDAAAAAA==&#10;" path="m,290c265,145,530,,780,5v250,5,600,263,720,315e" filled="f" strokeweight="1.25pt">
                        <v:stroke endarrow="classic" endarrowwidth="wide" endarrowlength="long"/>
                        <v:path arrowok="t" o:connecttype="custom" o:connectlocs="0,204;780,4;1500,225" o:connectangles="0,0,0"/>
                      </v:shape>
                    </v:group>
                  </w:pict>
                </mc:Fallback>
              </mc:AlternateContent>
            </w:r>
            <w:r w:rsidR="00E22751">
              <w:rPr>
                <w:noProof/>
                <w:lang w:val="en-US" w:eastAsia="nl-NL"/>
              </w:rPr>
              <mc:AlternateContent>
                <mc:Choice Requires="wpg">
                  <w:drawing>
                    <wp:anchor distT="0" distB="0" distL="114300" distR="114300" simplePos="0" relativeHeight="251661824" behindDoc="0" locked="0" layoutInCell="1" allowOverlap="1" wp14:anchorId="3B3196D1" wp14:editId="787391A3">
                      <wp:simplePos x="0" y="0"/>
                      <wp:positionH relativeFrom="column">
                        <wp:posOffset>2223770</wp:posOffset>
                      </wp:positionH>
                      <wp:positionV relativeFrom="paragraph">
                        <wp:posOffset>112395</wp:posOffset>
                      </wp:positionV>
                      <wp:extent cx="612140" cy="713105"/>
                      <wp:effectExtent l="13970" t="23495" r="34290" b="50800"/>
                      <wp:wrapNone/>
                      <wp:docPr id="176" name="Group 5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140" cy="713105"/>
                                <a:chOff x="4838" y="9428"/>
                                <a:chExt cx="1500" cy="1123"/>
                              </a:xfrm>
                            </wpg:grpSpPr>
                            <wps:wsp>
                              <wps:cNvPr id="177" name="Freeform 515"/>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516"/>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4" o:spid="_x0000_s1026" style="position:absolute;margin-left:175.1pt;margin-top:8.85pt;width:48.2pt;height:56.15pt;z-index:251661824" coordorigin="4838,9428" coordsize="1500,112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">
                      <v:shape id="Freeform 515" o:spid="_x0000_s1027" style="position:absolute;left:4838;top:9428;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xHwwAA&#10;ANwAAAAPAAAAZHJzL2Rvd25yZXYueG1sRE9La8JAEL4X/A/LCF5EN3owJXUVHwh6qCWxlB6H7JgE&#10;s7Mhu5r033cLQm/z8T1nue5NLR7Uusqygtk0AkGcW11xoeDzcpi8gnAeWWNtmRT8kIP1avCyxETb&#10;jlN6ZL4QIYRdggpK75tESpeXZNBNbUMcuKttDfoA20LqFrsQbmo5j6KFNFhxaCixoV1J+S27GwXy&#10;Y3z/tu/jvd1mm5OMz19F2hmlRsN+8wbCU+//xU/3UYf5cQx/z4QL5O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kxHwwAAANwAAAAPAAAAAAAAAAAAAAAAAJcCAABkcnMvZG93&#10;bnJldi54bWxQSwUGAAAAAAQABAD1AAAAhwMAAAAA&#10;" path="m0,290c265,145,530,,780,5,1030,10,1380,268,1500,320e" filled="f" strokeweight="1.25pt">
                        <v:stroke endarrow="classic" endarrowwidth="wide" endarrowlength="long"/>
                        <v:path arrowok="t" o:connecttype="custom" o:connectlocs="0,204;780,4;1500,225" o:connectangles="0,0,0"/>
                      </v:shape>
                      <v:shape id="Freeform 516" o:spid="_x0000_s1028" style="position:absolute;left:4838;top:10326;width:1500;height:225;flip:y;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PCs/wgAA&#10;ANwAAAAPAAAAZHJzL2Rvd25yZXYueG1sRI9Bb8IwDIXvk/YfIiPtNtLusI2OgNikSVyBSVxNY5po&#10;iVM1WSn/Hh+QdrP1nt/7vFxPMaiRhuwTG6jnFSjiNlnPnYGfw/fzO6hckC2GxGTgShnWq8eHJTY2&#10;XXhH4750SkI4N2jAldI3WufWUcQ8Tz2xaOc0RCyyDp22A14kPAb9UlWvOqJnaXDY05ej9nf/Fw3Y&#10;Y70LZ9peD/2nc4vT6OvQemOeZtPmA1Shqfyb79dbK/hvQivPyAR6d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Y8Kz/CAAAA3AAAAA8AAAAAAAAAAAAAAAAAlwIAAGRycy9kb3du&#10;cmV2LnhtbFBLBQYAAAAABAAEAPUAAACGAwAAAAA=&#10;" path="m0,290c265,145,530,,780,5,1030,10,1380,268,1500,320e" filled="f" strokeweight="1.25pt">
                        <v:stroke endarrow="classic" endarrowwidth="wide" endarrowlength="long"/>
                        <v:path arrowok="t" o:connecttype="custom" o:connectlocs="0,204;780,4;1500,225" o:connectangles="0,0,0"/>
                      </v:shape>
                    </v:group>
                  </w:pict>
                </mc:Fallback>
              </mc:AlternateContent>
            </w:r>
          </w:p>
          <w:tbl>
            <w:tblPr>
              <w:tblW w:w="0" w:type="auto"/>
              <w:tblBorders>
                <w:insideH w:val="single" w:sz="4" w:space="0" w:color="000000"/>
                <w:insideV w:val="single" w:sz="4" w:space="0" w:color="000000"/>
              </w:tblBorders>
              <w:shd w:val="clear" w:color="auto" w:fill="FFFFFF"/>
              <w:tblLook w:val="01E0" w:firstRow="1" w:lastRow="1" w:firstColumn="1" w:lastColumn="1" w:noHBand="0" w:noVBand="0"/>
            </w:tblPr>
            <w:tblGrid>
              <w:gridCol w:w="3202"/>
              <w:gridCol w:w="720"/>
              <w:gridCol w:w="930"/>
              <w:gridCol w:w="930"/>
            </w:tblGrid>
            <w:tr w:rsidR="0080444C" w14:paraId="4667250A" w14:textId="77777777" w:rsidTr="002A798A">
              <w:tc>
                <w:tcPr>
                  <w:tcW w:w="3202" w:type="dxa"/>
                  <w:shd w:val="clear" w:color="auto" w:fill="auto"/>
                </w:tcPr>
                <w:p w14:paraId="0E0B8D8F" w14:textId="77777777" w:rsidR="0080444C" w:rsidRDefault="0080444C" w:rsidP="00211A64">
                  <w:pPr>
                    <w:pStyle w:val="groenetekst"/>
                  </w:pPr>
                  <w:r>
                    <w:t>Schoonmaakmiddel (ml)</w:t>
                  </w:r>
                </w:p>
              </w:tc>
              <w:tc>
                <w:tcPr>
                  <w:tcW w:w="720" w:type="dxa"/>
                  <w:shd w:val="clear" w:color="auto" w:fill="auto"/>
                </w:tcPr>
                <w:p w14:paraId="6C425986" w14:textId="77777777" w:rsidR="0080444C" w:rsidRDefault="0080444C" w:rsidP="00211A64">
                  <w:pPr>
                    <w:pStyle w:val="groenetekst"/>
                    <w:jc w:val="center"/>
                  </w:pPr>
                  <w:r>
                    <w:t>150</w:t>
                  </w:r>
                </w:p>
              </w:tc>
              <w:tc>
                <w:tcPr>
                  <w:tcW w:w="930" w:type="dxa"/>
                </w:tcPr>
                <w:p w14:paraId="48715AD2" w14:textId="77777777" w:rsidR="0080444C" w:rsidRDefault="0080444C" w:rsidP="00211A64">
                  <w:pPr>
                    <w:pStyle w:val="groenetekst"/>
                    <w:jc w:val="center"/>
                  </w:pPr>
                  <w:r>
                    <w:t>…</w:t>
                  </w:r>
                </w:p>
              </w:tc>
              <w:tc>
                <w:tcPr>
                  <w:tcW w:w="930" w:type="dxa"/>
                </w:tcPr>
                <w:p w14:paraId="3FB60EEB" w14:textId="77777777" w:rsidR="0080444C" w:rsidRDefault="0080444C" w:rsidP="002A798A">
                  <w:pPr>
                    <w:pStyle w:val="groenetekst"/>
                    <w:jc w:val="center"/>
                  </w:pPr>
                  <w:r>
                    <w:t>…</w:t>
                  </w:r>
                </w:p>
              </w:tc>
            </w:tr>
            <w:tr w:rsidR="0080444C" w14:paraId="74C555B5" w14:textId="77777777" w:rsidTr="002A798A">
              <w:tc>
                <w:tcPr>
                  <w:tcW w:w="3202" w:type="dxa"/>
                  <w:shd w:val="clear" w:color="auto" w:fill="auto"/>
                </w:tcPr>
                <w:p w14:paraId="7E04B809" w14:textId="77777777" w:rsidR="0080444C" w:rsidRDefault="0080444C" w:rsidP="00211A64">
                  <w:pPr>
                    <w:pStyle w:val="groenetekst"/>
                  </w:pPr>
                  <w:r>
                    <w:t>Water (l)</w:t>
                  </w:r>
                </w:p>
              </w:tc>
              <w:tc>
                <w:tcPr>
                  <w:tcW w:w="720" w:type="dxa"/>
                  <w:shd w:val="clear" w:color="auto" w:fill="auto"/>
                </w:tcPr>
                <w:p w14:paraId="16153572" w14:textId="77777777" w:rsidR="0080444C" w:rsidRDefault="0080444C" w:rsidP="00211A64">
                  <w:pPr>
                    <w:pStyle w:val="groenetekst"/>
                    <w:jc w:val="center"/>
                  </w:pPr>
                  <w:r>
                    <w:t>10</w:t>
                  </w:r>
                </w:p>
              </w:tc>
              <w:tc>
                <w:tcPr>
                  <w:tcW w:w="930" w:type="dxa"/>
                </w:tcPr>
                <w:p w14:paraId="46B019C6" w14:textId="77777777" w:rsidR="0080444C" w:rsidRDefault="0080444C" w:rsidP="00211A64">
                  <w:pPr>
                    <w:pStyle w:val="groenetekst"/>
                    <w:jc w:val="center"/>
                  </w:pPr>
                  <w:r>
                    <w:t>…</w:t>
                  </w:r>
                </w:p>
              </w:tc>
              <w:tc>
                <w:tcPr>
                  <w:tcW w:w="930" w:type="dxa"/>
                </w:tcPr>
                <w:p w14:paraId="6CD9A615" w14:textId="77777777" w:rsidR="0080444C" w:rsidRDefault="0080444C" w:rsidP="002A798A">
                  <w:pPr>
                    <w:pStyle w:val="groenetekst"/>
                    <w:jc w:val="center"/>
                  </w:pPr>
                  <w:r>
                    <w:t>15</w:t>
                  </w:r>
                </w:p>
              </w:tc>
            </w:tr>
          </w:tbl>
          <w:p w14:paraId="5175F81D" w14:textId="77777777" w:rsidR="00211A64" w:rsidRDefault="0080444C" w:rsidP="00211A64">
            <w:pPr>
              <w:tabs>
                <w:tab w:val="left" w:pos="418"/>
                <w:tab w:val="left" w:pos="850"/>
              </w:tabs>
              <w:suppressAutoHyphens/>
              <w:spacing w:line="240" w:lineRule="atLeast"/>
            </w:pPr>
            <w:r>
              <w:rPr>
                <w:noProof/>
                <w:lang w:val="en-US" w:eastAsia="nl-NL"/>
              </w:rPr>
              <mc:AlternateContent>
                <mc:Choice Requires="wps">
                  <w:drawing>
                    <wp:anchor distT="0" distB="0" distL="114300" distR="114300" simplePos="0" relativeHeight="251723264" behindDoc="0" locked="0" layoutInCell="1" allowOverlap="1" wp14:anchorId="04A6FF86" wp14:editId="15A55AF9">
                      <wp:simplePos x="0" y="0"/>
                      <wp:positionH relativeFrom="column">
                        <wp:posOffset>2880995</wp:posOffset>
                      </wp:positionH>
                      <wp:positionV relativeFrom="paragraph">
                        <wp:posOffset>139065</wp:posOffset>
                      </wp:positionV>
                      <wp:extent cx="457200" cy="342900"/>
                      <wp:effectExtent l="0" t="0" r="0" b="0"/>
                      <wp:wrapNone/>
                      <wp:docPr id="263" name="Text Box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82496" w14:textId="77777777" w:rsidR="00107FD8" w:rsidRDefault="00107FD8" w:rsidP="0080444C">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0" type="#_x0000_t202" style="position:absolute;margin-left:226.85pt;margin-top:10.95pt;width:36pt;height:27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OsuuQ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" filled="f" stroked="f">
                      <v:textbox>
                        <w:txbxContent>
                          <w:p w:rsidR="00107FD8" w:rsidRDefault="00107FD8" w:rsidP="0080444C">
                            <w:r>
                              <w:t>....</w:t>
                            </w:r>
                          </w:p>
                        </w:txbxContent>
                      </v:textbox>
                    </v:shape>
                  </w:pict>
                </mc:Fallback>
              </mc:AlternateContent>
            </w:r>
            <w:r w:rsidR="00E22751">
              <w:rPr>
                <w:noProof/>
                <w:lang w:val="en-US" w:eastAsia="nl-NL"/>
              </w:rPr>
              <mc:AlternateContent>
                <mc:Choice Requires="wps">
                  <w:drawing>
                    <wp:anchor distT="0" distB="0" distL="114300" distR="114300" simplePos="0" relativeHeight="251659776" behindDoc="0" locked="0" layoutInCell="1" allowOverlap="1" wp14:anchorId="039FCB24" wp14:editId="2440DEE6">
                      <wp:simplePos x="0" y="0"/>
                      <wp:positionH relativeFrom="column">
                        <wp:posOffset>2271395</wp:posOffset>
                      </wp:positionH>
                      <wp:positionV relativeFrom="paragraph">
                        <wp:posOffset>139700</wp:posOffset>
                      </wp:positionV>
                      <wp:extent cx="457200" cy="342900"/>
                      <wp:effectExtent l="0" t="0" r="1905" b="0"/>
                      <wp:wrapNone/>
                      <wp:docPr id="175"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1E58D" w14:textId="77777777" w:rsidR="00107FD8" w:rsidRDefault="00107FD8" w:rsidP="00211A6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7" o:spid="_x0000_s1061" type="#_x0000_t202" style="position:absolute;margin-left:178.85pt;margin-top:11pt;width:36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XRVuA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" filled="f" stroked="f">
                      <v:textbox>
                        <w:txbxContent>
                          <w:p w:rsidR="00107FD8" w:rsidRDefault="00107FD8" w:rsidP="00211A64">
                            <w:r>
                              <w:t>....</w:t>
                            </w:r>
                          </w:p>
                        </w:txbxContent>
                      </v:textbox>
                    </v:shape>
                  </w:pict>
                </mc:Fallback>
              </mc:AlternateContent>
            </w:r>
          </w:p>
          <w:p w14:paraId="35BC5803" w14:textId="77777777" w:rsidR="00211A64" w:rsidRDefault="00211A64" w:rsidP="00211A64"/>
          <w:p w14:paraId="15893F03" w14:textId="77777777" w:rsidR="007B670D" w:rsidRDefault="007B670D" w:rsidP="00211A64">
            <w:pPr>
              <w:pStyle w:val="groenetekst"/>
            </w:pPr>
            <w:r>
              <w:t xml:space="preserve">Nodig ………….. ml </w:t>
            </w:r>
            <w:r w:rsidR="0080444C">
              <w:t>schoonmaakmiddel.</w:t>
            </w:r>
            <w:r w:rsidR="0080444C">
              <w:rPr>
                <w:noProof/>
                <w:lang w:eastAsia="nl-NL"/>
              </w:rPr>
              <w:t xml:space="preserve"> </w:t>
            </w:r>
          </w:p>
          <w:p w14:paraId="4D431A59" w14:textId="77777777" w:rsidR="007B670D" w:rsidRDefault="007B670D" w:rsidP="00211A64">
            <w:pPr>
              <w:pStyle w:val="groenetekst"/>
            </w:pPr>
          </w:p>
          <w:p w14:paraId="2256B461" w14:textId="77777777" w:rsidR="007B670D" w:rsidRDefault="007B670D" w:rsidP="00211A64">
            <w:pPr>
              <w:pStyle w:val="groenetekst"/>
            </w:pPr>
            <w:r>
              <w:rPr>
                <w:b/>
              </w:rPr>
              <w:t>Voorbeeld 2:</w:t>
            </w:r>
          </w:p>
          <w:p w14:paraId="7352C43A" w14:textId="77777777" w:rsidR="007B670D" w:rsidRPr="007B670D" w:rsidRDefault="007B670D" w:rsidP="00211A64">
            <w:pPr>
              <w:pStyle w:val="groenetekst"/>
            </w:pPr>
            <w:r>
              <w:t xml:space="preserve">De prijs van oude kaas is €8,50 </w:t>
            </w:r>
            <w:r w:rsidRPr="007B670D">
              <w:rPr>
                <w:b/>
              </w:rPr>
              <w:t>per</w:t>
            </w:r>
            <w:r>
              <w:t xml:space="preserve"> kilo.</w:t>
            </w:r>
          </w:p>
          <w:p w14:paraId="493EE0DA" w14:textId="77777777" w:rsidR="007B670D" w:rsidRDefault="007B670D" w:rsidP="007B670D">
            <w:pPr>
              <w:pStyle w:val="groenetekst"/>
            </w:pPr>
            <w:r>
              <w:t>Een stuk oude kaas weegt 625 gram.</w:t>
            </w:r>
          </w:p>
          <w:p w14:paraId="0C44E7BC" w14:textId="77777777" w:rsidR="007B670D" w:rsidRDefault="007B670D" w:rsidP="007B670D">
            <w:pPr>
              <w:pStyle w:val="groenetekst"/>
            </w:pPr>
            <w:r>
              <w:t>Wat kost het stuk kaas?</w:t>
            </w:r>
          </w:p>
          <w:p w14:paraId="4A7AD749" w14:textId="77777777" w:rsidR="007B670D" w:rsidRDefault="00E22751" w:rsidP="007B670D">
            <w:r>
              <w:rPr>
                <w:noProof/>
                <w:lang w:val="en-US" w:eastAsia="nl-NL"/>
              </w:rPr>
              <mc:AlternateContent>
                <mc:Choice Requires="wpg">
                  <w:drawing>
                    <wp:anchor distT="0" distB="0" distL="114300" distR="114300" simplePos="0" relativeHeight="251663872" behindDoc="0" locked="0" layoutInCell="1" allowOverlap="1" wp14:anchorId="67B3E795" wp14:editId="7BC82AA6">
                      <wp:simplePos x="0" y="0"/>
                      <wp:positionH relativeFrom="column">
                        <wp:posOffset>2880995</wp:posOffset>
                      </wp:positionH>
                      <wp:positionV relativeFrom="paragraph">
                        <wp:posOffset>3175</wp:posOffset>
                      </wp:positionV>
                      <wp:extent cx="612140" cy="1342390"/>
                      <wp:effectExtent l="10795" t="3175" r="37465" b="635"/>
                      <wp:wrapNone/>
                      <wp:docPr id="169" name="Group 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140" cy="1342390"/>
                                <a:chOff x="5312" y="7943"/>
                                <a:chExt cx="964" cy="2114"/>
                              </a:xfrm>
                            </wpg:grpSpPr>
                            <wps:wsp>
                              <wps:cNvPr id="170" name="Text Box 524"/>
                              <wps:cNvSpPr txBox="1">
                                <a:spLocks noChangeArrowheads="1"/>
                              </wps:cNvSpPr>
                              <wps:spPr bwMode="auto">
                                <a:xfrm>
                                  <a:off x="5387" y="95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C55BD" w14:textId="77777777" w:rsidR="00107FD8" w:rsidRDefault="00107FD8" w:rsidP="007B670D">
                                    <w:r>
                                      <w:t xml:space="preserve">  ....</w:t>
                                    </w:r>
                                  </w:p>
                                </w:txbxContent>
                              </wps:txbx>
                              <wps:bodyPr rot="0" vert="horz" wrap="square" lIns="91440" tIns="45720" rIns="91440" bIns="45720" anchor="t" anchorCtr="0" upright="1">
                                <a:noAutofit/>
                              </wps:bodyPr>
                            </wps:wsp>
                            <wps:wsp>
                              <wps:cNvPr id="171" name="Text Box 525"/>
                              <wps:cNvSpPr txBox="1">
                                <a:spLocks noChangeArrowheads="1"/>
                              </wps:cNvSpPr>
                              <wps:spPr bwMode="auto">
                                <a:xfrm>
                                  <a:off x="5387" y="794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AA69F" w14:textId="77777777" w:rsidR="00107FD8" w:rsidRDefault="00107FD8" w:rsidP="007B670D">
                                    <w:r>
                                      <w:t xml:space="preserve"> ....</w:t>
                                    </w:r>
                                  </w:p>
                                </w:txbxContent>
                              </wps:txbx>
                              <wps:bodyPr rot="0" vert="horz" wrap="square" lIns="91440" tIns="45720" rIns="91440" bIns="45720" anchor="t" anchorCtr="0" upright="1">
                                <a:noAutofit/>
                              </wps:bodyPr>
                            </wps:wsp>
                            <wpg:grpSp>
                              <wpg:cNvPr id="172" name="Group 526"/>
                              <wpg:cNvGrpSpPr>
                                <a:grpSpLocks/>
                              </wpg:cNvGrpSpPr>
                              <wpg:grpSpPr bwMode="auto">
                                <a:xfrm>
                                  <a:off x="5312" y="8439"/>
                                  <a:ext cx="964" cy="1123"/>
                                  <a:chOff x="4838" y="9428"/>
                                  <a:chExt cx="1500" cy="1123"/>
                                </a:xfrm>
                              </wpg:grpSpPr>
                              <wps:wsp>
                                <wps:cNvPr id="173" name="Freeform 527"/>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Freeform 528"/>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23" o:spid="_x0000_s1062" style="position:absolute;margin-left:226.85pt;margin-top:.25pt;width:48.2pt;height:105.7pt;z-index:251663872" coordorigin="5312,7943" coordsize="964,2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">
                      <v:shape id="Text Box 524" o:spid="_x0000_s1063" type="#_x0000_t202" style="position:absolute;left:5387;top:95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107FD8" w:rsidRDefault="00107FD8" w:rsidP="007B670D">
                              <w:r>
                                <w:t xml:space="preserve">  ....</w:t>
                              </w:r>
                            </w:p>
                          </w:txbxContent>
                        </v:textbox>
                      </v:shape>
                      <v:shape id="Text Box 525" o:spid="_x0000_s1064" type="#_x0000_t202" style="position:absolute;left:5387;top:794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107FD8" w:rsidRDefault="00107FD8" w:rsidP="007B670D">
                              <w:r>
                                <w:t xml:space="preserve"> ....</w:t>
                              </w:r>
                            </w:p>
                          </w:txbxContent>
                        </v:textbox>
                      </v:shape>
                      <v:group id="Group 526" o:spid="_x0000_s1065" style="position:absolute;left:5312;top:8439;width:964;height:1123" coordorigin="4838,9428" coordsize="1500,1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Freeform 527" o:spid="_x0000_s1066" style="position:absolute;left:4838;top:9428;width:1500;height:225;visibility:visible;mso-wrap-style:square;v-text-anchor:top" coordsize="150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VKRMMA&#10;AADcAAAADwAAAGRycy9kb3ducmV2LnhtbERPTWvCQBC9C/6HZYReRDe1oBJdRSuF9qCStJQeh+yY&#10;BLOzIbua9N+7guBtHu9zluvOVOJKjSstK3gdRyCIM6tLzhX8fH+M5iCcR9ZYWSYF/+Rgver3lhhr&#10;23JC19TnIoSwi1FB4X0dS+myggy6sa2JA3eyjUEfYJNL3WAbwk0lJ1E0lQZLDg0F1vReUHZOL0aB&#10;PA4vf3Y/3NltuvmSs8NvnrRGqZdBt1mA8NT5p/jh/tRh/uwN7s+EC+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VKRMMAAADcAAAADwAAAAAAAAAAAAAAAACYAgAAZHJzL2Rv&#10;d25yZXYueG1sUEsFBgAAAAAEAAQA9QAAAIgDAAAAAA==&#10;" path="m,290c265,145,530,,780,5v250,5,600,263,720,315e" filled="f" strokeweight="1.25pt">
                          <v:stroke endarrow="classic" endarrowwidth="wide" endarrowlength="long"/>
                          <v:path arrowok="t" o:connecttype="custom" o:connectlocs="0,204;780,4;1500,225" o:connectangles="0,0,0"/>
                        </v:shape>
                        <v:shape id="Freeform 528" o:spid="_x0000_s1067" style="position:absolute;left:4838;top:10326;width:1500;height:225;flip:y;visibility:visible;mso-wrap-style:square;v-text-anchor:top" coordsize="150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EhOr8A&#10;AADcAAAADwAAAGRycy9kb3ducmV2LnhtbERPS2sCMRC+C/0PYQreNLsi1m6NooWCVx/gdboZN6HJ&#10;ZNnEdf33TUHobT6+56w2g3eipy7awArKaQGCuA7acqPgfPqaLEHEhKzRBSYFD4qwWb+MVljpcOcD&#10;9cfUiBzCsUIFJqW2kjLWhjzGaWiJM3cNnceUYddI3eE9h3snZ0WxkB4t5waDLX0aqn+ON69AX8qD&#10;u9L+cWp3xrx/97Z0tVVq/DpsP0AkGtK/+One6zz/bQ5/z+QL5P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cSE6vwAAANwAAAAPAAAAAAAAAAAAAAAAAJgCAABkcnMvZG93bnJl&#10;di54bWxQSwUGAAAAAAQABAD1AAAAhAMAAAAA&#10;" path="m,290c265,145,530,,780,5v250,5,600,263,720,315e" filled="f" strokeweight="1.25pt">
                          <v:stroke endarrow="classic" endarrowwidth="wide" endarrowlength="long"/>
                          <v:path arrowok="t" o:connecttype="custom" o:connectlocs="0,204;780,4;1500,225" o:connectangles="0,0,0"/>
                        </v:shape>
                      </v:group>
                    </v:group>
                  </w:pict>
                </mc:Fallback>
              </mc:AlternateContent>
            </w:r>
            <w:r>
              <w:rPr>
                <w:noProof/>
                <w:lang w:val="en-US" w:eastAsia="nl-NL"/>
              </w:rPr>
              <mc:AlternateContent>
                <mc:Choice Requires="wpg">
                  <w:drawing>
                    <wp:anchor distT="0" distB="0" distL="114300" distR="114300" simplePos="0" relativeHeight="251662848" behindDoc="0" locked="0" layoutInCell="1" allowOverlap="1" wp14:anchorId="4919153F" wp14:editId="6250DDF0">
                      <wp:simplePos x="0" y="0"/>
                      <wp:positionH relativeFrom="column">
                        <wp:posOffset>2223770</wp:posOffset>
                      </wp:positionH>
                      <wp:positionV relativeFrom="paragraph">
                        <wp:posOffset>-1270</wp:posOffset>
                      </wp:positionV>
                      <wp:extent cx="612140" cy="1342390"/>
                      <wp:effectExtent l="13970" t="0" r="34290" b="5080"/>
                      <wp:wrapNone/>
                      <wp:docPr id="163"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140" cy="1342390"/>
                                <a:chOff x="5312" y="7943"/>
                                <a:chExt cx="964" cy="2114"/>
                              </a:xfrm>
                            </wpg:grpSpPr>
                            <wps:wsp>
                              <wps:cNvPr id="164" name="Text Box 517"/>
                              <wps:cNvSpPr txBox="1">
                                <a:spLocks noChangeArrowheads="1"/>
                              </wps:cNvSpPr>
                              <wps:spPr bwMode="auto">
                                <a:xfrm>
                                  <a:off x="5387" y="95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70658" w14:textId="77777777" w:rsidR="00107FD8" w:rsidRDefault="00107FD8" w:rsidP="007B670D">
                                    <w:r>
                                      <w:t xml:space="preserve">  ....</w:t>
                                    </w:r>
                                  </w:p>
                                </w:txbxContent>
                              </wps:txbx>
                              <wps:bodyPr rot="0" vert="horz" wrap="square" lIns="91440" tIns="45720" rIns="91440" bIns="45720" anchor="t" anchorCtr="0" upright="1">
                                <a:noAutofit/>
                              </wps:bodyPr>
                            </wps:wsp>
                            <wps:wsp>
                              <wps:cNvPr id="165" name="Text Box 518"/>
                              <wps:cNvSpPr txBox="1">
                                <a:spLocks noChangeArrowheads="1"/>
                              </wps:cNvSpPr>
                              <wps:spPr bwMode="auto">
                                <a:xfrm>
                                  <a:off x="5387" y="794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FC22F" w14:textId="77777777" w:rsidR="00107FD8" w:rsidRDefault="00107FD8" w:rsidP="007B670D">
                                    <w:r>
                                      <w:t xml:space="preserve">  ....</w:t>
                                    </w:r>
                                  </w:p>
                                </w:txbxContent>
                              </wps:txbx>
                              <wps:bodyPr rot="0" vert="horz" wrap="square" lIns="91440" tIns="45720" rIns="91440" bIns="45720" anchor="t" anchorCtr="0" upright="1">
                                <a:noAutofit/>
                              </wps:bodyPr>
                            </wps:wsp>
                            <wpg:grpSp>
                              <wpg:cNvPr id="166" name="Group 519"/>
                              <wpg:cNvGrpSpPr>
                                <a:grpSpLocks/>
                              </wpg:cNvGrpSpPr>
                              <wpg:grpSpPr bwMode="auto">
                                <a:xfrm>
                                  <a:off x="5312" y="8439"/>
                                  <a:ext cx="964" cy="1123"/>
                                  <a:chOff x="4838" y="9428"/>
                                  <a:chExt cx="1500" cy="1123"/>
                                </a:xfrm>
                              </wpg:grpSpPr>
                              <wps:wsp>
                                <wps:cNvPr id="167" name="Freeform 520"/>
                                <wps:cNvSpPr>
                                  <a:spLocks/>
                                </wps:cNvSpPr>
                                <wps:spPr bwMode="auto">
                                  <a:xfrm>
                                    <a:off x="4838" y="9428"/>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521"/>
                                <wps:cNvSpPr>
                                  <a:spLocks/>
                                </wps:cNvSpPr>
                                <wps:spPr bwMode="auto">
                                  <a:xfrm flipV="1">
                                    <a:off x="4838" y="10326"/>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22" o:spid="_x0000_s1068" style="position:absolute;margin-left:175.1pt;margin-top:-.1pt;width:48.2pt;height:105.7pt;z-index:251662848" coordorigin="5312,7943" coordsize="964,2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">
                      <v:shape id="Text Box 517" o:spid="_x0000_s1069" type="#_x0000_t202" style="position:absolute;left:5387;top:95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107FD8" w:rsidRDefault="00107FD8" w:rsidP="007B670D">
                              <w:r>
                                <w:t xml:space="preserve">  ....</w:t>
                              </w:r>
                            </w:p>
                          </w:txbxContent>
                        </v:textbox>
                      </v:shape>
                      <v:shape id="Text Box 518" o:spid="_x0000_s1070" type="#_x0000_t202" style="position:absolute;left:5387;top:794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107FD8" w:rsidRDefault="00107FD8" w:rsidP="007B670D">
                              <w:r>
                                <w:t xml:space="preserve">  ....</w:t>
                              </w:r>
                            </w:p>
                          </w:txbxContent>
                        </v:textbox>
                      </v:shape>
                      <v:group id="Group 519" o:spid="_x0000_s1071" style="position:absolute;left:5312;top:8439;width:964;height:1123" coordorigin="4838,9428" coordsize="1500,1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 id="Freeform 520" o:spid="_x0000_s1072" style="position:absolute;left:4838;top:9428;width:1500;height:225;visibility:visible;mso-wrap-style:square;v-text-anchor:top" coordsize="150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famsMA&#10;AADcAAAADwAAAGRycy9kb3ducmV2LnhtbERPS4vCMBC+C/6HMAt7EU3dg0o1ig8EPaxiFdnj0My2&#10;ZZtJaaKt/94sCN7m43vObNGaUtypdoVlBcNBBII4tbrgTMHlvO1PQDiPrLG0TAoe5GAx73ZmGGvb&#10;8Inuic9ECGEXo4Lc+yqW0qU5GXQDWxEH7tfWBn2AdSZ1jU0IN6X8iqKRNFhwaMixonVO6V9yMwrk&#10;sXf7sd+9jV0ly70cH67ZqTFKfX60yykIT61/i1/unQ7zR2P4fyZc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famsMAAADcAAAADwAAAAAAAAAAAAAAAACYAgAAZHJzL2Rv&#10;d25yZXYueG1sUEsFBgAAAAAEAAQA9QAAAIgDAAAAAA==&#10;" path="m,290c265,145,530,,780,5v250,5,600,263,720,315e" filled="f" strokeweight="1.25pt">
                          <v:stroke endarrow="classic" endarrowwidth="wide" endarrowlength="long"/>
                          <v:path arrowok="t" o:connecttype="custom" o:connectlocs="0,204;780,4;1500,225" o:connectangles="0,0,0"/>
                        </v:shape>
                        <v:shape id="Freeform 521" o:spid="_x0000_s1073" style="position:absolute;left:4838;top:10326;width:1500;height:225;flip:y;visibility:visible;mso-wrap-style:square;v-text-anchor:top" coordsize="150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94sIA&#10;AADcAAAADwAAAGRycy9kb3ducmV2LnhtbESPQW/CMAyF75P2HyJP4jbS7oC2joAAaRJXYNKupjFN&#10;tMSpmlDKv8eHSbvZes/vfV6upxjUSEP2iQ3U8woUcZus587A9+nr9R1ULsgWQ2IycKcM69Xz0xIb&#10;m258oPFYOiUhnBs04ErpG61z6yhinqeeWLRLGiIWWYdO2wFvEh6DfquqhY7oWRoc9rRz1P4er9GA&#10;/akP4UL7+6nfOvdxHn0dWm/M7GXafIIqNJV/89/13gr+QmjlGZlAr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5b3iwgAAANwAAAAPAAAAAAAAAAAAAAAAAJgCAABkcnMvZG93&#10;bnJldi54bWxQSwUGAAAAAAQABAD1AAAAhwMAAAAA&#10;" path="m,290c265,145,530,,780,5v250,5,600,263,720,315e" filled="f" strokeweight="1.25pt">
                          <v:stroke endarrow="classic" endarrowwidth="wide" endarrowlength="long"/>
                          <v:path arrowok="t" o:connecttype="custom" o:connectlocs="0,204;780,4;1500,225" o:connectangles="0,0,0"/>
                        </v:shape>
                      </v:group>
                    </v:group>
                  </w:pict>
                </mc:Fallback>
              </mc:AlternateContent>
            </w:r>
          </w:p>
          <w:p w14:paraId="65A1EA01" w14:textId="77777777" w:rsidR="007B670D" w:rsidRDefault="007B670D" w:rsidP="007B670D">
            <w:pPr>
              <w:pStyle w:val="Tip"/>
            </w:pPr>
          </w:p>
          <w:tbl>
            <w:tblPr>
              <w:tblW w:w="0" w:type="auto"/>
              <w:tblBorders>
                <w:insideH w:val="single" w:sz="4" w:space="0" w:color="000000"/>
                <w:insideV w:val="single" w:sz="4" w:space="0" w:color="000000"/>
              </w:tblBorders>
              <w:shd w:val="clear" w:color="auto" w:fill="FFFFFF"/>
              <w:tblLook w:val="01E0" w:firstRow="1" w:lastRow="1" w:firstColumn="1" w:lastColumn="1" w:noHBand="0" w:noVBand="0"/>
            </w:tblPr>
            <w:tblGrid>
              <w:gridCol w:w="3202"/>
              <w:gridCol w:w="881"/>
              <w:gridCol w:w="930"/>
              <w:gridCol w:w="930"/>
            </w:tblGrid>
            <w:tr w:rsidR="007B670D" w14:paraId="21F90F74" w14:textId="77777777" w:rsidTr="007B670D">
              <w:tc>
                <w:tcPr>
                  <w:tcW w:w="3202" w:type="dxa"/>
                  <w:shd w:val="clear" w:color="auto" w:fill="auto"/>
                </w:tcPr>
                <w:p w14:paraId="0F9B0414" w14:textId="77777777" w:rsidR="007B670D" w:rsidRDefault="007B670D" w:rsidP="007B670D">
                  <w:pPr>
                    <w:pStyle w:val="groenetekst"/>
                  </w:pPr>
                  <w:r>
                    <w:t>Prijs (€)</w:t>
                  </w:r>
                </w:p>
              </w:tc>
              <w:tc>
                <w:tcPr>
                  <w:tcW w:w="744" w:type="dxa"/>
                  <w:shd w:val="clear" w:color="auto" w:fill="auto"/>
                </w:tcPr>
                <w:p w14:paraId="48F83354" w14:textId="77777777" w:rsidR="007B670D" w:rsidRDefault="007B670D" w:rsidP="007B670D">
                  <w:pPr>
                    <w:pStyle w:val="groenetekst"/>
                    <w:jc w:val="center"/>
                  </w:pPr>
                  <w:r>
                    <w:t>8,50</w:t>
                  </w:r>
                </w:p>
              </w:tc>
              <w:tc>
                <w:tcPr>
                  <w:tcW w:w="930" w:type="dxa"/>
                </w:tcPr>
                <w:p w14:paraId="74D602F7" w14:textId="77777777" w:rsidR="007B670D" w:rsidRDefault="007B670D" w:rsidP="007B670D">
                  <w:pPr>
                    <w:pStyle w:val="groenetekst"/>
                    <w:jc w:val="center"/>
                  </w:pPr>
                  <w:r>
                    <w:t>…</w:t>
                  </w:r>
                </w:p>
              </w:tc>
              <w:tc>
                <w:tcPr>
                  <w:tcW w:w="930" w:type="dxa"/>
                </w:tcPr>
                <w:p w14:paraId="513CBBAF" w14:textId="77777777" w:rsidR="007B670D" w:rsidRDefault="007B670D" w:rsidP="007B670D">
                  <w:pPr>
                    <w:pStyle w:val="groenetekst"/>
                    <w:jc w:val="center"/>
                  </w:pPr>
                  <w:r>
                    <w:t>…</w:t>
                  </w:r>
                </w:p>
              </w:tc>
            </w:tr>
            <w:tr w:rsidR="007B670D" w14:paraId="607CECBF" w14:textId="77777777" w:rsidTr="007B670D">
              <w:tc>
                <w:tcPr>
                  <w:tcW w:w="3202" w:type="dxa"/>
                  <w:shd w:val="clear" w:color="auto" w:fill="auto"/>
                </w:tcPr>
                <w:p w14:paraId="6AD297AD" w14:textId="77777777" w:rsidR="007B670D" w:rsidRDefault="007B670D" w:rsidP="007B670D">
                  <w:pPr>
                    <w:pStyle w:val="groenetekst"/>
                  </w:pPr>
                  <w:r>
                    <w:t>Gewicht (gram)</w:t>
                  </w:r>
                </w:p>
              </w:tc>
              <w:tc>
                <w:tcPr>
                  <w:tcW w:w="744" w:type="dxa"/>
                  <w:shd w:val="clear" w:color="auto" w:fill="auto"/>
                </w:tcPr>
                <w:p w14:paraId="2C11AD14" w14:textId="77777777" w:rsidR="007B670D" w:rsidRPr="007B670D" w:rsidRDefault="007B670D" w:rsidP="007B670D">
                  <w:pPr>
                    <w:pStyle w:val="groenetekst"/>
                    <w:jc w:val="center"/>
                    <w:rPr>
                      <w:vertAlign w:val="superscript"/>
                    </w:rPr>
                  </w:pPr>
                  <w:r>
                    <w:t>1000</w:t>
                  </w:r>
                  <w:r>
                    <w:rPr>
                      <w:vertAlign w:val="superscript"/>
                    </w:rPr>
                    <w:t>1)</w:t>
                  </w:r>
                </w:p>
              </w:tc>
              <w:tc>
                <w:tcPr>
                  <w:tcW w:w="930" w:type="dxa"/>
                </w:tcPr>
                <w:p w14:paraId="3D299B07" w14:textId="77777777" w:rsidR="007B670D" w:rsidRDefault="007B670D" w:rsidP="007B670D">
                  <w:pPr>
                    <w:pStyle w:val="groenetekst"/>
                    <w:jc w:val="center"/>
                  </w:pPr>
                  <w:r>
                    <w:t>1</w:t>
                  </w:r>
                </w:p>
              </w:tc>
              <w:tc>
                <w:tcPr>
                  <w:tcW w:w="930" w:type="dxa"/>
                </w:tcPr>
                <w:p w14:paraId="002D2F51" w14:textId="77777777" w:rsidR="007B670D" w:rsidRDefault="007B670D" w:rsidP="007B670D">
                  <w:pPr>
                    <w:pStyle w:val="groenetekst"/>
                    <w:jc w:val="center"/>
                  </w:pPr>
                  <w:r>
                    <w:t>625</w:t>
                  </w:r>
                </w:p>
              </w:tc>
            </w:tr>
          </w:tbl>
          <w:p w14:paraId="33934FAE" w14:textId="77777777" w:rsidR="007B670D" w:rsidRDefault="007B670D" w:rsidP="007B670D">
            <w:pPr>
              <w:tabs>
                <w:tab w:val="left" w:pos="418"/>
                <w:tab w:val="left" w:pos="850"/>
              </w:tabs>
              <w:suppressAutoHyphens/>
              <w:spacing w:line="240" w:lineRule="atLeast"/>
            </w:pPr>
          </w:p>
          <w:p w14:paraId="3564847A" w14:textId="77777777" w:rsidR="007B670D" w:rsidRDefault="007B670D" w:rsidP="007B670D"/>
          <w:p w14:paraId="6C3B13FC" w14:textId="77777777" w:rsidR="007B670D" w:rsidRDefault="007B670D" w:rsidP="007B670D">
            <w:pPr>
              <w:pStyle w:val="groenetekst"/>
            </w:pPr>
          </w:p>
          <w:p w14:paraId="317A9851" w14:textId="77777777" w:rsidR="007B670D" w:rsidRDefault="007B670D" w:rsidP="007B670D">
            <w:pPr>
              <w:pStyle w:val="groenetekst"/>
            </w:pPr>
            <w:r>
              <w:t>Het stuk kaas kost € ………………..</w:t>
            </w:r>
          </w:p>
          <w:p w14:paraId="47323950" w14:textId="77777777" w:rsidR="007B670D" w:rsidRDefault="007B670D" w:rsidP="007B670D">
            <w:pPr>
              <w:pStyle w:val="groenetekst"/>
            </w:pPr>
          </w:p>
          <w:p w14:paraId="6CCD7C64" w14:textId="77777777" w:rsidR="007B670D" w:rsidRPr="007B670D" w:rsidRDefault="007B670D" w:rsidP="007B670D">
            <w:pPr>
              <w:pStyle w:val="groenetekst"/>
            </w:pPr>
            <w:r>
              <w:rPr>
                <w:vertAlign w:val="superscript"/>
              </w:rPr>
              <w:t xml:space="preserve">1)  </w:t>
            </w:r>
            <w:r w:rsidRPr="00D7452C">
              <w:rPr>
                <w:b/>
              </w:rPr>
              <w:t>1 kilo is 1000 gram</w:t>
            </w:r>
          </w:p>
          <w:p w14:paraId="2229E95D" w14:textId="77777777" w:rsidR="00211A64" w:rsidRPr="00E60228" w:rsidRDefault="00211A64" w:rsidP="00211A64">
            <w:pPr>
              <w:pStyle w:val="groenetekst"/>
            </w:pPr>
          </w:p>
        </w:tc>
      </w:tr>
    </w:tbl>
    <w:p w14:paraId="04307504" w14:textId="77777777" w:rsidR="007B670D" w:rsidRDefault="007B670D"/>
    <w:p w14:paraId="5205BBCC" w14:textId="77777777" w:rsidR="007B670D" w:rsidRDefault="007B670D" w:rsidP="007B670D">
      <w:pPr>
        <w:pStyle w:val="streepje"/>
      </w:pPr>
    </w:p>
    <w:tbl>
      <w:tblPr>
        <w:tblW w:w="9322" w:type="dxa"/>
        <w:tblLayout w:type="fixed"/>
        <w:tblLook w:val="04A0" w:firstRow="1" w:lastRow="0" w:firstColumn="1" w:lastColumn="0" w:noHBand="0" w:noVBand="1"/>
      </w:tblPr>
      <w:tblGrid>
        <w:gridCol w:w="534"/>
        <w:gridCol w:w="8788"/>
      </w:tblGrid>
      <w:tr w:rsidR="007B670D" w14:paraId="7F250C89" w14:textId="77777777" w:rsidTr="007B670D">
        <w:tc>
          <w:tcPr>
            <w:tcW w:w="534" w:type="dxa"/>
          </w:tcPr>
          <w:p w14:paraId="4102546E" w14:textId="77777777" w:rsidR="007B670D" w:rsidRDefault="007B670D" w:rsidP="007B670D">
            <w:pPr>
              <w:pStyle w:val="Opgave"/>
            </w:pPr>
          </w:p>
        </w:tc>
        <w:tc>
          <w:tcPr>
            <w:tcW w:w="8788" w:type="dxa"/>
          </w:tcPr>
          <w:p w14:paraId="116DD934" w14:textId="77777777" w:rsidR="007B670D" w:rsidRDefault="007B670D" w:rsidP="007B670D">
            <w:r>
              <w:t>Hierboven staat uitleg over het gebruik van verhoudingstabellen bij ‘zoveel per zoveel’ problemen.</w:t>
            </w:r>
          </w:p>
          <w:p w14:paraId="3E32602E" w14:textId="77777777" w:rsidR="007B670D" w:rsidRDefault="007B670D" w:rsidP="007B670D"/>
          <w:p w14:paraId="2DA098B5" w14:textId="77777777" w:rsidR="007B670D" w:rsidRDefault="007B670D" w:rsidP="007B670D">
            <w:r>
              <w:t>a. Vul op de puntjes in de uitleg hierboven de goede getallen</w:t>
            </w:r>
            <w:r w:rsidR="0080444C">
              <w:t xml:space="preserve"> en bewerkingen</w:t>
            </w:r>
            <w:r>
              <w:t xml:space="preserve"> in.</w:t>
            </w:r>
          </w:p>
          <w:p w14:paraId="050F22FC" w14:textId="77777777" w:rsidR="007B670D" w:rsidRDefault="007B670D" w:rsidP="007B670D"/>
          <w:p w14:paraId="30BDDF1C" w14:textId="77777777" w:rsidR="007B670D" w:rsidRPr="007543CA" w:rsidRDefault="007B670D" w:rsidP="00844556">
            <w:r>
              <w:t xml:space="preserve">b. Maak de onderste tabel langer en gebruik die om te berekenen hoeveel </w:t>
            </w:r>
            <w:r w:rsidR="00844556">
              <w:t>kaas je kunt kopen voor €10.</w:t>
            </w:r>
          </w:p>
        </w:tc>
      </w:tr>
    </w:tbl>
    <w:p w14:paraId="4B5EDC07" w14:textId="77777777" w:rsidR="00606AB3" w:rsidRDefault="00606AB3"/>
    <w:p w14:paraId="112BE6EA" w14:textId="77777777" w:rsidR="00844556" w:rsidRDefault="00844556" w:rsidP="00844556">
      <w:pPr>
        <w:pStyle w:val="streepje"/>
      </w:pPr>
    </w:p>
    <w:tbl>
      <w:tblPr>
        <w:tblW w:w="9322" w:type="dxa"/>
        <w:tblLayout w:type="fixed"/>
        <w:tblLook w:val="04A0" w:firstRow="1" w:lastRow="0" w:firstColumn="1" w:lastColumn="0" w:noHBand="0" w:noVBand="1"/>
      </w:tblPr>
      <w:tblGrid>
        <w:gridCol w:w="534"/>
        <w:gridCol w:w="8788"/>
      </w:tblGrid>
      <w:tr w:rsidR="00844556" w14:paraId="3D67B794" w14:textId="77777777" w:rsidTr="00844556">
        <w:tc>
          <w:tcPr>
            <w:tcW w:w="534" w:type="dxa"/>
          </w:tcPr>
          <w:p w14:paraId="5C4667D6" w14:textId="77777777" w:rsidR="00844556" w:rsidRDefault="00844556" w:rsidP="00844556">
            <w:pPr>
              <w:pStyle w:val="Opgave"/>
            </w:pPr>
          </w:p>
        </w:tc>
        <w:tc>
          <w:tcPr>
            <w:tcW w:w="8788" w:type="dxa"/>
          </w:tcPr>
          <w:p w14:paraId="140A6BDD" w14:textId="77777777" w:rsidR="00844556" w:rsidRDefault="00606AB3" w:rsidP="00844556">
            <w:r>
              <w:t>Een energiedrankje bevat ongeveer 45 kcal per 100 ml.</w:t>
            </w:r>
          </w:p>
          <w:p w14:paraId="6ED8BF12" w14:textId="77777777" w:rsidR="00606AB3" w:rsidRDefault="00606AB3" w:rsidP="00844556">
            <w:r>
              <w:t>In een blikje zit 250 ml.</w:t>
            </w:r>
          </w:p>
          <w:p w14:paraId="0C2701D0" w14:textId="77777777" w:rsidR="00606AB3" w:rsidRDefault="00606AB3" w:rsidP="00844556">
            <w:r>
              <w:t>Hoeveel kcal krijg je binnen wanneer je één blikje energiedrank opdrinkt?</w:t>
            </w:r>
          </w:p>
          <w:p w14:paraId="4F7D4E2C" w14:textId="77777777" w:rsidR="009812FB" w:rsidRPr="0080584B" w:rsidRDefault="009812FB" w:rsidP="009812FB">
            <w:pPr>
              <w:rPr>
                <w:szCs w:val="28"/>
              </w:rPr>
            </w:pPr>
            <w:r>
              <w:t>Gebruik als je het handig vindt de verhoudingstabel.</w:t>
            </w:r>
          </w:p>
          <w:p w14:paraId="152CBE03" w14:textId="77777777" w:rsidR="009812FB" w:rsidRDefault="009812FB" w:rsidP="009812FB">
            <w:pPr>
              <w:rPr>
                <w:color w:val="000000"/>
              </w:rPr>
            </w:pPr>
          </w:p>
          <w:tbl>
            <w:tblPr>
              <w:tblStyle w:val="Tabelraster"/>
              <w:tblW w:w="7741" w:type="dxa"/>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3781"/>
              <w:gridCol w:w="900"/>
              <w:gridCol w:w="881"/>
              <w:gridCol w:w="1134"/>
              <w:gridCol w:w="1045"/>
            </w:tblGrid>
            <w:tr w:rsidR="009812FB" w14:paraId="1F274806" w14:textId="77777777" w:rsidTr="009812FB">
              <w:tc>
                <w:tcPr>
                  <w:tcW w:w="3781" w:type="dxa"/>
                </w:tcPr>
                <w:p w14:paraId="70822C43" w14:textId="77777777" w:rsidR="009812FB" w:rsidRDefault="009812FB" w:rsidP="009812FB">
                  <w:pPr>
                    <w:rPr>
                      <w:color w:val="000000"/>
                    </w:rPr>
                  </w:pPr>
                </w:p>
              </w:tc>
              <w:tc>
                <w:tcPr>
                  <w:tcW w:w="900" w:type="dxa"/>
                  <w:vAlign w:val="center"/>
                </w:tcPr>
                <w:p w14:paraId="4CE908DD" w14:textId="77777777" w:rsidR="009812FB" w:rsidRDefault="009812FB" w:rsidP="009812FB">
                  <w:pPr>
                    <w:jc w:val="center"/>
                    <w:rPr>
                      <w:color w:val="000000"/>
                    </w:rPr>
                  </w:pPr>
                </w:p>
              </w:tc>
              <w:tc>
                <w:tcPr>
                  <w:tcW w:w="881" w:type="dxa"/>
                  <w:vAlign w:val="center"/>
                </w:tcPr>
                <w:p w14:paraId="2305F050" w14:textId="77777777" w:rsidR="009812FB" w:rsidRDefault="009812FB" w:rsidP="009812FB">
                  <w:pPr>
                    <w:jc w:val="center"/>
                    <w:rPr>
                      <w:color w:val="000000"/>
                    </w:rPr>
                  </w:pPr>
                </w:p>
              </w:tc>
              <w:tc>
                <w:tcPr>
                  <w:tcW w:w="1134" w:type="dxa"/>
                  <w:vAlign w:val="center"/>
                </w:tcPr>
                <w:p w14:paraId="35E0E15D" w14:textId="77777777" w:rsidR="009812FB" w:rsidRDefault="009812FB" w:rsidP="009812FB">
                  <w:pPr>
                    <w:jc w:val="center"/>
                    <w:rPr>
                      <w:color w:val="000000"/>
                    </w:rPr>
                  </w:pPr>
                </w:p>
              </w:tc>
              <w:tc>
                <w:tcPr>
                  <w:tcW w:w="1045" w:type="dxa"/>
                  <w:vAlign w:val="center"/>
                </w:tcPr>
                <w:p w14:paraId="0F327E63" w14:textId="77777777" w:rsidR="009812FB" w:rsidRDefault="009812FB" w:rsidP="009812FB">
                  <w:pPr>
                    <w:jc w:val="center"/>
                    <w:rPr>
                      <w:color w:val="000000"/>
                    </w:rPr>
                  </w:pPr>
                </w:p>
              </w:tc>
            </w:tr>
            <w:tr w:rsidR="009812FB" w14:paraId="5FE44AFD" w14:textId="77777777" w:rsidTr="009812FB">
              <w:tc>
                <w:tcPr>
                  <w:tcW w:w="3781" w:type="dxa"/>
                  <w:vAlign w:val="bottom"/>
                </w:tcPr>
                <w:p w14:paraId="4102E087" w14:textId="77777777" w:rsidR="009812FB" w:rsidRDefault="009812FB" w:rsidP="009812FB">
                  <w:pPr>
                    <w:rPr>
                      <w:color w:val="000000"/>
                    </w:rPr>
                  </w:pPr>
                </w:p>
              </w:tc>
              <w:tc>
                <w:tcPr>
                  <w:tcW w:w="900" w:type="dxa"/>
                  <w:vAlign w:val="center"/>
                </w:tcPr>
                <w:p w14:paraId="266C666C" w14:textId="77777777" w:rsidR="009812FB" w:rsidRDefault="009812FB" w:rsidP="009812FB">
                  <w:pPr>
                    <w:jc w:val="center"/>
                    <w:rPr>
                      <w:color w:val="000000"/>
                    </w:rPr>
                  </w:pPr>
                </w:p>
              </w:tc>
              <w:tc>
                <w:tcPr>
                  <w:tcW w:w="881" w:type="dxa"/>
                  <w:vAlign w:val="center"/>
                </w:tcPr>
                <w:p w14:paraId="27A20CBC" w14:textId="77777777" w:rsidR="009812FB" w:rsidRDefault="009812FB" w:rsidP="009812FB">
                  <w:pPr>
                    <w:jc w:val="center"/>
                    <w:rPr>
                      <w:color w:val="000000"/>
                    </w:rPr>
                  </w:pPr>
                </w:p>
              </w:tc>
              <w:tc>
                <w:tcPr>
                  <w:tcW w:w="1134" w:type="dxa"/>
                  <w:vAlign w:val="center"/>
                </w:tcPr>
                <w:p w14:paraId="0ECF576D" w14:textId="77777777" w:rsidR="009812FB" w:rsidRDefault="009812FB" w:rsidP="009812FB">
                  <w:pPr>
                    <w:jc w:val="center"/>
                    <w:rPr>
                      <w:color w:val="000000"/>
                    </w:rPr>
                  </w:pPr>
                </w:p>
              </w:tc>
              <w:tc>
                <w:tcPr>
                  <w:tcW w:w="1045" w:type="dxa"/>
                  <w:vAlign w:val="center"/>
                </w:tcPr>
                <w:p w14:paraId="43599CE1" w14:textId="77777777" w:rsidR="009812FB" w:rsidRDefault="009812FB" w:rsidP="009812FB">
                  <w:pPr>
                    <w:jc w:val="center"/>
                    <w:rPr>
                      <w:color w:val="000000"/>
                    </w:rPr>
                  </w:pPr>
                </w:p>
              </w:tc>
            </w:tr>
          </w:tbl>
          <w:p w14:paraId="541DB14A" w14:textId="77777777" w:rsidR="009812FB" w:rsidRDefault="009812FB" w:rsidP="009812FB">
            <w:pPr>
              <w:rPr>
                <w:color w:val="000000"/>
              </w:rPr>
            </w:pPr>
          </w:p>
          <w:p w14:paraId="12273482" w14:textId="77777777" w:rsidR="006A4660" w:rsidRDefault="006A4660" w:rsidP="00844556"/>
          <w:p w14:paraId="051623CA" w14:textId="77777777" w:rsidR="006A4660" w:rsidRPr="007543CA" w:rsidRDefault="006A4660" w:rsidP="00844556">
            <w:r>
              <w:t>Antwoord: ……………………….</w:t>
            </w:r>
            <w:r w:rsidR="0067764E">
              <w:t xml:space="preserve"> </w:t>
            </w:r>
            <w:r>
              <w:t>kcal</w:t>
            </w:r>
            <w:r w:rsidR="00C42362">
              <w:t xml:space="preserve"> per blikje</w:t>
            </w:r>
          </w:p>
        </w:tc>
      </w:tr>
    </w:tbl>
    <w:p w14:paraId="4EFA6F46" w14:textId="77777777" w:rsidR="00844556" w:rsidRDefault="00844556"/>
    <w:p w14:paraId="788BA758" w14:textId="77777777" w:rsidR="009812FB" w:rsidRDefault="009812FB" w:rsidP="009812FB">
      <w:pPr>
        <w:pStyle w:val="streepje"/>
      </w:pPr>
    </w:p>
    <w:tbl>
      <w:tblPr>
        <w:tblW w:w="9322" w:type="dxa"/>
        <w:tblLayout w:type="fixed"/>
        <w:tblLook w:val="04A0" w:firstRow="1" w:lastRow="0" w:firstColumn="1" w:lastColumn="0" w:noHBand="0" w:noVBand="1"/>
      </w:tblPr>
      <w:tblGrid>
        <w:gridCol w:w="534"/>
        <w:gridCol w:w="8788"/>
      </w:tblGrid>
      <w:tr w:rsidR="00606AB3" w14:paraId="52573D25" w14:textId="77777777" w:rsidTr="00606AB3">
        <w:tc>
          <w:tcPr>
            <w:tcW w:w="534" w:type="dxa"/>
          </w:tcPr>
          <w:p w14:paraId="209FCFC9" w14:textId="77777777" w:rsidR="00606AB3" w:rsidRDefault="00606AB3" w:rsidP="00606AB3">
            <w:pPr>
              <w:pStyle w:val="Opgave"/>
            </w:pPr>
          </w:p>
        </w:tc>
        <w:tc>
          <w:tcPr>
            <w:tcW w:w="8788" w:type="dxa"/>
          </w:tcPr>
          <w:p w14:paraId="2DF30C64" w14:textId="77777777" w:rsidR="00606AB3" w:rsidRDefault="00400FE5" w:rsidP="009812FB">
            <w:r>
              <w:t>In een kinderdagverblijf moet er minimaal 3</w:t>
            </w:r>
            <w:r w:rsidR="009812FB">
              <w:t xml:space="preserve">,5 m² </w:t>
            </w:r>
            <w:r>
              <w:t xml:space="preserve">binnenruimte </w:t>
            </w:r>
            <w:r w:rsidR="009812FB">
              <w:t xml:space="preserve">per </w:t>
            </w:r>
            <w:r>
              <w:t>kind beschikbaar zijn</w:t>
            </w:r>
            <w:r w:rsidR="009812FB">
              <w:t>.</w:t>
            </w:r>
          </w:p>
          <w:p w14:paraId="602F1EE9" w14:textId="77777777" w:rsidR="009812FB" w:rsidRDefault="00400FE5" w:rsidP="009812FB">
            <w:r>
              <w:t>De</w:t>
            </w:r>
            <w:r w:rsidR="009812FB">
              <w:t xml:space="preserve"> binnenruimte </w:t>
            </w:r>
            <w:r>
              <w:t xml:space="preserve">van kinderdagverblijf het Olifantje </w:t>
            </w:r>
            <w:r w:rsidR="009812FB">
              <w:t>is 420 m</w:t>
            </w:r>
            <w:r w:rsidR="009812FB">
              <w:rPr>
                <w:vertAlign w:val="superscript"/>
              </w:rPr>
              <w:t>2</w:t>
            </w:r>
            <w:r w:rsidR="009812FB">
              <w:t>.</w:t>
            </w:r>
          </w:p>
          <w:p w14:paraId="0AC1AE89" w14:textId="77777777" w:rsidR="009812FB" w:rsidRDefault="009812FB" w:rsidP="009812FB">
            <w:r>
              <w:t xml:space="preserve">Voor hoeveel </w:t>
            </w:r>
            <w:r w:rsidR="00400FE5">
              <w:t>kinderen</w:t>
            </w:r>
            <w:r>
              <w:t xml:space="preserve"> is deze binnenruimte geschikt?</w:t>
            </w:r>
          </w:p>
          <w:p w14:paraId="435161BC" w14:textId="77777777" w:rsidR="009812FB" w:rsidRPr="0080584B" w:rsidRDefault="009812FB" w:rsidP="009812FB">
            <w:pPr>
              <w:rPr>
                <w:szCs w:val="28"/>
              </w:rPr>
            </w:pPr>
            <w:r>
              <w:t>Gebruik als je het handig vindt de verhoudingstabel.</w:t>
            </w:r>
          </w:p>
          <w:p w14:paraId="241F4A55" w14:textId="77777777" w:rsidR="009812FB" w:rsidRDefault="009812FB" w:rsidP="009812FB"/>
          <w:tbl>
            <w:tblPr>
              <w:tblStyle w:val="Tabelraster"/>
              <w:tblW w:w="7741" w:type="dxa"/>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3781"/>
              <w:gridCol w:w="900"/>
              <w:gridCol w:w="881"/>
              <w:gridCol w:w="1134"/>
              <w:gridCol w:w="1045"/>
            </w:tblGrid>
            <w:tr w:rsidR="009812FB" w14:paraId="066415A5" w14:textId="77777777" w:rsidTr="009812FB">
              <w:tc>
                <w:tcPr>
                  <w:tcW w:w="3781" w:type="dxa"/>
                </w:tcPr>
                <w:p w14:paraId="5F735AF8" w14:textId="77777777" w:rsidR="009812FB" w:rsidRDefault="009812FB" w:rsidP="009812FB">
                  <w:pPr>
                    <w:rPr>
                      <w:color w:val="000000"/>
                    </w:rPr>
                  </w:pPr>
                </w:p>
              </w:tc>
              <w:tc>
                <w:tcPr>
                  <w:tcW w:w="900" w:type="dxa"/>
                  <w:vAlign w:val="center"/>
                </w:tcPr>
                <w:p w14:paraId="6775CFDB" w14:textId="77777777" w:rsidR="009812FB" w:rsidRDefault="009812FB" w:rsidP="009812FB">
                  <w:pPr>
                    <w:jc w:val="center"/>
                    <w:rPr>
                      <w:color w:val="000000"/>
                    </w:rPr>
                  </w:pPr>
                </w:p>
              </w:tc>
              <w:tc>
                <w:tcPr>
                  <w:tcW w:w="881" w:type="dxa"/>
                  <w:vAlign w:val="center"/>
                </w:tcPr>
                <w:p w14:paraId="2DB3F6C0" w14:textId="77777777" w:rsidR="009812FB" w:rsidRDefault="009812FB" w:rsidP="009812FB">
                  <w:pPr>
                    <w:jc w:val="center"/>
                    <w:rPr>
                      <w:color w:val="000000"/>
                    </w:rPr>
                  </w:pPr>
                </w:p>
              </w:tc>
              <w:tc>
                <w:tcPr>
                  <w:tcW w:w="1134" w:type="dxa"/>
                  <w:vAlign w:val="center"/>
                </w:tcPr>
                <w:p w14:paraId="6C0DF6B1" w14:textId="77777777" w:rsidR="009812FB" w:rsidRDefault="009812FB" w:rsidP="009812FB">
                  <w:pPr>
                    <w:jc w:val="center"/>
                    <w:rPr>
                      <w:color w:val="000000"/>
                    </w:rPr>
                  </w:pPr>
                </w:p>
              </w:tc>
              <w:tc>
                <w:tcPr>
                  <w:tcW w:w="1045" w:type="dxa"/>
                  <w:vAlign w:val="center"/>
                </w:tcPr>
                <w:p w14:paraId="6EBDE76C" w14:textId="77777777" w:rsidR="009812FB" w:rsidRDefault="009812FB" w:rsidP="009812FB">
                  <w:pPr>
                    <w:jc w:val="center"/>
                    <w:rPr>
                      <w:color w:val="000000"/>
                    </w:rPr>
                  </w:pPr>
                </w:p>
              </w:tc>
            </w:tr>
            <w:tr w:rsidR="009812FB" w14:paraId="207AD648" w14:textId="77777777" w:rsidTr="009812FB">
              <w:tc>
                <w:tcPr>
                  <w:tcW w:w="3781" w:type="dxa"/>
                  <w:vAlign w:val="bottom"/>
                </w:tcPr>
                <w:p w14:paraId="489F14B6" w14:textId="77777777" w:rsidR="009812FB" w:rsidRDefault="009812FB" w:rsidP="009812FB">
                  <w:pPr>
                    <w:rPr>
                      <w:color w:val="000000"/>
                    </w:rPr>
                  </w:pPr>
                </w:p>
              </w:tc>
              <w:tc>
                <w:tcPr>
                  <w:tcW w:w="900" w:type="dxa"/>
                  <w:vAlign w:val="center"/>
                </w:tcPr>
                <w:p w14:paraId="19EA65AF" w14:textId="77777777" w:rsidR="009812FB" w:rsidRDefault="009812FB" w:rsidP="009812FB">
                  <w:pPr>
                    <w:jc w:val="center"/>
                    <w:rPr>
                      <w:color w:val="000000"/>
                    </w:rPr>
                  </w:pPr>
                </w:p>
              </w:tc>
              <w:tc>
                <w:tcPr>
                  <w:tcW w:w="881" w:type="dxa"/>
                  <w:vAlign w:val="center"/>
                </w:tcPr>
                <w:p w14:paraId="504B9CB3" w14:textId="77777777" w:rsidR="009812FB" w:rsidRDefault="009812FB" w:rsidP="009812FB">
                  <w:pPr>
                    <w:jc w:val="center"/>
                    <w:rPr>
                      <w:color w:val="000000"/>
                    </w:rPr>
                  </w:pPr>
                </w:p>
              </w:tc>
              <w:tc>
                <w:tcPr>
                  <w:tcW w:w="1134" w:type="dxa"/>
                  <w:vAlign w:val="center"/>
                </w:tcPr>
                <w:p w14:paraId="7FC76CB8" w14:textId="77777777" w:rsidR="009812FB" w:rsidRDefault="009812FB" w:rsidP="009812FB">
                  <w:pPr>
                    <w:jc w:val="center"/>
                    <w:rPr>
                      <w:color w:val="000000"/>
                    </w:rPr>
                  </w:pPr>
                </w:p>
              </w:tc>
              <w:tc>
                <w:tcPr>
                  <w:tcW w:w="1045" w:type="dxa"/>
                  <w:vAlign w:val="center"/>
                </w:tcPr>
                <w:p w14:paraId="20A2CC0D" w14:textId="77777777" w:rsidR="009812FB" w:rsidRDefault="009812FB" w:rsidP="009812FB">
                  <w:pPr>
                    <w:jc w:val="center"/>
                    <w:rPr>
                      <w:color w:val="000000"/>
                    </w:rPr>
                  </w:pPr>
                </w:p>
              </w:tc>
            </w:tr>
          </w:tbl>
          <w:p w14:paraId="237B4D8B" w14:textId="77777777" w:rsidR="009812FB" w:rsidRDefault="009812FB" w:rsidP="009812FB"/>
          <w:p w14:paraId="4C5A889D" w14:textId="77777777" w:rsidR="009812FB" w:rsidRDefault="009812FB" w:rsidP="009812FB"/>
          <w:p w14:paraId="4837D4F0" w14:textId="77777777" w:rsidR="009812FB" w:rsidRDefault="009812FB" w:rsidP="009812FB">
            <w:r>
              <w:t>Antwoord: ……………………….</w:t>
            </w:r>
            <w:r w:rsidR="0067764E">
              <w:t xml:space="preserve"> </w:t>
            </w:r>
            <w:r w:rsidR="00400FE5">
              <w:t>kinderen</w:t>
            </w:r>
          </w:p>
          <w:p w14:paraId="20F0D63A" w14:textId="77777777" w:rsidR="009812FB" w:rsidRPr="009812FB" w:rsidRDefault="009812FB" w:rsidP="009812FB"/>
        </w:tc>
      </w:tr>
    </w:tbl>
    <w:p w14:paraId="77D1989E" w14:textId="77777777" w:rsidR="00211A64" w:rsidRDefault="00211A64">
      <w:pPr>
        <w:rPr>
          <w:b/>
          <w:smallCaps/>
          <w:color w:val="2978B2"/>
          <w:spacing w:val="30"/>
          <w:sz w:val="32"/>
        </w:rPr>
      </w:pPr>
      <w:r>
        <w:br w:type="page"/>
      </w:r>
    </w:p>
    <w:p w14:paraId="3ED8DFFB" w14:textId="77777777" w:rsidR="00D709B1" w:rsidRDefault="00952AB8" w:rsidP="00D709B1">
      <w:pPr>
        <w:pStyle w:val="Tip"/>
      </w:pPr>
      <w:r>
        <w:lastRenderedPageBreak/>
        <w:t>Procenten</w:t>
      </w:r>
    </w:p>
    <w:p w14:paraId="21158052" w14:textId="77777777" w:rsidR="00400FE5" w:rsidRDefault="00400FE5" w:rsidP="00D709B1">
      <w:pPr>
        <w:pStyle w:val="Tip"/>
      </w:pPr>
    </w:p>
    <w:tbl>
      <w:tblPr>
        <w:tblW w:w="0" w:type="auto"/>
        <w:tblInd w:w="170" w:type="dxa"/>
        <w:tblBorders>
          <w:left w:val="single" w:sz="48" w:space="0" w:color="008000"/>
        </w:tblBorders>
        <w:shd w:val="clear" w:color="auto" w:fill="F1F3E9"/>
        <w:tblLook w:val="04A0" w:firstRow="1" w:lastRow="0" w:firstColumn="1" w:lastColumn="0" w:noHBand="0" w:noVBand="1"/>
      </w:tblPr>
      <w:tblGrid>
        <w:gridCol w:w="222"/>
        <w:gridCol w:w="8986"/>
      </w:tblGrid>
      <w:tr w:rsidR="006849CD" w:rsidRPr="00632288" w14:paraId="09F0C3E0" w14:textId="77777777" w:rsidTr="00065D54">
        <w:tc>
          <w:tcPr>
            <w:tcW w:w="222" w:type="dxa"/>
            <w:shd w:val="clear" w:color="auto" w:fill="F1F3E9"/>
          </w:tcPr>
          <w:p w14:paraId="50E87EFD" w14:textId="77777777" w:rsidR="006849CD" w:rsidRPr="00632288" w:rsidRDefault="006849CD" w:rsidP="00065D54">
            <w:pPr>
              <w:pStyle w:val="groenetekst"/>
            </w:pPr>
          </w:p>
        </w:tc>
        <w:tc>
          <w:tcPr>
            <w:tcW w:w="8986" w:type="dxa"/>
            <w:shd w:val="clear" w:color="auto" w:fill="F1F3E9"/>
          </w:tcPr>
          <w:p w14:paraId="025C8868" w14:textId="77777777" w:rsidR="00952AB8" w:rsidRDefault="00952AB8" w:rsidP="004F3C0C">
            <w:pPr>
              <w:pStyle w:val="groenetekst"/>
            </w:pPr>
            <w:r w:rsidRPr="009E0542">
              <w:t>Procenten kom je overal tegen: bij korting, bij BTW, bij downloaden op je computer, bij rente, in</w:t>
            </w:r>
            <w:r>
              <w:t xml:space="preserve"> de krant, in cirkeldiagrammen en nog veel meer.</w:t>
            </w:r>
          </w:p>
          <w:p w14:paraId="32E99EC0" w14:textId="77777777" w:rsidR="00952AB8" w:rsidRDefault="00952AB8" w:rsidP="00952AB8">
            <w:pPr>
              <w:rPr>
                <w:szCs w:val="28"/>
              </w:rPr>
            </w:pPr>
          </w:p>
          <w:p w14:paraId="477C0298" w14:textId="77777777" w:rsidR="00952AB8" w:rsidRDefault="00E22751" w:rsidP="00952AB8">
            <w:pPr>
              <w:rPr>
                <w:szCs w:val="28"/>
              </w:rPr>
            </w:pPr>
            <w:r>
              <w:rPr>
                <w:noProof/>
                <w:szCs w:val="28"/>
                <w:lang w:val="en-US" w:eastAsia="nl-NL"/>
              </w:rPr>
              <mc:AlternateContent>
                <mc:Choice Requires="wpg">
                  <w:drawing>
                    <wp:inline distT="0" distB="0" distL="0" distR="0" wp14:anchorId="535F280A" wp14:editId="048FD809">
                      <wp:extent cx="5362575" cy="3095625"/>
                      <wp:effectExtent l="0" t="0" r="0" b="3175"/>
                      <wp:docPr id="158" name="Group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2575" cy="3095625"/>
                                <a:chOff x="1352" y="4320"/>
                                <a:chExt cx="9134" cy="5430"/>
                              </a:xfrm>
                            </wpg:grpSpPr>
                            <pic:pic xmlns:pic="http://schemas.openxmlformats.org/drawingml/2006/picture">
                              <pic:nvPicPr>
                                <pic:cNvPr id="159" name="Picture 32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5851" y="4320"/>
                                  <a:ext cx="4635" cy="3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0" name="Picture 324"/>
                                <pic:cNvPicPr>
                                  <a:picLocks noChangeAspect="1" noChangeArrowheads="1"/>
                                </pic:cNvPicPr>
                              </pic:nvPicPr>
                              <pic:blipFill>
                                <a:blip r:embed="rId16">
                                  <a:extLst>
                                    <a:ext uri="{28A0092B-C50C-407E-A947-70E740481C1C}">
                                      <a14:useLocalDpi xmlns:a14="http://schemas.microsoft.com/office/drawing/2010/main" val="0"/>
                                    </a:ext>
                                  </a:extLst>
                                </a:blip>
                                <a:srcRect b="33600"/>
                                <a:stretch>
                                  <a:fillRect/>
                                </a:stretch>
                              </pic:blipFill>
                              <pic:spPr bwMode="auto">
                                <a:xfrm>
                                  <a:off x="1352" y="4320"/>
                                  <a:ext cx="4500" cy="24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1" name="Picture 325" descr="bar_install"/>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1442" y="7740"/>
                                  <a:ext cx="6540" cy="20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2" name="Picture 32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8102" y="7740"/>
                                  <a:ext cx="1515" cy="123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322" o:spid="_x0000_s1026" style="width:422.25pt;height:243.75pt;mso-position-horizontal-relative:char;mso-position-vertical-relative:line" coordorigin="1352,4320" coordsize="9134,5430" o:gfxdata="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23" o:spid="_x0000_s1027" type="#_x0000_t75" style="position:absolute;left:5851;top:4320;width:4635;height:33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YU&#10;00nBAAAA3AAAAA8AAABkcnMvZG93bnJldi54bWxET02LwjAQvQv+hzCCN02VVbQ2FV1W8CCI7up5&#10;aGbbss2kNFmt/nojCN7m8T4nWbamEhdqXGlZwWgYgSDOrC45V/DzvRnMQDiPrLGyTApu5GCZdjsJ&#10;xtpe+UCXo89FCGEXo4LC+zqW0mUFGXRDWxMH7tc2Bn2ATS51g9cQbio5jqKpNFhyaCiwps+Csr/j&#10;v1Gw5/vaI2WHNjrtJubr47yn+Vmpfq9dLUB4av1b/HJvdZg/mcPzmXCBTB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PYU00nBAAAA3AAAAA8AAAAAAAAAAAAAAAAAnAIAAGRy&#10;cy9kb3ducmV2LnhtbFBLBQYAAAAABAAEAPcAAACKAwAAAAA=&#10;">
                        <v:imagedata r:id="rId19" o:title=""/>
                      </v:shape>
                      <v:shape id="Picture 324" o:spid="_x0000_s1028" type="#_x0000_t75" style="position:absolute;left:1352;top:4320;width:4500;height:249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Da&#10;kC7HAAAA3AAAAA8AAABkcnMvZG93bnJldi54bWxEj0FLAzEQhe9C/0OYgjebVXGRtWlRi1YLgraF&#10;XqebaXZxM1mT2K7/3jkI3mZ4b977ZjoffKeOFFMb2MDlpABFXAfbsjOw3Txd3IJKGdliF5gM/FCC&#10;+Wx0NsXKhhN/0HGdnZIQThUaaHLuK61T3ZDHNAk9sWiHED1mWaPTNuJJwn2nr4qi1B5bloYGe3ps&#10;qP5cf3sDS7eIr9e7xc1q4+qH1dvz13L/XhpzPh7u70BlGvK/+e/6xQp+KfjyjEygZ78A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BDakC7HAAAA3AAAAA8AAAAAAAAAAAAAAAAA&#10;nAIAAGRycy9kb3ducmV2LnhtbFBLBQYAAAAABAAEAPcAAACQAwAAAAA=&#10;">
                        <v:imagedata r:id="rId20" o:title="" cropbottom="22020f"/>
                      </v:shape>
                      <v:shape id="Picture 325" o:spid="_x0000_s1029" type="#_x0000_t75" alt="bar_install" style="position:absolute;left:1442;top:7740;width:6540;height:20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2T&#10;/UTEAAAA3AAAAA8AAABkcnMvZG93bnJldi54bWxET9tqwkAQfS/0H5YRfCm6UWkoqasUUSoogta+&#10;D9kxF7OzIbuN0a93hYJvczjXmc47U4mWGldYVjAaRiCIU6sLzhQcf1aDDxDOI2usLJOCKzmYz15f&#10;pphoe+E9tQefiRDCLkEFufd1IqVLczLohrYmDtzJNgZ9gE0mdYOXEG4qOY6iWBosODTkWNMip/R8&#10;+DMK2uV4sinfyuttef5dlbv6O96+T5Tq97qvTxCeOv8U/7vXOsyPR/B4JlwgZ3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2T/UTEAAAA3AAAAA8AAAAAAAAAAAAAAAAAnAIA&#10;AGRycy9kb3ducmV2LnhtbFBLBQYAAAAABAAEAPcAAACNAwAAAAA=&#10;">
                        <v:imagedata r:id="rId21" o:title="bar_install"/>
                      </v:shape>
                      <v:shape id="Picture 326" o:spid="_x0000_s1030" type="#_x0000_t75" style="position:absolute;left:8102;top:7740;width:1515;height:123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Mk&#10;tpDBAAAA3AAAAA8AAABkcnMvZG93bnJldi54bWxET01rwkAQvQv9D8sIvekmEaRGVxFR8FaqHjwO&#10;2TFJm50Nu1ON/75bKPQ2j/c5q83gOnWnEFvPBvJpBoq48rbl2sDlfJi8gYqCbLHzTAaeFGGzfhmt&#10;sLT+wR90P0mtUgjHEg00In2pdawachinvidO3M0Hh5JgqLUN+EjhrtNFls21w5ZTQ4M97Rqqvk7f&#10;zsC77Pzn9VgsLs99qPb5zMo5XxjzOh62S1BCg/yL/9xHm+bPC/h9Jl2g1z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JMktpDBAAAA3AAAAA8AAAAAAAAAAAAAAAAAnAIAAGRy&#10;cy9kb3ducmV2LnhtbFBLBQYAAAAABAAEAPcAAACKAwAAAAA=&#10;">
                        <v:imagedata r:id="rId22" o:title=""/>
                      </v:shape>
                      <w10:anchorlock/>
                    </v:group>
                  </w:pict>
                </mc:Fallback>
              </mc:AlternateContent>
            </w:r>
          </w:p>
          <w:p w14:paraId="7B7C5FB3" w14:textId="77777777" w:rsidR="00952AB8" w:rsidRDefault="00952AB8" w:rsidP="00952AB8">
            <w:pPr>
              <w:rPr>
                <w:szCs w:val="28"/>
              </w:rPr>
            </w:pPr>
          </w:p>
          <w:p w14:paraId="6D70581A" w14:textId="77777777" w:rsidR="000F25FF" w:rsidRPr="00E60228" w:rsidRDefault="000F25FF" w:rsidP="00952AB8"/>
        </w:tc>
      </w:tr>
    </w:tbl>
    <w:p w14:paraId="74972789" w14:textId="77777777" w:rsidR="006849CD" w:rsidRDefault="006849CD" w:rsidP="006849CD">
      <w:pPr>
        <w:pStyle w:val="streepje"/>
      </w:pPr>
    </w:p>
    <w:p w14:paraId="65D4B7B1" w14:textId="77777777" w:rsidR="00952AB8" w:rsidRDefault="00952AB8" w:rsidP="006849CD">
      <w:pPr>
        <w:pStyle w:val="streepje"/>
      </w:pPr>
    </w:p>
    <w:tbl>
      <w:tblPr>
        <w:tblW w:w="9322" w:type="dxa"/>
        <w:tblLayout w:type="fixed"/>
        <w:tblLook w:val="04A0" w:firstRow="1" w:lastRow="0" w:firstColumn="1" w:lastColumn="0" w:noHBand="0" w:noVBand="1"/>
      </w:tblPr>
      <w:tblGrid>
        <w:gridCol w:w="534"/>
        <w:gridCol w:w="8788"/>
      </w:tblGrid>
      <w:tr w:rsidR="006849CD" w14:paraId="3147A21B" w14:textId="77777777" w:rsidTr="00065D54">
        <w:tc>
          <w:tcPr>
            <w:tcW w:w="534" w:type="dxa"/>
          </w:tcPr>
          <w:p w14:paraId="2C97E422" w14:textId="77777777" w:rsidR="006849CD" w:rsidRDefault="006849CD" w:rsidP="00065D54">
            <w:pPr>
              <w:pStyle w:val="Opgave"/>
            </w:pPr>
          </w:p>
        </w:tc>
        <w:tc>
          <w:tcPr>
            <w:tcW w:w="8788" w:type="dxa"/>
          </w:tcPr>
          <w:p w14:paraId="5A17B63B" w14:textId="77777777" w:rsidR="00430323" w:rsidRDefault="00952AB8" w:rsidP="00952AB8">
            <w:pPr>
              <w:rPr>
                <w:szCs w:val="28"/>
              </w:rPr>
            </w:pPr>
            <w:r w:rsidRPr="00BE31A5">
              <w:rPr>
                <w:szCs w:val="28"/>
              </w:rPr>
              <w:t>Verzamel voorbeelden van procenten</w:t>
            </w:r>
            <w:r w:rsidR="00107FD8">
              <w:rPr>
                <w:szCs w:val="28"/>
              </w:rPr>
              <w:t xml:space="preserve"> bijvoorbeeld uit folders of bij je andere schoolvakken</w:t>
            </w:r>
            <w:r w:rsidRPr="00BE31A5">
              <w:rPr>
                <w:szCs w:val="28"/>
              </w:rPr>
              <w:t xml:space="preserve">. </w:t>
            </w:r>
          </w:p>
          <w:p w14:paraId="5AB6D305" w14:textId="77777777" w:rsidR="006849CD" w:rsidRDefault="00952AB8" w:rsidP="00952AB8">
            <w:pPr>
              <w:rPr>
                <w:szCs w:val="28"/>
              </w:rPr>
            </w:pPr>
            <w:r w:rsidRPr="00BE31A5">
              <w:rPr>
                <w:szCs w:val="28"/>
              </w:rPr>
              <w:t>Welke percentages kom je allemaal tegen?</w:t>
            </w:r>
          </w:p>
          <w:p w14:paraId="32CA3BA3" w14:textId="77777777" w:rsidR="00430323" w:rsidRDefault="00430323" w:rsidP="00952AB8">
            <w:pPr>
              <w:rPr>
                <w:szCs w:val="28"/>
              </w:rPr>
            </w:pPr>
          </w:p>
          <w:p w14:paraId="135EA75F" w14:textId="77777777" w:rsidR="00430323" w:rsidRPr="007543CA" w:rsidRDefault="00430323" w:rsidP="00952AB8">
            <w:r>
              <w:t>……………………………………………………………………………………………………………………………</w:t>
            </w:r>
          </w:p>
        </w:tc>
      </w:tr>
    </w:tbl>
    <w:p w14:paraId="2422C14C" w14:textId="77777777" w:rsidR="006849CD" w:rsidRDefault="006849CD" w:rsidP="006849CD"/>
    <w:p w14:paraId="645E5221" w14:textId="77777777" w:rsidR="00952AB8" w:rsidRDefault="00952AB8" w:rsidP="00952AB8">
      <w:pPr>
        <w:pStyle w:val="streepje"/>
      </w:pPr>
    </w:p>
    <w:tbl>
      <w:tblPr>
        <w:tblW w:w="9322" w:type="dxa"/>
        <w:tblLayout w:type="fixed"/>
        <w:tblLook w:val="04A0" w:firstRow="1" w:lastRow="0" w:firstColumn="1" w:lastColumn="0" w:noHBand="0" w:noVBand="1"/>
      </w:tblPr>
      <w:tblGrid>
        <w:gridCol w:w="534"/>
        <w:gridCol w:w="8788"/>
      </w:tblGrid>
      <w:tr w:rsidR="00952AB8" w14:paraId="56777FA9" w14:textId="77777777" w:rsidTr="00952AB8">
        <w:tc>
          <w:tcPr>
            <w:tcW w:w="534" w:type="dxa"/>
          </w:tcPr>
          <w:p w14:paraId="1181ADCF" w14:textId="77777777" w:rsidR="00952AB8" w:rsidRDefault="00952AB8" w:rsidP="00952AB8">
            <w:pPr>
              <w:pStyle w:val="Opgave"/>
            </w:pPr>
          </w:p>
        </w:tc>
        <w:tc>
          <w:tcPr>
            <w:tcW w:w="8788" w:type="dxa"/>
          </w:tcPr>
          <w:p w14:paraId="36F58E4E" w14:textId="77777777" w:rsidR="00952AB8" w:rsidRPr="009E0542" w:rsidRDefault="00952AB8" w:rsidP="00952AB8">
            <w:pPr>
              <w:rPr>
                <w:szCs w:val="28"/>
              </w:rPr>
            </w:pPr>
            <w:r w:rsidRPr="009E0542">
              <w:rPr>
                <w:szCs w:val="28"/>
              </w:rPr>
              <w:t>Met sommige percentages kun je handig rekenen. Bijvoorbeeld:</w:t>
            </w:r>
          </w:p>
          <w:p w14:paraId="05611158" w14:textId="77777777" w:rsidR="00952AB8" w:rsidRPr="009E0542" w:rsidRDefault="00952AB8" w:rsidP="00952AB8">
            <w:pPr>
              <w:rPr>
                <w:szCs w:val="28"/>
              </w:rPr>
            </w:pPr>
            <w:r w:rsidRPr="009E0542">
              <w:rPr>
                <w:szCs w:val="28"/>
              </w:rPr>
              <w:t>50% is de helft, als je 50% van iets  berekent deel je door 2.</w:t>
            </w:r>
          </w:p>
          <w:p w14:paraId="77E3099F" w14:textId="77777777" w:rsidR="00952AB8" w:rsidRDefault="00952AB8" w:rsidP="00952AB8"/>
          <w:p w14:paraId="5BF522DA" w14:textId="77777777" w:rsidR="00952AB8" w:rsidRDefault="00952AB8" w:rsidP="00952AB8">
            <w:pPr>
              <w:rPr>
                <w:szCs w:val="28"/>
              </w:rPr>
            </w:pPr>
            <w:r>
              <w:rPr>
                <w:szCs w:val="28"/>
              </w:rPr>
              <w:t xml:space="preserve">a. </w:t>
            </w:r>
            <w:r w:rsidRPr="00952AB8">
              <w:rPr>
                <w:szCs w:val="28"/>
              </w:rPr>
              <w:t>Hoe bereken jij 25% van iets?</w:t>
            </w:r>
            <w:r w:rsidRPr="00952AB8">
              <w:rPr>
                <w:szCs w:val="28"/>
              </w:rPr>
              <w:tab/>
            </w:r>
          </w:p>
          <w:p w14:paraId="6646FC67" w14:textId="77777777" w:rsidR="00952AB8" w:rsidRDefault="00952AB8" w:rsidP="00952AB8">
            <w:pPr>
              <w:rPr>
                <w:szCs w:val="28"/>
              </w:rPr>
            </w:pPr>
          </w:p>
          <w:p w14:paraId="4C4DFB3F" w14:textId="77777777" w:rsidR="00952AB8" w:rsidRPr="009E0542" w:rsidRDefault="00952AB8" w:rsidP="00952AB8">
            <w:pPr>
              <w:ind w:left="284" w:hanging="284"/>
              <w:rPr>
                <w:szCs w:val="28"/>
              </w:rPr>
            </w:pPr>
            <w:r w:rsidRPr="009E0542">
              <w:rPr>
                <w:szCs w:val="28"/>
              </w:rPr>
              <w:t>b. Hoe bereken j</w:t>
            </w:r>
            <w:r>
              <w:rPr>
                <w:szCs w:val="28"/>
              </w:rPr>
              <w:t>ij</w:t>
            </w:r>
            <w:r w:rsidRPr="009E0542">
              <w:rPr>
                <w:szCs w:val="28"/>
              </w:rPr>
              <w:t xml:space="preserve"> 10% van iets?</w:t>
            </w:r>
          </w:p>
          <w:p w14:paraId="66AC7514" w14:textId="77777777" w:rsidR="00952AB8" w:rsidRDefault="00952AB8" w:rsidP="00952AB8"/>
          <w:p w14:paraId="01146E44" w14:textId="77777777" w:rsidR="00952AB8" w:rsidRDefault="00952AB8" w:rsidP="00952AB8">
            <w:pPr>
              <w:rPr>
                <w:szCs w:val="28"/>
              </w:rPr>
            </w:pPr>
            <w:r w:rsidRPr="009E0542">
              <w:rPr>
                <w:szCs w:val="28"/>
              </w:rPr>
              <w:t>c. Hoe bereken j</w:t>
            </w:r>
            <w:r>
              <w:rPr>
                <w:szCs w:val="28"/>
              </w:rPr>
              <w:t>ij</w:t>
            </w:r>
            <w:r w:rsidRPr="009E0542">
              <w:rPr>
                <w:szCs w:val="28"/>
              </w:rPr>
              <w:t xml:space="preserve"> 20% van iets? </w:t>
            </w:r>
          </w:p>
          <w:p w14:paraId="07D6CCB2" w14:textId="77777777" w:rsidR="00952AB8" w:rsidRPr="007543CA" w:rsidRDefault="00952AB8" w:rsidP="00952AB8"/>
        </w:tc>
      </w:tr>
    </w:tbl>
    <w:p w14:paraId="4169682C" w14:textId="77777777" w:rsidR="00430323" w:rsidRDefault="00430323">
      <w:r>
        <w:br w:type="page"/>
      </w:r>
    </w:p>
    <w:p w14:paraId="03CE4631" w14:textId="77777777" w:rsidR="00952AB8" w:rsidRDefault="00952AB8" w:rsidP="00952AB8">
      <w:pPr>
        <w:pStyle w:val="streepje"/>
      </w:pPr>
    </w:p>
    <w:tbl>
      <w:tblPr>
        <w:tblW w:w="9322" w:type="dxa"/>
        <w:tblLayout w:type="fixed"/>
        <w:tblLook w:val="04A0" w:firstRow="1" w:lastRow="0" w:firstColumn="1" w:lastColumn="0" w:noHBand="0" w:noVBand="1"/>
      </w:tblPr>
      <w:tblGrid>
        <w:gridCol w:w="534"/>
        <w:gridCol w:w="8788"/>
      </w:tblGrid>
      <w:tr w:rsidR="00ED4CE3" w14:paraId="793E00F9" w14:textId="77777777" w:rsidTr="00FB2AA0">
        <w:tc>
          <w:tcPr>
            <w:tcW w:w="534" w:type="dxa"/>
          </w:tcPr>
          <w:p w14:paraId="1B676FFD" w14:textId="77777777" w:rsidR="00ED4CE3" w:rsidRDefault="00ED4CE3" w:rsidP="00D709B1">
            <w:pPr>
              <w:pStyle w:val="Opgave"/>
            </w:pPr>
          </w:p>
        </w:tc>
        <w:tc>
          <w:tcPr>
            <w:tcW w:w="8788" w:type="dxa"/>
          </w:tcPr>
          <w:p w14:paraId="6A3FFA80" w14:textId="77777777" w:rsidR="00EB7EB1" w:rsidRDefault="00952AB8" w:rsidP="00952AB8">
            <w:r>
              <w:t xml:space="preserve">Bij lastigere </w:t>
            </w:r>
            <w:r w:rsidRPr="00952AB8">
              <w:t>percentages</w:t>
            </w:r>
            <w:r>
              <w:t xml:space="preserve"> kun je schatten. Hierbij kun je goed een strook gebruiken.</w:t>
            </w:r>
          </w:p>
          <w:p w14:paraId="3379E62E" w14:textId="77777777" w:rsidR="00952AB8" w:rsidRDefault="00952AB8" w:rsidP="00952AB8"/>
          <w:p w14:paraId="668038D7" w14:textId="77777777" w:rsidR="00952AB8" w:rsidRDefault="00952AB8" w:rsidP="00952AB8">
            <w:r>
              <w:t xml:space="preserve">Elke strook hieronder stelt steeds 100% voor. </w:t>
            </w:r>
          </w:p>
          <w:p w14:paraId="601190E8" w14:textId="77777777" w:rsidR="00952AB8" w:rsidRPr="002967BD" w:rsidRDefault="00952AB8" w:rsidP="00952AB8">
            <w:r w:rsidRPr="00952AB8">
              <w:rPr>
                <w:b/>
              </w:rPr>
              <w:t>Kleur in elke strook de korting.</w:t>
            </w:r>
            <w:r w:rsidRPr="002967BD">
              <w:t xml:space="preserve"> Doe het ongeveer! </w:t>
            </w:r>
            <w:r>
              <w:br/>
            </w:r>
            <w:r w:rsidRPr="00952AB8">
              <w:rPr>
                <w:b/>
              </w:rPr>
              <w:t>Hoeveel procent blijft over</w:t>
            </w:r>
            <w:r w:rsidRPr="002967BD">
              <w:t>? Schrijf dat er bij.</w:t>
            </w:r>
          </w:p>
          <w:p w14:paraId="1CF0F757" w14:textId="77777777" w:rsidR="00952AB8" w:rsidRDefault="00952AB8" w:rsidP="00952AB8"/>
          <w:p w14:paraId="634D7D06" w14:textId="77777777" w:rsidR="00952AB8" w:rsidRDefault="00952AB8" w:rsidP="00952AB8">
            <w:r>
              <w:t xml:space="preserve">a. Posters </w:t>
            </w:r>
            <w:r>
              <w:rPr>
                <w:szCs w:val="28"/>
              </w:rPr>
              <w:t>€</w:t>
            </w:r>
            <w:r>
              <w:t>20</w:t>
            </w:r>
            <w:r w:rsidR="00107FD8">
              <w:t xml:space="preserve">, Nu </w:t>
            </w:r>
            <w:r>
              <w:t xml:space="preserve">: 49% </w:t>
            </w:r>
            <w:r w:rsidRPr="00F9363B">
              <w:t>korting</w:t>
            </w:r>
            <w:r>
              <w:rPr>
                <w:noProof/>
                <w:sz w:val="20"/>
              </w:rPr>
              <w:t xml:space="preserve"> </w:t>
            </w:r>
          </w:p>
          <w:p w14:paraId="2EC246C4" w14:textId="77777777" w:rsidR="00952AB8" w:rsidRDefault="00952AB8" w:rsidP="00952AB8">
            <w:pPr>
              <w:rPr>
                <w:sz w:val="24"/>
                <w:szCs w:val="24"/>
              </w:rPr>
            </w:pPr>
            <w:r>
              <w:rPr>
                <w:sz w:val="24"/>
                <w:szCs w:val="24"/>
              </w:rPr>
              <w:tab/>
            </w:r>
            <w:r w:rsidR="00E22751">
              <w:rPr>
                <w:noProof/>
                <w:sz w:val="24"/>
                <w:szCs w:val="24"/>
                <w:lang w:val="en-US" w:eastAsia="nl-NL"/>
              </w:rPr>
              <mc:AlternateContent>
                <mc:Choice Requires="wps">
                  <w:drawing>
                    <wp:inline distT="0" distB="0" distL="0" distR="0" wp14:anchorId="1D5F80ED" wp14:editId="73E1CBA7">
                      <wp:extent cx="2505075" cy="438150"/>
                      <wp:effectExtent l="0" t="0" r="28575" b="19050"/>
                      <wp:docPr id="157" name="AutoShape 6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438150"/>
                              </a:xfrm>
                              <a:prstGeom prst="wave">
                                <a:avLst>
                                  <a:gd name="adj1" fmla="val 13005"/>
                                  <a:gd name="adj2" fmla="val 0"/>
                                </a:avLst>
                              </a:prstGeom>
                              <a:solidFill>
                                <a:srgbClr val="FFFFFF"/>
                              </a:solidFill>
                              <a:ln w="9525">
                                <a:solidFill>
                                  <a:srgbClr val="000000"/>
                                </a:solidFill>
                                <a:round/>
                                <a:headEnd/>
                                <a:tailEnd/>
                              </a:ln>
                            </wps:spPr>
                            <wps:txbx>
                              <w:txbxContent>
                                <w:p w14:paraId="40BD7CBA" w14:textId="77777777" w:rsidR="00107FD8" w:rsidRDefault="00107FD8" w:rsidP="005B2504">
                                  <w:pPr>
                                    <w:jc w:val="center"/>
                                  </w:pPr>
                                </w:p>
                              </w:txbxContent>
                            </wps:txbx>
                            <wps:bodyPr rot="0" vert="horz" wrap="square" lIns="91440" tIns="45720" rIns="91440" bIns="45720" anchor="t" anchorCtr="0" upright="1">
                              <a:noAutofit/>
                            </wps:bodyPr>
                          </wps:wsp>
                        </a:graphicData>
                      </a:graphic>
                    </wp:inline>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AutoShape 645" o:spid="_x0000_s1074" type="#_x0000_t64" style="width:197.25pt;height: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">
                      <v:textbox>
                        <w:txbxContent>
                          <w:p w:rsidR="00107FD8" w:rsidRDefault="00107FD8" w:rsidP="005B2504">
                            <w:pPr>
                              <w:jc w:val="center"/>
                            </w:pPr>
                          </w:p>
                        </w:txbxContent>
                      </v:textbox>
                      <w10:anchorlock/>
                    </v:shape>
                  </w:pict>
                </mc:Fallback>
              </mc:AlternateContent>
            </w:r>
          </w:p>
          <w:p w14:paraId="6E21A325" w14:textId="77777777" w:rsidR="00952AB8" w:rsidRDefault="00952AB8" w:rsidP="00952AB8">
            <w:pPr>
              <w:rPr>
                <w:sz w:val="24"/>
                <w:szCs w:val="24"/>
              </w:rPr>
            </w:pPr>
          </w:p>
          <w:p w14:paraId="1B7CA965" w14:textId="77777777" w:rsidR="00952AB8" w:rsidRDefault="00952AB8" w:rsidP="00952AB8">
            <w:r w:rsidRPr="002967BD">
              <w:t>b. Servies: 6% korting</w:t>
            </w:r>
            <w:r>
              <w:br/>
            </w:r>
          </w:p>
          <w:p w14:paraId="187B5159" w14:textId="77777777" w:rsidR="00952AB8" w:rsidRDefault="00952AB8" w:rsidP="00952AB8">
            <w:r>
              <w:tab/>
            </w:r>
            <w:r w:rsidR="00E22751">
              <w:rPr>
                <w:noProof/>
                <w:lang w:val="en-US" w:eastAsia="nl-NL"/>
              </w:rPr>
              <mc:AlternateContent>
                <mc:Choice Requires="wps">
                  <w:drawing>
                    <wp:inline distT="0" distB="0" distL="0" distR="0" wp14:anchorId="384EB16A" wp14:editId="3DF91124">
                      <wp:extent cx="1819275" cy="228600"/>
                      <wp:effectExtent l="0" t="0" r="28575" b="19050"/>
                      <wp:docPr id="156" name="Rectangle 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9275" cy="228600"/>
                              </a:xfrm>
                              <a:prstGeom prst="rect">
                                <a:avLst/>
                              </a:prstGeom>
                              <a:solidFill>
                                <a:srgbClr val="FFFFFF"/>
                              </a:solidFill>
                              <a:ln w="9525">
                                <a:solidFill>
                                  <a:srgbClr val="000000"/>
                                </a:solidFill>
                                <a:miter lim="800000"/>
                                <a:headEnd/>
                                <a:tailEnd/>
                              </a:ln>
                            </wps:spPr>
                            <wps:txbx>
                              <w:txbxContent>
                                <w:p w14:paraId="3F9C56BE" w14:textId="77777777" w:rsidR="00107FD8" w:rsidRDefault="00107FD8" w:rsidP="005B2504">
                                  <w:pPr>
                                    <w:jc w:val="center"/>
                                  </w:pPr>
                                </w:p>
                              </w:txbxContent>
                            </wps:txbx>
                            <wps:bodyPr rot="0" vert="horz" wrap="square" lIns="91440" tIns="45720" rIns="91440" bIns="45720" anchor="t" anchorCtr="0" upright="1">
                              <a:noAutofit/>
                            </wps:bodyPr>
                          </wps:wsp>
                        </a:graphicData>
                      </a:graphic>
                    </wp:inline>
                  </w:drawing>
                </mc:Choice>
                <mc:Fallback>
                  <w:pict>
                    <v:rect id="Rectangle 644" o:spid="_x0000_s1075" style="width:143.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">
                      <v:textbox>
                        <w:txbxContent>
                          <w:p w:rsidR="00107FD8" w:rsidRDefault="00107FD8" w:rsidP="005B2504">
                            <w:pPr>
                              <w:jc w:val="center"/>
                            </w:pPr>
                          </w:p>
                        </w:txbxContent>
                      </v:textbox>
                      <w10:anchorlock/>
                    </v:rect>
                  </w:pict>
                </mc:Fallback>
              </mc:AlternateContent>
            </w:r>
            <w:r>
              <w:tab/>
            </w:r>
          </w:p>
          <w:p w14:paraId="4DEC8C03" w14:textId="77777777" w:rsidR="00952AB8" w:rsidRDefault="00952AB8" w:rsidP="00952AB8"/>
          <w:p w14:paraId="06C43047" w14:textId="77777777" w:rsidR="00952AB8" w:rsidRDefault="00952AB8" w:rsidP="00952AB8"/>
          <w:p w14:paraId="2F7CB776" w14:textId="77777777" w:rsidR="00952AB8" w:rsidRDefault="00952AB8" w:rsidP="00952AB8">
            <w:r w:rsidRPr="002967BD">
              <w:t>c. Lentemode alles met 33% korting</w:t>
            </w:r>
          </w:p>
          <w:p w14:paraId="5E96EF06" w14:textId="77777777" w:rsidR="00952AB8" w:rsidRDefault="00952AB8" w:rsidP="00952AB8"/>
          <w:p w14:paraId="5F5CAC1E" w14:textId="77777777" w:rsidR="00952AB8" w:rsidRDefault="00952AB8" w:rsidP="00952AB8">
            <w:r>
              <w:tab/>
            </w:r>
            <w:r w:rsidR="00E22751">
              <w:rPr>
                <w:noProof/>
                <w:lang w:val="en-US" w:eastAsia="nl-NL"/>
              </w:rPr>
              <mc:AlternateContent>
                <mc:Choice Requires="wps">
                  <w:drawing>
                    <wp:inline distT="0" distB="0" distL="0" distR="0" wp14:anchorId="17135F8F" wp14:editId="5D459D61">
                      <wp:extent cx="3876675" cy="228600"/>
                      <wp:effectExtent l="0" t="0" r="28575" b="19050"/>
                      <wp:docPr id="155" name="Rectangle 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76675" cy="228600"/>
                              </a:xfrm>
                              <a:prstGeom prst="rect">
                                <a:avLst/>
                              </a:prstGeom>
                              <a:solidFill>
                                <a:srgbClr val="FFFFFF"/>
                              </a:solidFill>
                              <a:ln w="9525">
                                <a:solidFill>
                                  <a:srgbClr val="000000"/>
                                </a:solidFill>
                                <a:miter lim="800000"/>
                                <a:headEnd/>
                                <a:tailEnd/>
                              </a:ln>
                            </wps:spPr>
                            <wps:txbx>
                              <w:txbxContent>
                                <w:p w14:paraId="21CE2924" w14:textId="77777777" w:rsidR="00107FD8" w:rsidRDefault="00107FD8" w:rsidP="005B2504">
                                  <w:pPr>
                                    <w:jc w:val="center"/>
                                  </w:pPr>
                                </w:p>
                              </w:txbxContent>
                            </wps:txbx>
                            <wps:bodyPr rot="0" vert="horz" wrap="square" lIns="91440" tIns="45720" rIns="91440" bIns="45720" anchor="t" anchorCtr="0" upright="1">
                              <a:noAutofit/>
                            </wps:bodyPr>
                          </wps:wsp>
                        </a:graphicData>
                      </a:graphic>
                    </wp:inline>
                  </w:drawing>
                </mc:Choice>
                <mc:Fallback>
                  <w:pict>
                    <v:rect id="Rectangle 643" o:spid="_x0000_s1076" style="width:305.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">
                      <v:textbox>
                        <w:txbxContent>
                          <w:p w:rsidR="00107FD8" w:rsidRDefault="00107FD8" w:rsidP="005B2504">
                            <w:pPr>
                              <w:jc w:val="center"/>
                            </w:pPr>
                          </w:p>
                        </w:txbxContent>
                      </v:textbox>
                      <w10:anchorlock/>
                    </v:rect>
                  </w:pict>
                </mc:Fallback>
              </mc:AlternateContent>
            </w:r>
          </w:p>
          <w:p w14:paraId="0143ED2B" w14:textId="77777777" w:rsidR="00952AB8" w:rsidRDefault="00952AB8" w:rsidP="00952AB8"/>
          <w:p w14:paraId="25EE3E2C" w14:textId="77777777" w:rsidR="00952AB8" w:rsidRDefault="00952AB8" w:rsidP="00952AB8"/>
          <w:p w14:paraId="3FD3F6A0" w14:textId="77777777" w:rsidR="00952AB8" w:rsidRDefault="00952AB8" w:rsidP="00952AB8">
            <w:r>
              <w:t xml:space="preserve">d. </w:t>
            </w:r>
            <w:r w:rsidRPr="00F9363B">
              <w:t>Vliegreizen</w:t>
            </w:r>
            <w:r>
              <w:t xml:space="preserve"> 19% </w:t>
            </w:r>
            <w:r w:rsidRPr="00F9363B">
              <w:t>korting</w:t>
            </w:r>
          </w:p>
          <w:p w14:paraId="41A938E5" w14:textId="77777777" w:rsidR="00952AB8" w:rsidRDefault="00952AB8" w:rsidP="00952AB8"/>
          <w:p w14:paraId="13F88668" w14:textId="77777777" w:rsidR="00952AB8" w:rsidRDefault="00952AB8" w:rsidP="00952AB8">
            <w:r>
              <w:tab/>
            </w:r>
            <w:r w:rsidR="00E22751">
              <w:rPr>
                <w:noProof/>
                <w:lang w:val="en-US" w:eastAsia="nl-NL"/>
              </w:rPr>
              <mc:AlternateContent>
                <mc:Choice Requires="wps">
                  <w:drawing>
                    <wp:inline distT="0" distB="0" distL="0" distR="0" wp14:anchorId="52B3876D" wp14:editId="4C5F3DBC">
                      <wp:extent cx="2914650" cy="457200"/>
                      <wp:effectExtent l="0" t="0" r="19050" b="19050"/>
                      <wp:docPr id="154" name="AutoShape 6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4650" cy="457200"/>
                              </a:xfrm>
                              <a:prstGeom prst="doubleWave">
                                <a:avLst>
                                  <a:gd name="adj1" fmla="val 6500"/>
                                  <a:gd name="adj2" fmla="val 0"/>
                                </a:avLst>
                              </a:prstGeom>
                              <a:solidFill>
                                <a:srgbClr val="FFFFFF"/>
                              </a:solidFill>
                              <a:ln w="9525">
                                <a:solidFill>
                                  <a:srgbClr val="000000"/>
                                </a:solidFill>
                                <a:miter lim="800000"/>
                                <a:headEnd/>
                                <a:tailEnd/>
                              </a:ln>
                            </wps:spPr>
                            <wps:txbx>
                              <w:txbxContent>
                                <w:p w14:paraId="79F45963" w14:textId="77777777" w:rsidR="00107FD8" w:rsidRDefault="00107FD8" w:rsidP="005B2504">
                                  <w:pPr>
                                    <w:jc w:val="center"/>
                                  </w:pPr>
                                </w:p>
                              </w:txbxContent>
                            </wps:txbx>
                            <wps:bodyPr rot="0" vert="horz" wrap="square" lIns="91440" tIns="45720" rIns="91440" bIns="45720" anchor="t" anchorCtr="0" upright="1">
                              <a:noAutofit/>
                            </wps:bodyPr>
                          </wps:wsp>
                        </a:graphicData>
                      </a:graphic>
                    </wp:inline>
                  </w:drawing>
                </mc:Choice>
                <mc:Fallback>
                  <w:pict>
                    <v:shapetype id="_x0000_t188" coordsize="21600,21600" o:spt="188" adj="1404,10800" path="m@43@0c@42@1@41@3@40@0@39@1@38@3@37@0l@30@4c@31@5@32@6@33@4@34@5@35@6@36@4xe">
                      <v:stroke joinstyle="miter"/>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o:connecttype="custom" o:connectlocs="@40,@0;@51,10800;@33,@4;@50,10800" o:connectangles="270,180,90,0" textboxrect="@46,@48,@47,@49"/>
                      <v:handles>
                        <v:h position="topLeft,#0" yrange="0,2229"/>
                        <v:h position="#1,bottomRight" xrange="8640,12960"/>
                      </v:handles>
                    </v:shapetype>
                    <v:shape id="AutoShape 642" o:spid="_x0000_s1077" type="#_x0000_t188" style="width:229.5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">
                      <v:textbox>
                        <w:txbxContent>
                          <w:p w:rsidR="00107FD8" w:rsidRDefault="00107FD8" w:rsidP="005B2504">
                            <w:pPr>
                              <w:jc w:val="center"/>
                            </w:pPr>
                          </w:p>
                        </w:txbxContent>
                      </v:textbox>
                      <w10:anchorlock/>
                    </v:shape>
                  </w:pict>
                </mc:Fallback>
              </mc:AlternateContent>
            </w:r>
          </w:p>
          <w:p w14:paraId="4048F5C2" w14:textId="77777777" w:rsidR="00952AB8" w:rsidRDefault="00952AB8" w:rsidP="00952AB8"/>
          <w:p w14:paraId="4A08F33C" w14:textId="77777777" w:rsidR="00952AB8" w:rsidRDefault="00952AB8" w:rsidP="00952AB8"/>
          <w:p w14:paraId="546823E1" w14:textId="77777777" w:rsidR="00952AB8" w:rsidRDefault="00952AB8" w:rsidP="00952AB8">
            <w:r>
              <w:t xml:space="preserve">e. </w:t>
            </w:r>
            <w:r w:rsidRPr="00F9363B">
              <w:rPr>
                <w:lang w:val="en-US"/>
              </w:rPr>
              <w:t>Hair</w:t>
            </w:r>
            <w:r>
              <w:t xml:space="preserve"> </w:t>
            </w:r>
            <w:r w:rsidRPr="00F9363B">
              <w:rPr>
                <w:lang w:val="en-US"/>
              </w:rPr>
              <w:t>extensions</w:t>
            </w:r>
            <w:r>
              <w:t xml:space="preserve"> 25% </w:t>
            </w:r>
            <w:r w:rsidRPr="00F9363B">
              <w:t>korting</w:t>
            </w:r>
          </w:p>
          <w:p w14:paraId="3A355BD6" w14:textId="77777777" w:rsidR="00952AB8" w:rsidRDefault="00952AB8" w:rsidP="00952AB8"/>
          <w:p w14:paraId="2C10E634" w14:textId="77777777" w:rsidR="00952AB8" w:rsidRDefault="00952AB8" w:rsidP="00952AB8"/>
          <w:p w14:paraId="1F5C1AFB" w14:textId="77777777" w:rsidR="00952AB8" w:rsidRPr="002967BD" w:rsidRDefault="00952AB8" w:rsidP="00952AB8">
            <w:r>
              <w:tab/>
            </w:r>
            <w:r w:rsidR="00E22751">
              <w:rPr>
                <w:noProof/>
                <w:lang w:val="en-US" w:eastAsia="nl-NL"/>
              </w:rPr>
              <mc:AlternateContent>
                <mc:Choice Requires="wps">
                  <w:drawing>
                    <wp:inline distT="0" distB="0" distL="0" distR="0" wp14:anchorId="7CD026AA" wp14:editId="58685200">
                      <wp:extent cx="4114800" cy="228600"/>
                      <wp:effectExtent l="0" t="0" r="19050" b="19050"/>
                      <wp:docPr id="153" name="Rectangle 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4800" cy="228600"/>
                              </a:xfrm>
                              <a:prstGeom prst="rect">
                                <a:avLst/>
                              </a:prstGeom>
                              <a:solidFill>
                                <a:srgbClr val="FFFFFF"/>
                              </a:solidFill>
                              <a:ln w="9525">
                                <a:solidFill>
                                  <a:srgbClr val="000000"/>
                                </a:solidFill>
                                <a:miter lim="800000"/>
                                <a:headEnd/>
                                <a:tailEnd/>
                              </a:ln>
                            </wps:spPr>
                            <wps:txbx>
                              <w:txbxContent>
                                <w:p w14:paraId="23C7DF44" w14:textId="77777777" w:rsidR="00107FD8" w:rsidRDefault="00107FD8" w:rsidP="005B2504">
                                  <w:pPr>
                                    <w:jc w:val="center"/>
                                  </w:pPr>
                                </w:p>
                              </w:txbxContent>
                            </wps:txbx>
                            <wps:bodyPr rot="0" vert="horz" wrap="square" lIns="91440" tIns="45720" rIns="91440" bIns="45720" anchor="t" anchorCtr="0" upright="1">
                              <a:noAutofit/>
                            </wps:bodyPr>
                          </wps:wsp>
                        </a:graphicData>
                      </a:graphic>
                    </wp:inline>
                  </w:drawing>
                </mc:Choice>
                <mc:Fallback>
                  <w:pict>
                    <v:rect id="Rectangle 641" o:spid="_x0000_s1078" style="width:324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">
                      <v:textbox>
                        <w:txbxContent>
                          <w:p w:rsidR="00107FD8" w:rsidRDefault="00107FD8" w:rsidP="005B2504">
                            <w:pPr>
                              <w:jc w:val="center"/>
                            </w:pPr>
                          </w:p>
                        </w:txbxContent>
                      </v:textbox>
                      <w10:anchorlock/>
                    </v:rect>
                  </w:pict>
                </mc:Fallback>
              </mc:AlternateContent>
            </w:r>
          </w:p>
          <w:p w14:paraId="2B83CA9A" w14:textId="77777777" w:rsidR="00952AB8" w:rsidRDefault="00952AB8" w:rsidP="00952AB8">
            <w:pPr>
              <w:rPr>
                <w:sz w:val="24"/>
                <w:szCs w:val="24"/>
              </w:rPr>
            </w:pPr>
          </w:p>
          <w:p w14:paraId="7A00515B" w14:textId="77777777" w:rsidR="00952AB8" w:rsidRPr="00952AB8" w:rsidRDefault="00952AB8" w:rsidP="00952AB8">
            <w:pPr>
              <w:rPr>
                <w:sz w:val="24"/>
                <w:szCs w:val="24"/>
              </w:rPr>
            </w:pPr>
          </w:p>
        </w:tc>
      </w:tr>
    </w:tbl>
    <w:p w14:paraId="5AB84678" w14:textId="77777777" w:rsidR="00952AB8" w:rsidRDefault="00952AB8" w:rsidP="002927B3"/>
    <w:p w14:paraId="6A7446BA" w14:textId="77777777" w:rsidR="00952AB8" w:rsidRDefault="00952AB8">
      <w:r>
        <w:br w:type="page"/>
      </w:r>
    </w:p>
    <w:p w14:paraId="09CA454F" w14:textId="77777777" w:rsidR="00952AB8" w:rsidRDefault="00952AB8" w:rsidP="00952AB8">
      <w:pPr>
        <w:pStyle w:val="streepje"/>
      </w:pPr>
    </w:p>
    <w:tbl>
      <w:tblPr>
        <w:tblW w:w="9648" w:type="dxa"/>
        <w:tblLayout w:type="fixed"/>
        <w:tblLook w:val="04A0" w:firstRow="1" w:lastRow="0" w:firstColumn="1" w:lastColumn="0" w:noHBand="0" w:noVBand="1"/>
      </w:tblPr>
      <w:tblGrid>
        <w:gridCol w:w="534"/>
        <w:gridCol w:w="9114"/>
      </w:tblGrid>
      <w:tr w:rsidR="00952AB8" w:rsidRPr="008F13C1" w14:paraId="428966A6" w14:textId="77777777" w:rsidTr="00952AB8">
        <w:tc>
          <w:tcPr>
            <w:tcW w:w="534" w:type="dxa"/>
          </w:tcPr>
          <w:p w14:paraId="2FD1A537" w14:textId="77777777" w:rsidR="00952AB8" w:rsidRPr="008F13C1" w:rsidRDefault="00952AB8" w:rsidP="00952AB8">
            <w:pPr>
              <w:pStyle w:val="Opgave"/>
            </w:pPr>
          </w:p>
        </w:tc>
        <w:tc>
          <w:tcPr>
            <w:tcW w:w="9114" w:type="dxa"/>
          </w:tcPr>
          <w:p w14:paraId="18BC0DB1" w14:textId="77777777" w:rsidR="00952AB8" w:rsidRPr="005A78AC" w:rsidRDefault="00952AB8" w:rsidP="00952AB8">
            <w:r w:rsidRPr="005A78AC">
              <w:t>Hoeveel procent van elke strook is gekleurd?</w:t>
            </w:r>
            <w:r>
              <w:t xml:space="preserve"> </w:t>
            </w:r>
            <w:r w:rsidRPr="005A78AC">
              <w:t>Je mag schatten.</w:t>
            </w:r>
          </w:p>
          <w:p w14:paraId="0166098F" w14:textId="77777777" w:rsidR="00952AB8" w:rsidRPr="008F13C1" w:rsidRDefault="00952AB8" w:rsidP="00952AB8">
            <w:pPr>
              <w:rPr>
                <w:b/>
              </w:rPr>
            </w:pPr>
          </w:p>
        </w:tc>
      </w:tr>
      <w:tr w:rsidR="00952AB8" w:rsidRPr="008F13C1" w14:paraId="7BB72DF9" w14:textId="77777777" w:rsidTr="00952AB8">
        <w:tc>
          <w:tcPr>
            <w:tcW w:w="534" w:type="dxa"/>
          </w:tcPr>
          <w:p w14:paraId="2C33D4E2" w14:textId="77777777" w:rsidR="00952AB8" w:rsidRPr="008F13C1" w:rsidRDefault="00952AB8" w:rsidP="00952AB8"/>
        </w:tc>
        <w:tc>
          <w:tcPr>
            <w:tcW w:w="9114" w:type="dxa"/>
          </w:tcPr>
          <w:p w14:paraId="5B7ABA97" w14:textId="77777777" w:rsidR="00952AB8" w:rsidRPr="005A78AC" w:rsidRDefault="00E22751" w:rsidP="00952AB8">
            <w:r>
              <w:rPr>
                <w:noProof/>
                <w:sz w:val="20"/>
                <w:lang w:val="en-US" w:eastAsia="nl-NL"/>
              </w:rPr>
              <mc:AlternateContent>
                <mc:Choice Requires="wpg">
                  <w:drawing>
                    <wp:anchor distT="0" distB="0" distL="114300" distR="114300" simplePos="0" relativeHeight="251631104" behindDoc="0" locked="0" layoutInCell="1" allowOverlap="1" wp14:anchorId="351EA8C9" wp14:editId="743DF83D">
                      <wp:simplePos x="0" y="0"/>
                      <wp:positionH relativeFrom="column">
                        <wp:posOffset>552450</wp:posOffset>
                      </wp:positionH>
                      <wp:positionV relativeFrom="paragraph">
                        <wp:posOffset>125730</wp:posOffset>
                      </wp:positionV>
                      <wp:extent cx="2571750" cy="352425"/>
                      <wp:effectExtent l="6350" t="0" r="12700" b="17145"/>
                      <wp:wrapNone/>
                      <wp:docPr id="150"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1750" cy="352425"/>
                                <a:chOff x="1372" y="5915"/>
                                <a:chExt cx="4050" cy="555"/>
                              </a:xfrm>
                            </wpg:grpSpPr>
                            <wps:wsp>
                              <wps:cNvPr id="151" name="AutoShape 333"/>
                              <wps:cNvSpPr>
                                <a:spLocks noChangeArrowheads="1"/>
                              </wps:cNvSpPr>
                              <wps:spPr bwMode="auto">
                                <a:xfrm>
                                  <a:off x="1372" y="5915"/>
                                  <a:ext cx="1935" cy="555"/>
                                </a:xfrm>
                                <a:prstGeom prst="doubleWave">
                                  <a:avLst>
                                    <a:gd name="adj1" fmla="val 6500"/>
                                    <a:gd name="adj2" fmla="val 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 name="AutoShape 334"/>
                              <wps:cNvSpPr>
                                <a:spLocks noChangeArrowheads="1"/>
                              </wps:cNvSpPr>
                              <wps:spPr bwMode="auto">
                                <a:xfrm>
                                  <a:off x="3307" y="5915"/>
                                  <a:ext cx="2115" cy="555"/>
                                </a:xfrm>
                                <a:prstGeom prst="doubleWave">
                                  <a:avLst>
                                    <a:gd name="adj1" fmla="val 6500"/>
                                    <a:gd name="adj2" fmla="val 0"/>
                                  </a:avLst>
                                </a:prstGeom>
                                <a:solidFill>
                                  <a:srgbClr val="339966"/>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2" o:spid="_x0000_s1026" style="position:absolute;margin-left:43.5pt;margin-top:9.9pt;width:202.5pt;height:27.75pt;z-index:251631104" coordorigin="1372,5915" coordsize="4050,5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">
                      <v:shape id="AutoShape 333" o:spid="_x0000_s1027" type="#_x0000_t188" style="position:absolute;left:1372;top:5915;width:1935;height:5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ob2wxAAA&#10;ANwAAAAPAAAAZHJzL2Rvd25yZXYueG1sRE/basJAEH0X+g/LCL6Uuoloa2M2IhFBSilt2g8YsmMS&#10;m50N2VXj33eFgm9zONdJ14NpxZl611hWEE8jEMSl1Q1XCn6+d09LEM4ja2wtk4IrOVhnD6MUE20v&#10;/EXnwlcihLBLUEHtfZdI6cqaDLqp7YgDd7C9QR9gX0nd4yWEm1bOouhZGmw4NNTYUV5T+VucjII8&#10;wtP2PT629m358Tjf6s+X13yj1GQ8bFYgPA3+Lv5373WYv4jh9ky4QGZ/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6G9sMQAAADcAAAADwAAAAAAAAAAAAAAAACXAgAAZHJzL2Rv&#10;d25yZXYueG1sUEsFBgAAAAAEAAQA9QAAAIgDAAAAAA==&#10;"/>
                      <v:shape id="AutoShape 334" o:spid="_x0000_s1028" type="#_x0000_t188" style="position:absolute;left:3307;top:5915;width:2115;height:5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DwAWwgAA&#10;ANwAAAAPAAAAZHJzL2Rvd25yZXYueG1sRE9NawIxEL0L/Q9hCl6KZhVsZTVKK0hFvNQWvA6bcTe4&#10;mSxJVtf+eiMI3ubxPme+7GwtzuSDcaxgNMxAEBdOGy4V/P2uB1MQISJrrB2TgisFWC5eenPMtbvw&#10;D533sRQphEOOCqoYm1zKUFRkMQxdQ5y4o/MWY4K+lNrjJYXbWo6z7F1aNJwaKmxoVVFx2rdWwXfw&#10;ujVX+fG/+3oL2602bXcwSvVfu88ZiEhdfIof7o1O8ydjuD+TLpCLG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kPABbCAAAA3AAAAA8AAAAAAAAAAAAAAAAAlwIAAGRycy9kb3du&#10;cmV2LnhtbFBLBQYAAAAABAAEAPUAAACGAwAAAAA=&#10;" fillcolor="#396"/>
                    </v:group>
                  </w:pict>
                </mc:Fallback>
              </mc:AlternateContent>
            </w:r>
            <w:r w:rsidR="00952AB8" w:rsidRPr="005A78AC">
              <w:t>a.</w:t>
            </w:r>
          </w:p>
          <w:p w14:paraId="0E55208E" w14:textId="77777777" w:rsidR="00952AB8" w:rsidRPr="005A78AC" w:rsidRDefault="00952AB8" w:rsidP="00952AB8"/>
          <w:p w14:paraId="72CE9810" w14:textId="77777777" w:rsidR="00952AB8" w:rsidRPr="005A78AC" w:rsidRDefault="00952AB8" w:rsidP="00952AB8"/>
          <w:p w14:paraId="7AAC8BA7" w14:textId="77777777" w:rsidR="00952AB8" w:rsidRDefault="00952AB8" w:rsidP="00952AB8">
            <w:r w:rsidRPr="005A78AC">
              <w:t>Ongeveer  ………..% van de strook is gekleurd</w:t>
            </w:r>
            <w:r>
              <w:t>.</w:t>
            </w:r>
          </w:p>
          <w:p w14:paraId="487690F6" w14:textId="77777777" w:rsidR="00952AB8" w:rsidRPr="005A78AC" w:rsidRDefault="00952AB8" w:rsidP="00952AB8"/>
          <w:p w14:paraId="07A3FA9F" w14:textId="77777777" w:rsidR="00952AB8" w:rsidRDefault="00952AB8" w:rsidP="00952AB8">
            <w:r>
              <w:t xml:space="preserve">Dat weet ik omdat </w:t>
            </w:r>
          </w:p>
          <w:p w14:paraId="38D263A7" w14:textId="77777777" w:rsidR="00952AB8" w:rsidRDefault="00952AB8" w:rsidP="00952AB8"/>
          <w:p w14:paraId="7A45D8DA" w14:textId="77777777" w:rsidR="00952AB8" w:rsidRDefault="00952AB8" w:rsidP="00952AB8">
            <w:r>
              <w:t>…………………………………………………………………………………………………………………………………</w:t>
            </w:r>
          </w:p>
          <w:p w14:paraId="649D2592" w14:textId="77777777" w:rsidR="00952AB8" w:rsidRPr="0070766E" w:rsidRDefault="00952AB8" w:rsidP="00952AB8"/>
        </w:tc>
      </w:tr>
      <w:tr w:rsidR="00952AB8" w:rsidRPr="008F13C1" w14:paraId="70D28D3E" w14:textId="77777777" w:rsidTr="00952AB8">
        <w:tc>
          <w:tcPr>
            <w:tcW w:w="534" w:type="dxa"/>
          </w:tcPr>
          <w:p w14:paraId="3D6BA4CA" w14:textId="77777777" w:rsidR="00952AB8" w:rsidRPr="008F13C1" w:rsidRDefault="00952AB8" w:rsidP="00952AB8"/>
        </w:tc>
        <w:tc>
          <w:tcPr>
            <w:tcW w:w="9114" w:type="dxa"/>
          </w:tcPr>
          <w:p w14:paraId="659DB29F" w14:textId="77777777" w:rsidR="00952AB8" w:rsidRDefault="00952AB8" w:rsidP="00952AB8">
            <w:r w:rsidRPr="005A78AC">
              <w:t>b.</w:t>
            </w:r>
          </w:p>
          <w:p w14:paraId="6DDA6469" w14:textId="77777777" w:rsidR="00952AB8" w:rsidRDefault="00E22751" w:rsidP="00952AB8">
            <w:r>
              <w:rPr>
                <w:noProof/>
                <w:sz w:val="20"/>
                <w:lang w:val="en-US" w:eastAsia="nl-NL"/>
              </w:rPr>
              <mc:AlternateContent>
                <mc:Choice Requires="wpg">
                  <w:drawing>
                    <wp:anchor distT="0" distB="0" distL="114300" distR="114300" simplePos="0" relativeHeight="251632128" behindDoc="0" locked="0" layoutInCell="1" allowOverlap="1" wp14:anchorId="08693878" wp14:editId="47A81442">
                      <wp:simplePos x="0" y="0"/>
                      <wp:positionH relativeFrom="column">
                        <wp:posOffset>240030</wp:posOffset>
                      </wp:positionH>
                      <wp:positionV relativeFrom="paragraph">
                        <wp:posOffset>53340</wp:posOffset>
                      </wp:positionV>
                      <wp:extent cx="3000375" cy="400050"/>
                      <wp:effectExtent l="0" t="2540" r="10795" b="16510"/>
                      <wp:wrapNone/>
                      <wp:docPr id="147"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0375" cy="400050"/>
                                <a:chOff x="2287" y="6676"/>
                                <a:chExt cx="4725" cy="630"/>
                              </a:xfrm>
                            </wpg:grpSpPr>
                            <wps:wsp>
                              <wps:cNvPr id="148" name="AutoShape 336"/>
                              <wps:cNvSpPr>
                                <a:spLocks noChangeArrowheads="1"/>
                              </wps:cNvSpPr>
                              <wps:spPr bwMode="auto">
                                <a:xfrm>
                                  <a:off x="2287" y="6676"/>
                                  <a:ext cx="3135" cy="630"/>
                                </a:xfrm>
                                <a:prstGeom prst="wave">
                                  <a:avLst>
                                    <a:gd name="adj1" fmla="val 13005"/>
                                    <a:gd name="adj2" fmla="val 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9" name="AutoShape 337"/>
                              <wps:cNvSpPr>
                                <a:spLocks noChangeArrowheads="1"/>
                              </wps:cNvSpPr>
                              <wps:spPr bwMode="auto">
                                <a:xfrm>
                                  <a:off x="5422" y="6676"/>
                                  <a:ext cx="1590" cy="630"/>
                                </a:xfrm>
                                <a:prstGeom prst="wave">
                                  <a:avLst>
                                    <a:gd name="adj1" fmla="val 13005"/>
                                    <a:gd name="adj2" fmla="val 0"/>
                                  </a:avLst>
                                </a:prstGeom>
                                <a:solidFill>
                                  <a:srgbClr val="339966"/>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026" style="position:absolute;margin-left:18.9pt;margin-top:4.2pt;width:236.25pt;height:31.5pt;z-index:251632128" coordorigin="2287,6676" coordsize="4725,6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">
                      <v:shape id="AutoShape 336" o:spid="_x0000_s1027" type="#_x0000_t64" style="position:absolute;left:2287;top:6676;width:3135;height:6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uZgNxQAA&#10;ANwAAAAPAAAAZHJzL2Rvd25yZXYueG1sRI9BawIxEIXvQv9DmIIXqVlrEdkapVgKXipUBa/DZtzd&#10;NpksSXTXf985FHqb4b1575vVZvBO3SimNrCB2bQARVwF23Jt4HT8eFqCShnZogtMBu6UYLN+GK2w&#10;tKHnL7odcq0khFOJBpqcu1LrVDXkMU1DRyzaJUSPWdZYaxuxl3Dv9HNRLLTHlqWhwY62DVU/h6s3&#10;8N7vJ/G7nrvrJ162s707691ibsz4cXh7BZVpyP/mv+udFfwXoZVnZAK9/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u5mA3FAAAA3AAAAA8AAAAAAAAAAAAAAAAAlwIAAGRycy9k&#10;b3ducmV2LnhtbFBLBQYAAAAABAAEAPUAAACJAwAAAAA=&#10;"/>
                      <v:shape id="AutoShape 337" o:spid="_x0000_s1028" type="#_x0000_t64" style="position:absolute;left:5422;top:6676;width:1590;height:6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5OZxwgAA&#10;ANwAAAAPAAAAZHJzL2Rvd25yZXYueG1sRE9NS8NAEL0L/odlBG92VylF026LKIEebRS0t2l2msRm&#10;Z0N22qT/vlsQvM3jfc5iNfpWnaiPTWALjxMDirgMruHKwtdn/vAMKgqywzYwWThThNXy9maBmQsD&#10;b+hUSKVSCMcMLdQiXaZ1LGvyGCehI07cPvQeJcG+0q7HIYX7Vj8ZM9MeG04NNXb0VlN5KI7ewqYw&#10;79t8Nv12Ir8/u/PHYchzY+393fg6ByU0yr/4z712af70Ba7PpAv08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rk5nHCAAAA3AAAAA8AAAAAAAAAAAAAAAAAlwIAAGRycy9kb3du&#10;cmV2LnhtbFBLBQYAAAAABAAEAPUAAACGAwAAAAA=&#10;" fillcolor="#396"/>
                    </v:group>
                  </w:pict>
                </mc:Fallback>
              </mc:AlternateContent>
            </w:r>
          </w:p>
          <w:p w14:paraId="6E4B0A80" w14:textId="77777777" w:rsidR="00952AB8" w:rsidRPr="005A78AC" w:rsidRDefault="00952AB8" w:rsidP="00952AB8"/>
          <w:p w14:paraId="4FDEC22A" w14:textId="77777777" w:rsidR="00952AB8" w:rsidRPr="005A78AC" w:rsidRDefault="00952AB8" w:rsidP="00952AB8"/>
          <w:p w14:paraId="2FCBB43A" w14:textId="77777777" w:rsidR="00952AB8" w:rsidRDefault="00952AB8" w:rsidP="00952AB8">
            <w:r w:rsidRPr="005A78AC">
              <w:t>Ongeveer  ………..% van de strook is gekleurd</w:t>
            </w:r>
            <w:r>
              <w:t>.</w:t>
            </w:r>
          </w:p>
          <w:p w14:paraId="34CDEF49" w14:textId="77777777" w:rsidR="00952AB8" w:rsidRPr="005A78AC" w:rsidRDefault="00952AB8" w:rsidP="00952AB8"/>
          <w:p w14:paraId="5B6191AB" w14:textId="77777777" w:rsidR="00952AB8" w:rsidRDefault="00952AB8" w:rsidP="00952AB8">
            <w:r>
              <w:t xml:space="preserve">Dat weet ik omdat </w:t>
            </w:r>
          </w:p>
          <w:p w14:paraId="491E3845" w14:textId="77777777" w:rsidR="00952AB8" w:rsidRDefault="00952AB8" w:rsidP="00952AB8"/>
          <w:p w14:paraId="27617F2B" w14:textId="77777777" w:rsidR="00952AB8" w:rsidRDefault="00952AB8" w:rsidP="00952AB8">
            <w:r>
              <w:t>…………………………………………………………………………………………………………………………………</w:t>
            </w:r>
          </w:p>
          <w:p w14:paraId="62584EC4" w14:textId="77777777" w:rsidR="00952AB8" w:rsidRDefault="00952AB8" w:rsidP="00952AB8">
            <w:pPr>
              <w:rPr>
                <w:noProof/>
                <w:sz w:val="20"/>
              </w:rPr>
            </w:pPr>
          </w:p>
        </w:tc>
      </w:tr>
      <w:tr w:rsidR="00952AB8" w:rsidRPr="008F13C1" w14:paraId="34945E2A" w14:textId="77777777" w:rsidTr="00952AB8">
        <w:tc>
          <w:tcPr>
            <w:tcW w:w="534" w:type="dxa"/>
          </w:tcPr>
          <w:p w14:paraId="58816DC5" w14:textId="77777777" w:rsidR="00952AB8" w:rsidRPr="008F13C1" w:rsidRDefault="00952AB8" w:rsidP="00952AB8"/>
        </w:tc>
        <w:tc>
          <w:tcPr>
            <w:tcW w:w="9114" w:type="dxa"/>
          </w:tcPr>
          <w:p w14:paraId="785D0E48" w14:textId="77777777" w:rsidR="00952AB8" w:rsidRDefault="00952AB8" w:rsidP="00952AB8">
            <w:r w:rsidRPr="005A78AC">
              <w:t xml:space="preserve">c. </w:t>
            </w:r>
          </w:p>
          <w:p w14:paraId="24F9D9B1" w14:textId="77777777" w:rsidR="00952AB8" w:rsidRDefault="00952AB8" w:rsidP="00952AB8">
            <w:r>
              <w:tab/>
            </w:r>
            <w:r w:rsidR="00E22751">
              <w:rPr>
                <w:noProof/>
                <w:lang w:val="en-US" w:eastAsia="nl-NL"/>
              </w:rPr>
              <mc:AlternateContent>
                <mc:Choice Requires="wpg">
                  <w:drawing>
                    <wp:inline distT="0" distB="0" distL="0" distR="0" wp14:anchorId="161DF874" wp14:editId="16D130C4">
                      <wp:extent cx="4914900" cy="276225"/>
                      <wp:effectExtent l="0" t="0" r="12700" b="15875"/>
                      <wp:docPr id="144" name="Group 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0" cy="276225"/>
                                <a:chOff x="2077" y="10350"/>
                                <a:chExt cx="7740" cy="435"/>
                              </a:xfrm>
                            </wpg:grpSpPr>
                            <wps:wsp>
                              <wps:cNvPr id="145" name="Rectangle 339"/>
                              <wps:cNvSpPr>
                                <a:spLocks noChangeArrowheads="1"/>
                              </wps:cNvSpPr>
                              <wps:spPr bwMode="auto">
                                <a:xfrm>
                                  <a:off x="3622" y="10350"/>
                                  <a:ext cx="6195" cy="4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 name="Rectangle 340"/>
                              <wps:cNvSpPr>
                                <a:spLocks noChangeArrowheads="1"/>
                              </wps:cNvSpPr>
                              <wps:spPr bwMode="auto">
                                <a:xfrm>
                                  <a:off x="2077" y="10350"/>
                                  <a:ext cx="1545" cy="435"/>
                                </a:xfrm>
                                <a:prstGeom prst="rect">
                                  <a:avLst/>
                                </a:prstGeom>
                                <a:solidFill>
                                  <a:srgbClr val="339966"/>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38" o:spid="_x0000_s1026" style="width:387pt;height:21.75pt;mso-position-horizontal-relative:char;mso-position-vertical-relative:line" coordorigin="2077,10350" coordsize="7740,43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">
                      <v:rect id="Rectangle 339" o:spid="_x0000_s1027" style="position:absolute;left:3622;top:10350;width:6195;height: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smXKwwAA&#10;ANwAAAAPAAAAZHJzL2Rvd25yZXYueG1sRE9NT8JAEL2T8B82Q8INtiIaLWwJwZToEcrF29Ad22p3&#10;tuluafHXsyQm3ublfc56M5haXKh1lWUFD/MIBHFudcWFglOWzl5AOI+ssbZMCq7kYJOMR2uMte35&#10;QJejL0QIYRejgtL7JpbS5SUZdHPbEAfuy7YGfYBtIXWLfQg3tVxE0bM0WHFoKLGhXUn5z7EzCs7V&#10;4oS/h2wfmdf00X8M2Xf3+abUdDJsVyA8Df5f/Od+12H+8gnuz4QLZHI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AsmXKwwAAANwAAAAPAAAAAAAAAAAAAAAAAJcCAABkcnMvZG93&#10;bnJldi54bWxQSwUGAAAAAAQABAD1AAAAhwMAAAAA&#10;"/>
                      <v:rect id="Rectangle 340" o:spid="_x0000_s1028" style="position:absolute;left:2077;top:10350;width:1545;height: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6eBwgAA&#10;ANwAAAAPAAAAZHJzL2Rvd25yZXYueG1sRE9Na8JAEL0X/A/LCN7qxipWo6tIUGhurXrwOGTHJJid&#10;jdlt3P57t1DobR7vc9bbYBrRU+dqywom4wQEcWF1zaWC8+nwugDhPLLGxjIp+CEH283gZY2ptg/+&#10;ov7oSxFD2KWooPK+TaV0RUUG3di2xJG72s6gj7Arpe7wEcNNI9+SZC4N1hwbKmwpq6i4Hb+Ngiy0&#10;98++zlzIZZ6/L6f2vC8vSo2GYbcC4Sn4f/Gf+0PH+bM5/D4TL5CbJ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73p4HCAAAA3AAAAA8AAAAAAAAAAAAAAAAAlwIAAGRycy9kb3du&#10;cmV2LnhtbFBLBQYAAAAABAAEAPUAAACGAwAAAAA=&#10;" fillcolor="#396"/>
                      <w10:anchorlock/>
                    </v:group>
                  </w:pict>
                </mc:Fallback>
              </mc:AlternateContent>
            </w:r>
          </w:p>
          <w:p w14:paraId="202126C1" w14:textId="77777777" w:rsidR="00952AB8" w:rsidRPr="005A78AC" w:rsidRDefault="00952AB8" w:rsidP="00952AB8"/>
          <w:p w14:paraId="32D89095" w14:textId="77777777" w:rsidR="00952AB8" w:rsidRDefault="00952AB8" w:rsidP="00952AB8">
            <w:r w:rsidRPr="005A78AC">
              <w:t>Ongeveer ………..% van de strook is gekleurd</w:t>
            </w:r>
            <w:r>
              <w:t>.</w:t>
            </w:r>
          </w:p>
          <w:p w14:paraId="392F6F22" w14:textId="77777777" w:rsidR="00952AB8" w:rsidRPr="005A78AC" w:rsidRDefault="00952AB8" w:rsidP="00952AB8"/>
          <w:p w14:paraId="6BC73E5F" w14:textId="77777777" w:rsidR="00952AB8" w:rsidRDefault="00952AB8" w:rsidP="00952AB8">
            <w:r w:rsidRPr="005A78AC">
              <w:t xml:space="preserve">Dat weet ik omdat </w:t>
            </w:r>
          </w:p>
          <w:p w14:paraId="55B0A63E" w14:textId="77777777" w:rsidR="00952AB8" w:rsidRDefault="00952AB8" w:rsidP="00952AB8"/>
          <w:p w14:paraId="74E6695E" w14:textId="77777777" w:rsidR="00952AB8" w:rsidRDefault="00952AB8" w:rsidP="00952AB8">
            <w:r w:rsidRPr="005A78AC">
              <w:t>………………………………………………………</w:t>
            </w:r>
            <w:r>
              <w:t>………………………………………………………………………</w:t>
            </w:r>
          </w:p>
          <w:p w14:paraId="46653AFA" w14:textId="77777777" w:rsidR="00952AB8" w:rsidRPr="005A78AC" w:rsidRDefault="00952AB8" w:rsidP="00952AB8">
            <w:pPr>
              <w:rPr>
                <w:noProof/>
                <w:sz w:val="20"/>
              </w:rPr>
            </w:pPr>
          </w:p>
        </w:tc>
      </w:tr>
      <w:tr w:rsidR="00952AB8" w:rsidRPr="008F13C1" w14:paraId="272CB71C" w14:textId="77777777" w:rsidTr="00952AB8">
        <w:tc>
          <w:tcPr>
            <w:tcW w:w="534" w:type="dxa"/>
          </w:tcPr>
          <w:p w14:paraId="3AED46D4" w14:textId="77777777" w:rsidR="00952AB8" w:rsidRPr="008F13C1" w:rsidRDefault="00952AB8" w:rsidP="00952AB8"/>
        </w:tc>
        <w:tc>
          <w:tcPr>
            <w:tcW w:w="9114" w:type="dxa"/>
          </w:tcPr>
          <w:p w14:paraId="3BC2F720" w14:textId="77777777" w:rsidR="00952AB8" w:rsidRPr="007A5262" w:rsidRDefault="00952AB8" w:rsidP="00952AB8">
            <w:r w:rsidRPr="007A5262">
              <w:t xml:space="preserve">d. </w:t>
            </w:r>
          </w:p>
          <w:p w14:paraId="418F64BC" w14:textId="77777777" w:rsidR="00952AB8" w:rsidRPr="007A5262" w:rsidRDefault="00E22751" w:rsidP="00952AB8">
            <w:r>
              <w:rPr>
                <w:noProof/>
                <w:lang w:val="en-US" w:eastAsia="nl-NL"/>
              </w:rPr>
              <mc:AlternateContent>
                <mc:Choice Requires="wpg">
                  <w:drawing>
                    <wp:anchor distT="0" distB="0" distL="114300" distR="114300" simplePos="0" relativeHeight="251633152" behindDoc="0" locked="0" layoutInCell="1" allowOverlap="1" wp14:anchorId="724892A3" wp14:editId="652E6356">
                      <wp:simplePos x="0" y="0"/>
                      <wp:positionH relativeFrom="column">
                        <wp:posOffset>240030</wp:posOffset>
                      </wp:positionH>
                      <wp:positionV relativeFrom="paragraph">
                        <wp:posOffset>108585</wp:posOffset>
                      </wp:positionV>
                      <wp:extent cx="4686300" cy="228600"/>
                      <wp:effectExtent l="0" t="0" r="13970" b="18415"/>
                      <wp:wrapTopAndBottom/>
                      <wp:docPr id="141"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6300" cy="228600"/>
                                <a:chOff x="1755" y="11040"/>
                                <a:chExt cx="8625" cy="390"/>
                              </a:xfrm>
                            </wpg:grpSpPr>
                            <wps:wsp>
                              <wps:cNvPr id="142" name="Rectangle 342"/>
                              <wps:cNvSpPr>
                                <a:spLocks noChangeArrowheads="1"/>
                              </wps:cNvSpPr>
                              <wps:spPr bwMode="auto">
                                <a:xfrm>
                                  <a:off x="1755" y="11040"/>
                                  <a:ext cx="8625" cy="390"/>
                                </a:xfrm>
                                <a:prstGeom prst="rect">
                                  <a:avLst/>
                                </a:prstGeom>
                                <a:solidFill>
                                  <a:srgbClr val="339966"/>
                                </a:solidFill>
                                <a:ln w="9525">
                                  <a:solidFill>
                                    <a:srgbClr val="000000"/>
                                  </a:solidFill>
                                  <a:miter lim="800000"/>
                                  <a:headEnd/>
                                  <a:tailEnd/>
                                </a:ln>
                              </wps:spPr>
                              <wps:bodyPr rot="0" vert="horz" wrap="square" lIns="91440" tIns="45720" rIns="91440" bIns="45720" anchor="t" anchorCtr="0" upright="1">
                                <a:noAutofit/>
                              </wps:bodyPr>
                            </wps:wsp>
                            <wps:wsp>
                              <wps:cNvPr id="143" name="Rectangle 343"/>
                              <wps:cNvSpPr>
                                <a:spLocks noChangeArrowheads="1"/>
                              </wps:cNvSpPr>
                              <wps:spPr bwMode="auto">
                                <a:xfrm>
                                  <a:off x="9855" y="11040"/>
                                  <a:ext cx="525" cy="3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1" o:spid="_x0000_s1026" style="position:absolute;margin-left:18.9pt;margin-top:8.55pt;width:369pt;height:18pt;z-index:251633152" coordorigin="1755,11040" coordsize="8625,3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">
                      <v:rect id="Rectangle 342" o:spid="_x0000_s1027" style="position:absolute;left:1755;top:11040;width:8625;height:3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KGCwgAA&#10;ANwAAAAPAAAAZHJzL2Rvd25yZXYueG1sRE9Na8JAEL0L/odlhN50U1usRleRUKG5terB45Adk9Ds&#10;bMxu4/rvXaHgbR7vc1abYBrRU+dqywpeJwkI4sLqmksFx8NuPAfhPLLGxjIpuJGDzXo4WGGq7ZV/&#10;qN/7UsQQdikqqLxvUyldUZFBN7EtceTOtjPoI+xKqTu8xnDTyGmSzKTBmmNDhS1lFRW/+z+jIAvt&#10;5buvMxdymecfizd7/CxPSr2MwnYJwlPwT/G/+0vH+e9TeDwTL5DrO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HMoYLCAAAA3AAAAA8AAAAAAAAAAAAAAAAAlwIAAGRycy9kb3du&#10;cmV2LnhtbFBLBQYAAAAABAAEAPUAAACGAwAAAAA=&#10;" fillcolor="#396"/>
                      <v:rect id="Rectangle 343" o:spid="_x0000_s1028" style="position:absolute;left:9855;top:11040;width:525;height:3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F1glwwAA&#10;ANwAAAAPAAAAZHJzL2Rvd25yZXYueG1sRE9La8JAEL4L/Q/LFHrTTVXERlcpLSl61OTS25idJmmz&#10;syG7ebS/visI3ubje852P5pa9NS6yrKC51kEgji3uuJCQZYm0zUI55E11pZJwS852O8eJluMtR34&#10;RP3ZFyKEsItRQel9E0vp8pIMupltiAP3ZVuDPsC2kLrFIYSbWs6jaCUNVhwaSmzoraT859wZBZdq&#10;nuHfKf2IzEuy8Mcx/e4+35V6ehxfNyA8jf4uvrkPOsxfLuD6TLhA7v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gF1glwwAAANwAAAAPAAAAAAAAAAAAAAAAAJcCAABkcnMvZG93&#10;bnJldi54bWxQSwUGAAAAAAQABAD1AAAAhwMAAAAA&#10;"/>
                      <w10:wrap type="topAndBottom"/>
                    </v:group>
                  </w:pict>
                </mc:Fallback>
              </mc:AlternateContent>
            </w:r>
          </w:p>
          <w:p w14:paraId="35185F88" w14:textId="77777777" w:rsidR="00952AB8" w:rsidRPr="005A78AC" w:rsidRDefault="00952AB8" w:rsidP="00952AB8">
            <w:r w:rsidRPr="005A78AC">
              <w:t>Ongeveer  ………..% van de strook is gekleurd</w:t>
            </w:r>
          </w:p>
          <w:p w14:paraId="0315B914" w14:textId="77777777" w:rsidR="00952AB8" w:rsidRPr="005A78AC" w:rsidRDefault="00952AB8" w:rsidP="00952AB8"/>
          <w:p w14:paraId="7369F17B" w14:textId="77777777" w:rsidR="00952AB8" w:rsidRDefault="00952AB8" w:rsidP="00952AB8">
            <w:r>
              <w:t xml:space="preserve">Dat weet ik omdat </w:t>
            </w:r>
          </w:p>
          <w:p w14:paraId="4261E4E3" w14:textId="77777777" w:rsidR="00952AB8" w:rsidRDefault="00952AB8" w:rsidP="00952AB8"/>
          <w:p w14:paraId="4096A3EB" w14:textId="77777777" w:rsidR="00952AB8" w:rsidRDefault="00952AB8" w:rsidP="00952AB8">
            <w:r>
              <w:t>………………………………………………………………………………………………………………………………</w:t>
            </w:r>
          </w:p>
          <w:p w14:paraId="6E1B44D6" w14:textId="77777777" w:rsidR="00952AB8" w:rsidRPr="005A78AC" w:rsidRDefault="00952AB8" w:rsidP="00952AB8">
            <w:pPr>
              <w:rPr>
                <w:noProof/>
                <w:sz w:val="20"/>
              </w:rPr>
            </w:pPr>
          </w:p>
        </w:tc>
      </w:tr>
    </w:tbl>
    <w:p w14:paraId="79798044" w14:textId="77777777" w:rsidR="00952AB8" w:rsidRDefault="00952AB8" w:rsidP="002927B3"/>
    <w:p w14:paraId="453A9B67" w14:textId="77777777" w:rsidR="00952AB8" w:rsidRDefault="00952AB8">
      <w:r>
        <w:br w:type="page"/>
      </w:r>
    </w:p>
    <w:p w14:paraId="74688B11" w14:textId="77777777" w:rsidR="00952AB8" w:rsidRDefault="00952AB8" w:rsidP="00952AB8">
      <w:pPr>
        <w:pStyle w:val="streepje"/>
      </w:pPr>
    </w:p>
    <w:tbl>
      <w:tblPr>
        <w:tblW w:w="9288" w:type="dxa"/>
        <w:tblLayout w:type="fixed"/>
        <w:tblLook w:val="04A0" w:firstRow="1" w:lastRow="0" w:firstColumn="1" w:lastColumn="0" w:noHBand="0" w:noVBand="1"/>
      </w:tblPr>
      <w:tblGrid>
        <w:gridCol w:w="534"/>
        <w:gridCol w:w="8754"/>
      </w:tblGrid>
      <w:tr w:rsidR="00952AB8" w:rsidRPr="008F13C1" w14:paraId="6633ED6B" w14:textId="77777777" w:rsidTr="00952AB8">
        <w:tc>
          <w:tcPr>
            <w:tcW w:w="534" w:type="dxa"/>
          </w:tcPr>
          <w:p w14:paraId="69AC0468" w14:textId="77777777" w:rsidR="00952AB8" w:rsidRPr="008F13C1" w:rsidRDefault="00952AB8" w:rsidP="00952AB8">
            <w:pPr>
              <w:pStyle w:val="Opgave"/>
            </w:pPr>
          </w:p>
        </w:tc>
        <w:tc>
          <w:tcPr>
            <w:tcW w:w="8754" w:type="dxa"/>
          </w:tcPr>
          <w:p w14:paraId="07320617" w14:textId="77777777" w:rsidR="00952AB8" w:rsidRPr="00FC048E" w:rsidRDefault="00952AB8" w:rsidP="00952AB8">
            <w:pPr>
              <w:rPr>
                <w:szCs w:val="28"/>
              </w:rPr>
            </w:pPr>
            <w:r>
              <w:rPr>
                <w:szCs w:val="28"/>
              </w:rPr>
              <w:t xml:space="preserve">Schat hoeveel euro korting je krijgt, gebruik de strook. </w:t>
            </w:r>
          </w:p>
          <w:p w14:paraId="252060F2" w14:textId="77777777" w:rsidR="00952AB8" w:rsidRPr="008F13C1" w:rsidRDefault="00952AB8" w:rsidP="00952AB8">
            <w:pPr>
              <w:rPr>
                <w:b/>
              </w:rPr>
            </w:pPr>
          </w:p>
        </w:tc>
      </w:tr>
      <w:tr w:rsidR="00952AB8" w:rsidRPr="008F13C1" w14:paraId="171F746F" w14:textId="77777777" w:rsidTr="00952AB8">
        <w:tc>
          <w:tcPr>
            <w:tcW w:w="534" w:type="dxa"/>
          </w:tcPr>
          <w:p w14:paraId="712802FA" w14:textId="77777777" w:rsidR="00952AB8" w:rsidRPr="008F13C1" w:rsidRDefault="00952AB8" w:rsidP="00952AB8"/>
        </w:tc>
        <w:tc>
          <w:tcPr>
            <w:tcW w:w="8754" w:type="dxa"/>
          </w:tcPr>
          <w:p w14:paraId="27071A3F" w14:textId="77777777" w:rsidR="00952AB8" w:rsidRDefault="00952AB8" w:rsidP="00952AB8">
            <w:pPr>
              <w:rPr>
                <w:szCs w:val="28"/>
              </w:rPr>
            </w:pPr>
            <w:r>
              <w:rPr>
                <w:szCs w:val="28"/>
              </w:rPr>
              <w:t xml:space="preserve">a.  Zomerbroek </w:t>
            </w:r>
            <w:r w:rsidRPr="004B46E9">
              <w:t xml:space="preserve"> €</w:t>
            </w:r>
            <w:r>
              <w:t xml:space="preserve">29,- nu: </w:t>
            </w:r>
            <w:r>
              <w:rPr>
                <w:szCs w:val="28"/>
              </w:rPr>
              <w:t>33% korting</w:t>
            </w:r>
          </w:p>
          <w:p w14:paraId="5686AC3E" w14:textId="77777777" w:rsidR="00952AB8" w:rsidRDefault="00952AB8" w:rsidP="00952AB8">
            <w:pPr>
              <w:rPr>
                <w:szCs w:val="28"/>
              </w:rPr>
            </w:pPr>
            <w:r>
              <w:rPr>
                <w:szCs w:val="28"/>
              </w:rPr>
              <w:tab/>
            </w:r>
            <w:r>
              <w:rPr>
                <w:szCs w:val="28"/>
              </w:rPr>
              <w:tab/>
            </w:r>
            <w:r>
              <w:rPr>
                <w:szCs w:val="28"/>
              </w:rPr>
              <w:tab/>
            </w:r>
            <w:r>
              <w:rPr>
                <w:szCs w:val="28"/>
              </w:rPr>
              <w:tab/>
            </w:r>
            <w:r>
              <w:rPr>
                <w:szCs w:val="28"/>
              </w:rPr>
              <w:tab/>
            </w:r>
            <w:r>
              <w:rPr>
                <w:szCs w:val="28"/>
              </w:rPr>
              <w:tab/>
            </w:r>
            <w:r w:rsidRPr="004B46E9">
              <w:t>€</w:t>
            </w:r>
            <w:r>
              <w:t>29,-</w:t>
            </w:r>
          </w:p>
          <w:p w14:paraId="078A99B3" w14:textId="77777777" w:rsidR="00952AB8" w:rsidRDefault="00E22751" w:rsidP="00952AB8">
            <w:pPr>
              <w:rPr>
                <w:szCs w:val="28"/>
              </w:rPr>
            </w:pPr>
            <w:r>
              <w:rPr>
                <w:noProof/>
                <w:szCs w:val="28"/>
                <w:lang w:val="en-US" w:eastAsia="nl-NL"/>
              </w:rPr>
              <mc:AlternateContent>
                <mc:Choice Requires="wps">
                  <w:drawing>
                    <wp:anchor distT="0" distB="0" distL="114300" distR="114300" simplePos="0" relativeHeight="251635200" behindDoc="0" locked="1" layoutInCell="1" allowOverlap="1" wp14:anchorId="3FA5B847" wp14:editId="539B540F">
                      <wp:simplePos x="0" y="0"/>
                      <wp:positionH relativeFrom="column">
                        <wp:posOffset>7620</wp:posOffset>
                      </wp:positionH>
                      <wp:positionV relativeFrom="paragraph">
                        <wp:posOffset>22225</wp:posOffset>
                      </wp:positionV>
                      <wp:extent cx="2857500" cy="172720"/>
                      <wp:effectExtent l="0" t="0" r="19050" b="17780"/>
                      <wp:wrapNone/>
                      <wp:docPr id="140" name="Rectangle 3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172720"/>
                              </a:xfrm>
                              <a:prstGeom prst="rect">
                                <a:avLst/>
                              </a:prstGeom>
                              <a:solidFill>
                                <a:srgbClr val="FFFFFF"/>
                              </a:solidFill>
                              <a:ln w="9525">
                                <a:solidFill>
                                  <a:srgbClr val="000000"/>
                                </a:solidFill>
                                <a:miter lim="800000"/>
                                <a:headEnd/>
                                <a:tailEnd/>
                              </a:ln>
                            </wps:spPr>
                            <wps:txbx>
                              <w:txbxContent>
                                <w:p w14:paraId="64349A32" w14:textId="77777777" w:rsidR="00107FD8" w:rsidRDefault="00107FD8" w:rsidP="005B2504">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5" o:spid="_x0000_s1079" style="position:absolute;margin-left:.6pt;margin-top:1.75pt;width:225pt;height:13.6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">
                      <v:textbox>
                        <w:txbxContent>
                          <w:p w:rsidR="00107FD8" w:rsidRDefault="00107FD8" w:rsidP="005B2504">
                            <w:pPr>
                              <w:jc w:val="center"/>
                            </w:pPr>
                          </w:p>
                        </w:txbxContent>
                      </v:textbox>
                      <w10:anchorlock/>
                    </v:rect>
                  </w:pict>
                </mc:Fallback>
              </mc:AlternateContent>
            </w:r>
          </w:p>
          <w:p w14:paraId="6B370CF7" w14:textId="77777777" w:rsidR="00952AB8" w:rsidRDefault="00952AB8" w:rsidP="00952AB8">
            <w:pPr>
              <w:rPr>
                <w:szCs w:val="28"/>
              </w:rPr>
            </w:pPr>
            <w:r>
              <w:rPr>
                <w:szCs w:val="28"/>
              </w:rPr>
              <w:tab/>
            </w:r>
            <w:r>
              <w:rPr>
                <w:szCs w:val="28"/>
              </w:rPr>
              <w:tab/>
            </w:r>
            <w:r>
              <w:rPr>
                <w:szCs w:val="28"/>
              </w:rPr>
              <w:tab/>
            </w:r>
            <w:r>
              <w:rPr>
                <w:szCs w:val="28"/>
              </w:rPr>
              <w:tab/>
            </w:r>
            <w:r>
              <w:rPr>
                <w:szCs w:val="28"/>
              </w:rPr>
              <w:tab/>
            </w:r>
            <w:r>
              <w:rPr>
                <w:szCs w:val="28"/>
              </w:rPr>
              <w:tab/>
              <w:t>100%</w:t>
            </w:r>
          </w:p>
          <w:p w14:paraId="39F94EA0" w14:textId="77777777" w:rsidR="00952AB8" w:rsidRDefault="00400FE5" w:rsidP="00952AB8">
            <w:pPr>
              <w:rPr>
                <w:szCs w:val="28"/>
              </w:rPr>
            </w:pPr>
            <w:r>
              <w:rPr>
                <w:szCs w:val="28"/>
              </w:rPr>
              <w:t>De k</w:t>
            </w:r>
            <w:r w:rsidR="00952AB8">
              <w:rPr>
                <w:szCs w:val="28"/>
              </w:rPr>
              <w:t xml:space="preserve">orting is ongeveer </w:t>
            </w:r>
            <w:r w:rsidR="00952AB8" w:rsidRPr="004B46E9">
              <w:t>€</w:t>
            </w:r>
            <w:r w:rsidR="00952AB8">
              <w:t>………………………………………………………………….</w:t>
            </w:r>
          </w:p>
          <w:p w14:paraId="2C4A235F" w14:textId="77777777" w:rsidR="00952AB8" w:rsidRDefault="00952AB8" w:rsidP="00952AB8">
            <w:r>
              <w:rPr>
                <w:szCs w:val="28"/>
              </w:rPr>
              <w:t xml:space="preserve">Je betaalt dus ongeveer  </w:t>
            </w:r>
            <w:r w:rsidRPr="004B46E9">
              <w:t>€</w:t>
            </w:r>
            <w:r>
              <w:t>…………………………………………</w:t>
            </w:r>
          </w:p>
          <w:p w14:paraId="333BC5C9" w14:textId="77777777" w:rsidR="00952AB8" w:rsidRDefault="00952AB8" w:rsidP="00952AB8">
            <w:pPr>
              <w:rPr>
                <w:szCs w:val="28"/>
              </w:rPr>
            </w:pPr>
          </w:p>
        </w:tc>
      </w:tr>
      <w:tr w:rsidR="00952AB8" w:rsidRPr="008F13C1" w14:paraId="704A94DE" w14:textId="77777777" w:rsidTr="00952AB8">
        <w:tc>
          <w:tcPr>
            <w:tcW w:w="534" w:type="dxa"/>
          </w:tcPr>
          <w:p w14:paraId="2CC27395" w14:textId="77777777" w:rsidR="00952AB8" w:rsidRPr="008F13C1" w:rsidRDefault="00952AB8" w:rsidP="00952AB8"/>
        </w:tc>
        <w:tc>
          <w:tcPr>
            <w:tcW w:w="8754" w:type="dxa"/>
          </w:tcPr>
          <w:p w14:paraId="3AD8E9E1" w14:textId="77777777" w:rsidR="00952AB8" w:rsidRPr="004B46E9" w:rsidRDefault="00952AB8" w:rsidP="00952AB8">
            <w:r>
              <w:t>b</w:t>
            </w:r>
            <w:r w:rsidRPr="004B46E9">
              <w:t>. Vliegreis €499 nu 19% korting</w:t>
            </w:r>
          </w:p>
          <w:p w14:paraId="2E9132E8" w14:textId="77777777" w:rsidR="00952AB8" w:rsidRPr="004B46E9" w:rsidRDefault="00952AB8" w:rsidP="00952AB8"/>
          <w:p w14:paraId="135AC3C7" w14:textId="77777777" w:rsidR="00952AB8" w:rsidRPr="004B46E9" w:rsidRDefault="00E22751" w:rsidP="00952AB8">
            <w:r>
              <w:rPr>
                <w:noProof/>
                <w:lang w:val="en-US" w:eastAsia="nl-NL"/>
              </w:rPr>
              <mc:AlternateContent>
                <mc:Choice Requires="wps">
                  <w:drawing>
                    <wp:anchor distT="0" distB="0" distL="114300" distR="114300" simplePos="0" relativeHeight="251634176" behindDoc="0" locked="1" layoutInCell="1" allowOverlap="1" wp14:anchorId="08F49C3E" wp14:editId="2B1AB35E">
                      <wp:simplePos x="0" y="0"/>
                      <wp:positionH relativeFrom="column">
                        <wp:posOffset>118110</wp:posOffset>
                      </wp:positionH>
                      <wp:positionV relativeFrom="paragraph">
                        <wp:posOffset>174625</wp:posOffset>
                      </wp:positionV>
                      <wp:extent cx="4114800" cy="228600"/>
                      <wp:effectExtent l="0" t="0" r="19050" b="19050"/>
                      <wp:wrapNone/>
                      <wp:docPr id="139" name="Rectangle 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4800" cy="228600"/>
                              </a:xfrm>
                              <a:prstGeom prst="rect">
                                <a:avLst/>
                              </a:prstGeom>
                              <a:solidFill>
                                <a:srgbClr val="FFFFFF"/>
                              </a:solidFill>
                              <a:ln w="9525">
                                <a:solidFill>
                                  <a:srgbClr val="000000"/>
                                </a:solidFill>
                                <a:miter lim="800000"/>
                                <a:headEnd/>
                                <a:tailEnd/>
                              </a:ln>
                            </wps:spPr>
                            <wps:txbx>
                              <w:txbxContent>
                                <w:p w14:paraId="62069CEF" w14:textId="77777777" w:rsidR="00107FD8" w:rsidRDefault="00107FD8" w:rsidP="005B2504">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4" o:spid="_x0000_s1080" style="position:absolute;margin-left:9.3pt;margin-top:13.75pt;width:324pt;height:1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">
                      <v:textbox>
                        <w:txbxContent>
                          <w:p w:rsidR="00107FD8" w:rsidRDefault="00107FD8" w:rsidP="005B2504">
                            <w:pPr>
                              <w:jc w:val="center"/>
                            </w:pPr>
                          </w:p>
                        </w:txbxContent>
                      </v:textbox>
                      <w10:anchorlock/>
                    </v:rect>
                  </w:pict>
                </mc:Fallback>
              </mc:AlternateContent>
            </w:r>
            <w:r w:rsidR="00952AB8" w:rsidRPr="004B46E9">
              <w:tab/>
            </w:r>
            <w:r w:rsidR="00952AB8" w:rsidRPr="004B46E9">
              <w:tab/>
            </w:r>
            <w:r w:rsidR="00952AB8" w:rsidRPr="004B46E9">
              <w:tab/>
            </w:r>
            <w:r w:rsidR="00952AB8" w:rsidRPr="004B46E9">
              <w:tab/>
            </w:r>
            <w:r w:rsidR="00952AB8" w:rsidRPr="004B46E9">
              <w:tab/>
            </w:r>
            <w:r w:rsidR="00952AB8" w:rsidRPr="004B46E9">
              <w:tab/>
            </w:r>
            <w:r w:rsidR="00952AB8" w:rsidRPr="004B46E9">
              <w:tab/>
            </w:r>
            <w:r w:rsidR="00952AB8" w:rsidRPr="004B46E9">
              <w:tab/>
              <w:t xml:space="preserve">        </w:t>
            </w:r>
            <w:r w:rsidR="00952AB8" w:rsidRPr="004B46E9">
              <w:tab/>
              <w:t>€499</w:t>
            </w:r>
          </w:p>
          <w:p w14:paraId="1C156670" w14:textId="77777777" w:rsidR="00952AB8" w:rsidRPr="004B46E9" w:rsidRDefault="00952AB8" w:rsidP="00952AB8"/>
          <w:p w14:paraId="7C07928D" w14:textId="77777777" w:rsidR="00952AB8" w:rsidRDefault="00952AB8" w:rsidP="00952AB8">
            <w:pPr>
              <w:rPr>
                <w:szCs w:val="28"/>
              </w:rPr>
            </w:pPr>
            <w:r>
              <w:tab/>
            </w:r>
            <w:r>
              <w:tab/>
            </w:r>
            <w:r>
              <w:tab/>
            </w:r>
            <w:r>
              <w:tab/>
            </w:r>
            <w:r>
              <w:tab/>
            </w:r>
            <w:r>
              <w:tab/>
            </w:r>
            <w:r>
              <w:tab/>
            </w:r>
            <w:r>
              <w:tab/>
            </w:r>
            <w:r>
              <w:tab/>
            </w:r>
            <w:r w:rsidRPr="004B46E9">
              <w:t>100%</w:t>
            </w:r>
          </w:p>
          <w:p w14:paraId="498E3072" w14:textId="77777777" w:rsidR="00952AB8" w:rsidRDefault="00400FE5" w:rsidP="00952AB8">
            <w:pPr>
              <w:rPr>
                <w:szCs w:val="28"/>
              </w:rPr>
            </w:pPr>
            <w:r>
              <w:rPr>
                <w:szCs w:val="28"/>
              </w:rPr>
              <w:t>De k</w:t>
            </w:r>
            <w:r w:rsidR="00952AB8">
              <w:rPr>
                <w:szCs w:val="28"/>
              </w:rPr>
              <w:t xml:space="preserve">orting is ongeveer </w:t>
            </w:r>
            <w:r w:rsidR="00952AB8" w:rsidRPr="004B46E9">
              <w:t>€</w:t>
            </w:r>
            <w:r w:rsidR="00952AB8">
              <w:t>………………………………………………………………….</w:t>
            </w:r>
          </w:p>
          <w:p w14:paraId="6EE55DC1" w14:textId="77777777" w:rsidR="00952AB8" w:rsidRPr="004B46E9" w:rsidRDefault="00952AB8" w:rsidP="00952AB8">
            <w:r>
              <w:rPr>
                <w:szCs w:val="28"/>
              </w:rPr>
              <w:t xml:space="preserve">Je betaalt dus ongeveer  </w:t>
            </w:r>
            <w:r w:rsidRPr="004B46E9">
              <w:t>€</w:t>
            </w:r>
            <w:r>
              <w:t>…………………………………………</w:t>
            </w:r>
            <w:r w:rsidRPr="004B46E9">
              <w:tab/>
            </w:r>
            <w:r w:rsidRPr="004B46E9">
              <w:tab/>
            </w:r>
            <w:r w:rsidRPr="004B46E9">
              <w:tab/>
            </w:r>
            <w:r w:rsidRPr="004B46E9">
              <w:tab/>
            </w:r>
            <w:r w:rsidRPr="004B46E9">
              <w:tab/>
            </w:r>
            <w:r w:rsidRPr="004B46E9">
              <w:tab/>
            </w:r>
            <w:r w:rsidRPr="004B46E9">
              <w:tab/>
            </w:r>
            <w:r w:rsidRPr="004B46E9">
              <w:tab/>
            </w:r>
            <w:r w:rsidRPr="004B46E9">
              <w:tab/>
            </w:r>
          </w:p>
        </w:tc>
      </w:tr>
      <w:tr w:rsidR="00952AB8" w:rsidRPr="008F13C1" w14:paraId="7387A486" w14:textId="77777777" w:rsidTr="00952AB8">
        <w:tc>
          <w:tcPr>
            <w:tcW w:w="534" w:type="dxa"/>
          </w:tcPr>
          <w:p w14:paraId="783E0E3E" w14:textId="77777777" w:rsidR="00952AB8" w:rsidRPr="008F13C1" w:rsidRDefault="00952AB8" w:rsidP="00952AB8"/>
        </w:tc>
        <w:tc>
          <w:tcPr>
            <w:tcW w:w="8754" w:type="dxa"/>
          </w:tcPr>
          <w:p w14:paraId="7FB55BA1" w14:textId="77777777" w:rsidR="00952AB8" w:rsidRDefault="00E22751" w:rsidP="00952AB8">
            <w:r>
              <w:rPr>
                <w:noProof/>
                <w:lang w:val="en-US" w:eastAsia="nl-NL"/>
              </w:rPr>
              <mc:AlternateContent>
                <mc:Choice Requires="wps">
                  <w:drawing>
                    <wp:anchor distT="0" distB="0" distL="114300" distR="114300" simplePos="0" relativeHeight="251636224" behindDoc="0" locked="1" layoutInCell="1" allowOverlap="1" wp14:anchorId="3A5FE382" wp14:editId="0BA7BB36">
                      <wp:simplePos x="0" y="0"/>
                      <wp:positionH relativeFrom="column">
                        <wp:posOffset>118110</wp:posOffset>
                      </wp:positionH>
                      <wp:positionV relativeFrom="paragraph">
                        <wp:posOffset>585470</wp:posOffset>
                      </wp:positionV>
                      <wp:extent cx="4114800" cy="228600"/>
                      <wp:effectExtent l="0" t="0" r="19050" b="19050"/>
                      <wp:wrapNone/>
                      <wp:docPr id="138" name="Rectangle 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4800" cy="228600"/>
                              </a:xfrm>
                              <a:prstGeom prst="rect">
                                <a:avLst/>
                              </a:prstGeom>
                              <a:solidFill>
                                <a:srgbClr val="FFFFFF"/>
                              </a:solidFill>
                              <a:ln w="9525">
                                <a:solidFill>
                                  <a:srgbClr val="000000"/>
                                </a:solidFill>
                                <a:miter lim="800000"/>
                                <a:headEnd/>
                                <a:tailEnd/>
                              </a:ln>
                            </wps:spPr>
                            <wps:txbx>
                              <w:txbxContent>
                                <w:p w14:paraId="7620F33D" w14:textId="77777777" w:rsidR="00107FD8" w:rsidRDefault="00107FD8" w:rsidP="005B2504">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6" o:spid="_x0000_s1081" style="position:absolute;margin-left:9.3pt;margin-top:46.1pt;width:324pt;height:18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">
                      <v:textbox>
                        <w:txbxContent>
                          <w:p w:rsidR="00107FD8" w:rsidRDefault="00107FD8" w:rsidP="005B2504">
                            <w:pPr>
                              <w:jc w:val="center"/>
                            </w:pPr>
                          </w:p>
                        </w:txbxContent>
                      </v:textbox>
                      <w10:anchorlock/>
                    </v:rect>
                  </w:pict>
                </mc:Fallback>
              </mc:AlternateContent>
            </w:r>
            <w:r w:rsidR="00952AB8">
              <w:t xml:space="preserve">c.  iPod shuffle </w:t>
            </w:r>
            <w:r w:rsidR="00952AB8" w:rsidRPr="004B46E9">
              <w:t>€</w:t>
            </w:r>
            <w:r w:rsidR="00952AB8">
              <w:t xml:space="preserve">75,-, nu 6% korting </w:t>
            </w:r>
            <w:r w:rsidR="00952AB8">
              <w:rPr>
                <w:noProof/>
                <w:lang w:val="en-US" w:eastAsia="nl-NL"/>
              </w:rPr>
              <w:drawing>
                <wp:anchor distT="0" distB="0" distL="114300" distR="114300" simplePos="0" relativeHeight="251622912" behindDoc="0" locked="1" layoutInCell="1" allowOverlap="1" wp14:anchorId="3CC5B6F2" wp14:editId="080841D3">
                  <wp:simplePos x="0" y="0"/>
                  <wp:positionH relativeFrom="column">
                    <wp:posOffset>4579620</wp:posOffset>
                  </wp:positionH>
                  <wp:positionV relativeFrom="paragraph">
                    <wp:posOffset>29210</wp:posOffset>
                  </wp:positionV>
                  <wp:extent cx="899160" cy="746760"/>
                  <wp:effectExtent l="1905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cstate="print"/>
                          <a:srcRect/>
                          <a:stretch>
                            <a:fillRect/>
                          </a:stretch>
                        </pic:blipFill>
                        <pic:spPr bwMode="auto">
                          <a:xfrm>
                            <a:off x="0" y="0"/>
                            <a:ext cx="899160" cy="746760"/>
                          </a:xfrm>
                          <a:prstGeom prst="rect">
                            <a:avLst/>
                          </a:prstGeom>
                          <a:noFill/>
                          <a:ln w="9525">
                            <a:noFill/>
                            <a:miter lim="800000"/>
                            <a:headEnd/>
                            <a:tailEnd/>
                          </a:ln>
                        </pic:spPr>
                      </pic:pic>
                    </a:graphicData>
                  </a:graphic>
                </wp:anchor>
              </w:drawing>
            </w:r>
          </w:p>
          <w:p w14:paraId="6B891A1C" w14:textId="77777777" w:rsidR="00952AB8" w:rsidRDefault="00952AB8" w:rsidP="00952AB8"/>
          <w:p w14:paraId="05BB904C" w14:textId="77777777" w:rsidR="00952AB8" w:rsidRDefault="00952AB8" w:rsidP="00952AB8">
            <w:r>
              <w:tab/>
            </w:r>
            <w:r>
              <w:tab/>
            </w:r>
            <w:r>
              <w:tab/>
            </w:r>
            <w:r>
              <w:tab/>
            </w:r>
            <w:r>
              <w:tab/>
            </w:r>
            <w:r>
              <w:tab/>
            </w:r>
            <w:r>
              <w:tab/>
            </w:r>
            <w:r>
              <w:tab/>
            </w:r>
            <w:r>
              <w:tab/>
            </w:r>
            <w:r w:rsidRPr="004B46E9">
              <w:t>€</w:t>
            </w:r>
            <w:r>
              <w:t>75</w:t>
            </w:r>
          </w:p>
          <w:p w14:paraId="079B6B49" w14:textId="77777777" w:rsidR="00952AB8" w:rsidRDefault="00952AB8" w:rsidP="00952AB8"/>
          <w:p w14:paraId="706F816B" w14:textId="77777777" w:rsidR="00952AB8" w:rsidRDefault="00952AB8" w:rsidP="00952AB8">
            <w:r>
              <w:tab/>
            </w:r>
            <w:r>
              <w:tab/>
            </w:r>
            <w:r>
              <w:tab/>
            </w:r>
            <w:r>
              <w:tab/>
            </w:r>
            <w:r>
              <w:tab/>
            </w:r>
            <w:r>
              <w:tab/>
            </w:r>
            <w:r>
              <w:tab/>
            </w:r>
            <w:r>
              <w:tab/>
            </w:r>
            <w:r>
              <w:tab/>
              <w:t>100%</w:t>
            </w:r>
          </w:p>
          <w:p w14:paraId="00C4E507" w14:textId="77777777" w:rsidR="00952AB8" w:rsidRDefault="00400FE5" w:rsidP="00952AB8">
            <w:pPr>
              <w:rPr>
                <w:szCs w:val="28"/>
              </w:rPr>
            </w:pPr>
            <w:r>
              <w:rPr>
                <w:szCs w:val="28"/>
              </w:rPr>
              <w:t>De k</w:t>
            </w:r>
            <w:r w:rsidR="00952AB8">
              <w:rPr>
                <w:szCs w:val="28"/>
              </w:rPr>
              <w:t xml:space="preserve">orting is ongeveer </w:t>
            </w:r>
            <w:r w:rsidR="00952AB8" w:rsidRPr="004B46E9">
              <w:t>€</w:t>
            </w:r>
            <w:r w:rsidR="00952AB8">
              <w:t>………………………………………………………………….</w:t>
            </w:r>
          </w:p>
          <w:p w14:paraId="1C92FA76" w14:textId="77777777" w:rsidR="00952AB8" w:rsidRDefault="00952AB8" w:rsidP="00952AB8">
            <w:r>
              <w:rPr>
                <w:szCs w:val="28"/>
              </w:rPr>
              <w:t xml:space="preserve">Je betaalt dus ongeveer  </w:t>
            </w:r>
            <w:r w:rsidRPr="004B46E9">
              <w:t>€</w:t>
            </w:r>
            <w:r>
              <w:t>…………………………………………</w:t>
            </w:r>
          </w:p>
          <w:p w14:paraId="4D9F4E32" w14:textId="77777777" w:rsidR="00952AB8" w:rsidRPr="00D955D3" w:rsidRDefault="00952AB8" w:rsidP="00952AB8"/>
        </w:tc>
      </w:tr>
    </w:tbl>
    <w:p w14:paraId="35BF8E6F" w14:textId="77777777" w:rsidR="00FB2AA0" w:rsidRDefault="00FB2AA0" w:rsidP="002927B3"/>
    <w:p w14:paraId="10C80594" w14:textId="77777777" w:rsidR="00400FE5" w:rsidRDefault="00400FE5" w:rsidP="002927B3"/>
    <w:p w14:paraId="648ABCA8" w14:textId="77777777" w:rsidR="00400FE5" w:rsidRDefault="00400FE5" w:rsidP="002927B3"/>
    <w:p w14:paraId="39745438" w14:textId="77777777" w:rsidR="00400FE5" w:rsidRDefault="00400FE5">
      <w:pPr>
        <w:rPr>
          <w:b/>
          <w:smallCaps/>
          <w:color w:val="2978B2"/>
          <w:spacing w:val="30"/>
          <w:sz w:val="32"/>
        </w:rPr>
      </w:pPr>
      <w:r>
        <w:br w:type="page"/>
      </w:r>
    </w:p>
    <w:p w14:paraId="3ECFC45B" w14:textId="77777777" w:rsidR="00400FE5" w:rsidRDefault="00400FE5" w:rsidP="00400FE5">
      <w:pPr>
        <w:pStyle w:val="Tip"/>
      </w:pPr>
      <w:r>
        <w:lastRenderedPageBreak/>
        <w:t>Verhoudingen en procenten</w:t>
      </w:r>
    </w:p>
    <w:p w14:paraId="43ACB2FF" w14:textId="77777777" w:rsidR="00400FE5" w:rsidRDefault="00400FE5" w:rsidP="00400FE5"/>
    <w:tbl>
      <w:tblPr>
        <w:tblW w:w="8754" w:type="dxa"/>
        <w:tblBorders>
          <w:top w:val="single" w:sz="4" w:space="0" w:color="auto"/>
          <w:left w:val="single" w:sz="4" w:space="0" w:color="auto"/>
          <w:bottom w:val="single" w:sz="4" w:space="0" w:color="auto"/>
          <w:right w:val="single" w:sz="4" w:space="0" w:color="auto"/>
        </w:tblBorders>
        <w:shd w:val="clear" w:color="auto" w:fill="E6E6E6"/>
        <w:tblLayout w:type="fixed"/>
        <w:tblLook w:val="04A0" w:firstRow="1" w:lastRow="0" w:firstColumn="1" w:lastColumn="0" w:noHBand="0" w:noVBand="1"/>
      </w:tblPr>
      <w:tblGrid>
        <w:gridCol w:w="6234"/>
        <w:gridCol w:w="2520"/>
      </w:tblGrid>
      <w:tr w:rsidR="00400FE5" w:rsidRPr="008F13C1" w14:paraId="04AB25C6" w14:textId="77777777" w:rsidTr="00400FE5">
        <w:trPr>
          <w:trHeight w:val="810"/>
        </w:trPr>
        <w:tc>
          <w:tcPr>
            <w:tcW w:w="6234" w:type="dxa"/>
            <w:tcBorders>
              <w:top w:val="single" w:sz="4" w:space="0" w:color="4F81BD"/>
              <w:left w:val="single" w:sz="4" w:space="0" w:color="4F81BD"/>
              <w:bottom w:val="single" w:sz="4" w:space="0" w:color="4F81BD"/>
              <w:right w:val="single" w:sz="4" w:space="0" w:color="4F81BD"/>
            </w:tcBorders>
            <w:shd w:val="clear" w:color="auto" w:fill="auto"/>
          </w:tcPr>
          <w:p w14:paraId="535BB59B" w14:textId="77777777" w:rsidR="00400FE5" w:rsidRDefault="00400FE5" w:rsidP="002A798A">
            <w:r>
              <w:t xml:space="preserve">Een zesde deel van de wereldbevolking heeft geen toegang tot zuiver drinkwater. Binnenkort zal dat </w:t>
            </w:r>
            <w:r w:rsidRPr="000631B8">
              <w:t>éé</w:t>
            </w:r>
            <w:r>
              <w:t>n op de vijf mensen zijn.  In 2020 heeft tweederde deel van de wereldbevolking te maken met een watertekort. In Afrika hebben 2 op de 5 mensen geen toegang tot zuiver drinkwater.</w:t>
            </w:r>
          </w:p>
        </w:tc>
        <w:tc>
          <w:tcPr>
            <w:tcW w:w="2520" w:type="dxa"/>
            <w:tcBorders>
              <w:top w:val="single" w:sz="4" w:space="0" w:color="4F81BD"/>
              <w:left w:val="single" w:sz="4" w:space="0" w:color="4F81BD"/>
              <w:bottom w:val="single" w:sz="4" w:space="0" w:color="4F81BD"/>
              <w:right w:val="single" w:sz="4" w:space="0" w:color="4F81BD"/>
            </w:tcBorders>
            <w:shd w:val="clear" w:color="auto" w:fill="auto"/>
          </w:tcPr>
          <w:p w14:paraId="0052D467" w14:textId="77777777" w:rsidR="00400FE5" w:rsidRPr="009714EF" w:rsidRDefault="00400FE5" w:rsidP="002A798A">
            <w:r>
              <w:rPr>
                <w:noProof/>
                <w:lang w:val="en-US" w:eastAsia="nl-NL"/>
              </w:rPr>
              <w:drawing>
                <wp:inline distT="0" distB="0" distL="0" distR="0" wp14:anchorId="3FD2024F" wp14:editId="76AF758D">
                  <wp:extent cx="1419225" cy="1200150"/>
                  <wp:effectExtent l="0" t="0" r="9525" b="0"/>
                  <wp:docPr id="265" name="Picture 265" descr="Matton_HR_100_70_w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tton_HR_100_70_wate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19225" cy="1200150"/>
                          </a:xfrm>
                          <a:prstGeom prst="rect">
                            <a:avLst/>
                          </a:prstGeom>
                          <a:noFill/>
                          <a:ln>
                            <a:noFill/>
                          </a:ln>
                        </pic:spPr>
                      </pic:pic>
                    </a:graphicData>
                  </a:graphic>
                </wp:inline>
              </w:drawing>
            </w:r>
          </w:p>
        </w:tc>
      </w:tr>
    </w:tbl>
    <w:p w14:paraId="34D4D2CE" w14:textId="77777777" w:rsidR="00400FE5" w:rsidRDefault="00400FE5" w:rsidP="00400FE5"/>
    <w:p w14:paraId="63A801AF" w14:textId="77777777" w:rsidR="00400FE5" w:rsidRDefault="00400FE5" w:rsidP="00400FE5"/>
    <w:tbl>
      <w:tblPr>
        <w:tblW w:w="8755" w:type="dxa"/>
        <w:tblLayout w:type="fixed"/>
        <w:tblLook w:val="04A0" w:firstRow="1" w:lastRow="0" w:firstColumn="1" w:lastColumn="0" w:noHBand="0" w:noVBand="1"/>
      </w:tblPr>
      <w:tblGrid>
        <w:gridCol w:w="534"/>
        <w:gridCol w:w="8221"/>
      </w:tblGrid>
      <w:tr w:rsidR="00400FE5" w:rsidRPr="008F13C1" w14:paraId="70BF38C0" w14:textId="77777777" w:rsidTr="00400FE5">
        <w:tc>
          <w:tcPr>
            <w:tcW w:w="534" w:type="dxa"/>
          </w:tcPr>
          <w:p w14:paraId="3F559038" w14:textId="77777777" w:rsidR="00400FE5" w:rsidRPr="008F13C1" w:rsidRDefault="00400FE5" w:rsidP="00400FE5">
            <w:pPr>
              <w:pStyle w:val="Opgave"/>
              <w:shd w:val="clear" w:color="auto" w:fill="1F497D"/>
            </w:pPr>
          </w:p>
        </w:tc>
        <w:tc>
          <w:tcPr>
            <w:tcW w:w="8221" w:type="dxa"/>
          </w:tcPr>
          <w:p w14:paraId="508A9D3E" w14:textId="77777777" w:rsidR="00400FE5" w:rsidRPr="009714EF" w:rsidRDefault="00400FE5" w:rsidP="002A798A">
            <w:r>
              <w:t xml:space="preserve">In de tekst hierboven staan twee breuken en </w:t>
            </w:r>
            <w:r w:rsidRPr="00400FE5">
              <w:t>twee</w:t>
            </w:r>
            <w:r>
              <w:t xml:space="preserve"> verhoudingen.</w:t>
            </w:r>
          </w:p>
        </w:tc>
      </w:tr>
      <w:tr w:rsidR="00400FE5" w:rsidRPr="008F13C1" w14:paraId="50E0624A" w14:textId="77777777" w:rsidTr="00400FE5">
        <w:tc>
          <w:tcPr>
            <w:tcW w:w="534" w:type="dxa"/>
          </w:tcPr>
          <w:p w14:paraId="72F106CC" w14:textId="77777777" w:rsidR="00400FE5" w:rsidRPr="008F13C1" w:rsidRDefault="00400FE5" w:rsidP="002A798A"/>
        </w:tc>
        <w:tc>
          <w:tcPr>
            <w:tcW w:w="8221" w:type="dxa"/>
          </w:tcPr>
          <w:p w14:paraId="239EB36D" w14:textId="77777777" w:rsidR="00400FE5" w:rsidRDefault="00400FE5" w:rsidP="002A798A">
            <w:pPr>
              <w:rPr>
                <w:color w:val="000000"/>
              </w:rPr>
            </w:pPr>
          </w:p>
          <w:p w14:paraId="1A56250E" w14:textId="77777777" w:rsidR="00400FE5" w:rsidRDefault="00400FE5" w:rsidP="002A798A">
            <w:pPr>
              <w:rPr>
                <w:color w:val="000000"/>
              </w:rPr>
            </w:pPr>
            <w:r>
              <w:rPr>
                <w:color w:val="000000"/>
              </w:rPr>
              <w:t>a. De breuken zijn ..................... en ..........................</w:t>
            </w:r>
            <w:r>
              <w:rPr>
                <w:color w:val="000000"/>
              </w:rPr>
              <w:br/>
            </w:r>
            <w:r>
              <w:rPr>
                <w:color w:val="000000"/>
              </w:rPr>
              <w:br/>
              <w:t>De verhoudingen  zijn  ..................... en ............................</w:t>
            </w:r>
          </w:p>
          <w:p w14:paraId="75D8565C" w14:textId="77777777" w:rsidR="00400FE5" w:rsidRPr="00D03D3D" w:rsidRDefault="00400FE5" w:rsidP="002A798A">
            <w:pPr>
              <w:rPr>
                <w:color w:val="000000"/>
              </w:rPr>
            </w:pPr>
          </w:p>
          <w:p w14:paraId="0776042E" w14:textId="77777777" w:rsidR="00400FE5" w:rsidRDefault="00400FE5" w:rsidP="002A798A">
            <w:r>
              <w:t>b. Schrijf de breuken ook als verhouding</w:t>
            </w:r>
          </w:p>
          <w:p w14:paraId="558B1CD2" w14:textId="77777777" w:rsidR="00400FE5" w:rsidRDefault="00400FE5" w:rsidP="002A798A">
            <w:pPr>
              <w:ind w:left="360"/>
            </w:pPr>
          </w:p>
          <w:p w14:paraId="54DD8266" w14:textId="77777777" w:rsidR="00400FE5" w:rsidRPr="00053FDB" w:rsidRDefault="00400FE5" w:rsidP="002A798A">
            <w:r>
              <w:t>..............................................................................</w:t>
            </w:r>
          </w:p>
        </w:tc>
      </w:tr>
    </w:tbl>
    <w:p w14:paraId="4B27858D" w14:textId="77777777" w:rsidR="00400FE5" w:rsidRDefault="00400FE5" w:rsidP="00400FE5">
      <w:r>
        <w:t xml:space="preserve"> </w:t>
      </w:r>
    </w:p>
    <w:p w14:paraId="463B55CD" w14:textId="77777777" w:rsidR="00400FE5" w:rsidRDefault="00400FE5" w:rsidP="00400FE5"/>
    <w:tbl>
      <w:tblPr>
        <w:tblW w:w="8221" w:type="dxa"/>
        <w:tblInd w:w="534" w:type="dxa"/>
        <w:tblBorders>
          <w:top w:val="single" w:sz="4" w:space="0" w:color="auto"/>
          <w:left w:val="single" w:sz="4" w:space="0" w:color="auto"/>
          <w:bottom w:val="single" w:sz="4" w:space="0" w:color="auto"/>
          <w:right w:val="single" w:sz="4" w:space="0" w:color="auto"/>
        </w:tblBorders>
        <w:shd w:val="clear" w:color="auto" w:fill="E6E6E6"/>
        <w:tblLayout w:type="fixed"/>
        <w:tblLook w:val="04A0" w:firstRow="1" w:lastRow="0" w:firstColumn="1" w:lastColumn="0" w:noHBand="0" w:noVBand="1"/>
      </w:tblPr>
      <w:tblGrid>
        <w:gridCol w:w="6520"/>
        <w:gridCol w:w="1701"/>
      </w:tblGrid>
      <w:tr w:rsidR="00400FE5" w:rsidRPr="008F13C1" w14:paraId="6331838B" w14:textId="77777777" w:rsidTr="00400FE5">
        <w:trPr>
          <w:trHeight w:val="810"/>
        </w:trPr>
        <w:tc>
          <w:tcPr>
            <w:tcW w:w="6520" w:type="dxa"/>
            <w:tcBorders>
              <w:top w:val="single" w:sz="4" w:space="0" w:color="4F81BD"/>
              <w:left w:val="single" w:sz="4" w:space="0" w:color="4F81BD"/>
              <w:bottom w:val="single" w:sz="4" w:space="0" w:color="4F81BD"/>
              <w:right w:val="nil"/>
            </w:tcBorders>
            <w:shd w:val="clear" w:color="auto" w:fill="auto"/>
          </w:tcPr>
          <w:p w14:paraId="6D5782AB" w14:textId="77777777" w:rsidR="00400FE5" w:rsidRDefault="00400FE5" w:rsidP="002A798A">
            <w:r>
              <w:t>Procenten zijn een bijzonder soort verhouding.</w:t>
            </w:r>
          </w:p>
          <w:p w14:paraId="513CDB39" w14:textId="77777777" w:rsidR="00400FE5" w:rsidRDefault="00400FE5" w:rsidP="002A798A">
            <w:r>
              <w:t>5% betekent 5 per 100 of 5 op de 100, dat</w:t>
            </w:r>
          </w:p>
          <w:p w14:paraId="26B2F259" w14:textId="77777777" w:rsidR="00400FE5" w:rsidRDefault="00400FE5" w:rsidP="002A798A">
            <w:r>
              <w:t>is hetzelfde als 1 op de 20.</w:t>
            </w:r>
          </w:p>
        </w:tc>
        <w:tc>
          <w:tcPr>
            <w:tcW w:w="1701" w:type="dxa"/>
            <w:tcBorders>
              <w:top w:val="single" w:sz="4" w:space="0" w:color="4F81BD"/>
              <w:left w:val="nil"/>
              <w:bottom w:val="single" w:sz="4" w:space="0" w:color="4F81BD"/>
              <w:right w:val="single" w:sz="4" w:space="0" w:color="4F81BD"/>
            </w:tcBorders>
            <w:shd w:val="clear" w:color="auto" w:fill="FFFFFF"/>
          </w:tcPr>
          <w:p w14:paraId="3A08159A" w14:textId="77777777" w:rsidR="00400FE5" w:rsidRPr="009714EF" w:rsidRDefault="00400FE5" w:rsidP="002A798A">
            <w:r>
              <w:rPr>
                <w:noProof/>
                <w:lang w:val="en-US" w:eastAsia="nl-NL"/>
              </w:rPr>
              <w:drawing>
                <wp:inline distT="0" distB="0" distL="0" distR="0" wp14:anchorId="443D8ECB" wp14:editId="089BE33B">
                  <wp:extent cx="714375" cy="704850"/>
                  <wp:effectExtent l="0" t="0" r="952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tc>
      </w:tr>
    </w:tbl>
    <w:p w14:paraId="7D905A16" w14:textId="77777777" w:rsidR="00400FE5" w:rsidRDefault="00400FE5" w:rsidP="00400FE5"/>
    <w:p w14:paraId="25DD0218" w14:textId="77777777" w:rsidR="00400FE5" w:rsidRPr="00D03D3D" w:rsidRDefault="00400FE5" w:rsidP="00400FE5"/>
    <w:tbl>
      <w:tblPr>
        <w:tblW w:w="9288" w:type="dxa"/>
        <w:tblLayout w:type="fixed"/>
        <w:tblLook w:val="04A0" w:firstRow="1" w:lastRow="0" w:firstColumn="1" w:lastColumn="0" w:noHBand="0" w:noVBand="1"/>
      </w:tblPr>
      <w:tblGrid>
        <w:gridCol w:w="534"/>
        <w:gridCol w:w="8754"/>
      </w:tblGrid>
      <w:tr w:rsidR="00400FE5" w:rsidRPr="008F13C1" w14:paraId="2F11F703" w14:textId="77777777" w:rsidTr="002A798A">
        <w:tc>
          <w:tcPr>
            <w:tcW w:w="534" w:type="dxa"/>
          </w:tcPr>
          <w:p w14:paraId="2AA60F30" w14:textId="77777777" w:rsidR="00400FE5" w:rsidRPr="008F13C1" w:rsidRDefault="00400FE5" w:rsidP="00400FE5">
            <w:pPr>
              <w:pStyle w:val="Opgave"/>
              <w:shd w:val="clear" w:color="auto" w:fill="1F497D"/>
            </w:pPr>
          </w:p>
        </w:tc>
        <w:tc>
          <w:tcPr>
            <w:tcW w:w="8754" w:type="dxa"/>
          </w:tcPr>
          <w:p w14:paraId="3FA16E51" w14:textId="77777777" w:rsidR="00400FE5" w:rsidRDefault="00400FE5" w:rsidP="00EB2696">
            <w:pPr>
              <w:pStyle w:val="Lijstalinea"/>
              <w:numPr>
                <w:ilvl w:val="0"/>
                <w:numId w:val="4"/>
              </w:numPr>
            </w:pPr>
            <w:r>
              <w:t>De verhouding 2 op de 5 kun je omzetten in een percentage, dus in ....... op de 100. Gebruik de verhoudingstabel en schrijf de rekenstappen</w:t>
            </w:r>
            <w:r w:rsidR="00EB2696">
              <w:t xml:space="preserve"> </w:t>
            </w:r>
            <w:r>
              <w:t>bij</w:t>
            </w:r>
            <w:r w:rsidR="00EB2696">
              <w:t xml:space="preserve"> pijlen</w:t>
            </w:r>
            <w:r>
              <w:t xml:space="preserve">. </w:t>
            </w:r>
          </w:p>
        </w:tc>
      </w:tr>
      <w:tr w:rsidR="00400FE5" w:rsidRPr="008F13C1" w14:paraId="54EC86ED" w14:textId="77777777" w:rsidTr="002A798A">
        <w:tc>
          <w:tcPr>
            <w:tcW w:w="534" w:type="dxa"/>
          </w:tcPr>
          <w:p w14:paraId="5F3E02E8" w14:textId="77777777" w:rsidR="00400FE5" w:rsidRPr="008F13C1" w:rsidRDefault="00400FE5" w:rsidP="002A798A"/>
        </w:tc>
        <w:tc>
          <w:tcPr>
            <w:tcW w:w="8754" w:type="dxa"/>
          </w:tcPr>
          <w:p w14:paraId="69026FCC" w14:textId="77777777" w:rsidR="00400FE5" w:rsidRDefault="00400FE5" w:rsidP="002A798A">
            <w:pPr>
              <w:rPr>
                <w:color w:val="000000"/>
              </w:rPr>
            </w:pPr>
          </w:p>
          <w:p w14:paraId="1D87C612" w14:textId="77777777" w:rsidR="00400FE5" w:rsidRDefault="00400FE5" w:rsidP="002A798A">
            <w:pPr>
              <w:rPr>
                <w:color w:val="000000"/>
              </w:rPr>
            </w:pPr>
          </w:p>
          <w:tbl>
            <w:tblPr>
              <w:tblStyle w:val="Tabelraster"/>
              <w:tblW w:w="7741"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ayout w:type="fixed"/>
              <w:tblLook w:val="01E0" w:firstRow="1" w:lastRow="1" w:firstColumn="1" w:lastColumn="1" w:noHBand="0" w:noVBand="0"/>
            </w:tblPr>
            <w:tblGrid>
              <w:gridCol w:w="3781"/>
              <w:gridCol w:w="900"/>
              <w:gridCol w:w="596"/>
              <w:gridCol w:w="1080"/>
              <w:gridCol w:w="1384"/>
            </w:tblGrid>
            <w:tr w:rsidR="00400FE5" w14:paraId="5E322C77" w14:textId="77777777" w:rsidTr="00EB2696">
              <w:tc>
                <w:tcPr>
                  <w:tcW w:w="3781" w:type="dxa"/>
                </w:tcPr>
                <w:p w14:paraId="7CC655A9" w14:textId="77777777" w:rsidR="00400FE5" w:rsidRDefault="00400FE5" w:rsidP="002A798A">
                  <w:pPr>
                    <w:rPr>
                      <w:color w:val="000000"/>
                    </w:rPr>
                  </w:pPr>
                  <w:r>
                    <w:rPr>
                      <w:color w:val="000000"/>
                    </w:rPr>
                    <w:t>mensen zonder zuiver drinkwater</w:t>
                  </w:r>
                </w:p>
              </w:tc>
              <w:tc>
                <w:tcPr>
                  <w:tcW w:w="900" w:type="dxa"/>
                  <w:vAlign w:val="center"/>
                </w:tcPr>
                <w:p w14:paraId="5FD12C47" w14:textId="77777777" w:rsidR="00400FE5" w:rsidRDefault="00400FE5" w:rsidP="002A798A">
                  <w:pPr>
                    <w:jc w:val="center"/>
                    <w:rPr>
                      <w:color w:val="000000"/>
                    </w:rPr>
                  </w:pPr>
                  <w:r>
                    <w:rPr>
                      <w:color w:val="000000"/>
                    </w:rPr>
                    <w:t>2</w:t>
                  </w:r>
                </w:p>
              </w:tc>
              <w:tc>
                <w:tcPr>
                  <w:tcW w:w="596" w:type="dxa"/>
                  <w:vAlign w:val="center"/>
                </w:tcPr>
                <w:p w14:paraId="769C919B" w14:textId="77777777" w:rsidR="00400FE5" w:rsidRDefault="00400FE5" w:rsidP="002A798A">
                  <w:pPr>
                    <w:jc w:val="center"/>
                    <w:rPr>
                      <w:color w:val="000000"/>
                    </w:rPr>
                  </w:pPr>
                </w:p>
              </w:tc>
              <w:tc>
                <w:tcPr>
                  <w:tcW w:w="1080" w:type="dxa"/>
                  <w:vAlign w:val="center"/>
                </w:tcPr>
                <w:p w14:paraId="6F8AE423" w14:textId="77777777" w:rsidR="00400FE5" w:rsidRDefault="00400FE5" w:rsidP="002A798A">
                  <w:pPr>
                    <w:jc w:val="center"/>
                    <w:rPr>
                      <w:color w:val="000000"/>
                    </w:rPr>
                  </w:pPr>
                </w:p>
              </w:tc>
              <w:tc>
                <w:tcPr>
                  <w:tcW w:w="1384" w:type="dxa"/>
                  <w:vAlign w:val="center"/>
                </w:tcPr>
                <w:p w14:paraId="3E5F043B" w14:textId="77777777" w:rsidR="00400FE5" w:rsidRDefault="00400FE5" w:rsidP="002A798A">
                  <w:pPr>
                    <w:jc w:val="center"/>
                    <w:rPr>
                      <w:color w:val="000000"/>
                    </w:rPr>
                  </w:pPr>
                  <w:r>
                    <w:rPr>
                      <w:color w:val="000000"/>
                    </w:rPr>
                    <w:t>......</w:t>
                  </w:r>
                </w:p>
              </w:tc>
            </w:tr>
            <w:tr w:rsidR="00400FE5" w14:paraId="6A279AE8" w14:textId="77777777" w:rsidTr="00EB2696">
              <w:tc>
                <w:tcPr>
                  <w:tcW w:w="3781" w:type="dxa"/>
                  <w:vAlign w:val="bottom"/>
                </w:tcPr>
                <w:p w14:paraId="45E0B3B0" w14:textId="77777777" w:rsidR="00400FE5" w:rsidRDefault="00400FE5" w:rsidP="002A798A">
                  <w:pPr>
                    <w:rPr>
                      <w:color w:val="000000"/>
                    </w:rPr>
                  </w:pPr>
                  <w:r>
                    <w:rPr>
                      <w:color w:val="000000"/>
                    </w:rPr>
                    <w:t>mensen totaal</w:t>
                  </w:r>
                </w:p>
              </w:tc>
              <w:tc>
                <w:tcPr>
                  <w:tcW w:w="900" w:type="dxa"/>
                  <w:vAlign w:val="center"/>
                </w:tcPr>
                <w:p w14:paraId="585A3456" w14:textId="77777777" w:rsidR="00400FE5" w:rsidRDefault="00400FE5" w:rsidP="002A798A">
                  <w:pPr>
                    <w:jc w:val="center"/>
                    <w:rPr>
                      <w:color w:val="000000"/>
                    </w:rPr>
                  </w:pPr>
                  <w:r>
                    <w:rPr>
                      <w:color w:val="000000"/>
                    </w:rPr>
                    <w:t>5</w:t>
                  </w:r>
                </w:p>
              </w:tc>
              <w:tc>
                <w:tcPr>
                  <w:tcW w:w="596" w:type="dxa"/>
                  <w:vAlign w:val="center"/>
                </w:tcPr>
                <w:p w14:paraId="1796B970" w14:textId="77777777" w:rsidR="00400FE5" w:rsidRDefault="00400FE5" w:rsidP="002A798A">
                  <w:pPr>
                    <w:jc w:val="center"/>
                    <w:rPr>
                      <w:color w:val="000000"/>
                    </w:rPr>
                  </w:pPr>
                </w:p>
              </w:tc>
              <w:tc>
                <w:tcPr>
                  <w:tcW w:w="1080" w:type="dxa"/>
                  <w:vAlign w:val="center"/>
                </w:tcPr>
                <w:p w14:paraId="0C54AA46" w14:textId="77777777" w:rsidR="00400FE5" w:rsidRDefault="00400FE5" w:rsidP="002A798A">
                  <w:pPr>
                    <w:jc w:val="center"/>
                    <w:rPr>
                      <w:color w:val="000000"/>
                    </w:rPr>
                  </w:pPr>
                </w:p>
              </w:tc>
              <w:tc>
                <w:tcPr>
                  <w:tcW w:w="1384" w:type="dxa"/>
                  <w:vAlign w:val="center"/>
                </w:tcPr>
                <w:p w14:paraId="2714F5D4" w14:textId="77777777" w:rsidR="00400FE5" w:rsidRDefault="00400FE5" w:rsidP="002A798A">
                  <w:pPr>
                    <w:jc w:val="center"/>
                    <w:rPr>
                      <w:color w:val="000000"/>
                    </w:rPr>
                  </w:pPr>
                  <w:r>
                    <w:rPr>
                      <w:color w:val="000000"/>
                    </w:rPr>
                    <w:t>100</w:t>
                  </w:r>
                </w:p>
              </w:tc>
            </w:tr>
          </w:tbl>
          <w:p w14:paraId="0C6EAEC5" w14:textId="77777777" w:rsidR="00400FE5" w:rsidRDefault="00400FE5" w:rsidP="002A798A">
            <w:pPr>
              <w:rPr>
                <w:color w:val="000000"/>
              </w:rPr>
            </w:pPr>
          </w:p>
          <w:p w14:paraId="0D33720B" w14:textId="77777777" w:rsidR="00400FE5" w:rsidRDefault="00400FE5" w:rsidP="002A798A">
            <w:pPr>
              <w:rPr>
                <w:color w:val="000000"/>
              </w:rPr>
            </w:pPr>
          </w:p>
          <w:p w14:paraId="09AAC580" w14:textId="77777777" w:rsidR="00400FE5" w:rsidRDefault="00400FE5" w:rsidP="002A798A">
            <w:r>
              <w:t>Dus: 2 op de 5 is ..............%</w:t>
            </w:r>
          </w:p>
          <w:p w14:paraId="77676722" w14:textId="77777777" w:rsidR="00400FE5" w:rsidRPr="00053FDB" w:rsidRDefault="00400FE5" w:rsidP="002A798A"/>
        </w:tc>
      </w:tr>
      <w:tr w:rsidR="00EB2696" w:rsidRPr="008F13C1" w14:paraId="7643E9AF" w14:textId="77777777" w:rsidTr="002A798A">
        <w:tc>
          <w:tcPr>
            <w:tcW w:w="534" w:type="dxa"/>
          </w:tcPr>
          <w:p w14:paraId="11010A71" w14:textId="77777777" w:rsidR="00EB2696" w:rsidRPr="008F13C1" w:rsidRDefault="00EB2696" w:rsidP="002A798A"/>
        </w:tc>
        <w:tc>
          <w:tcPr>
            <w:tcW w:w="8754" w:type="dxa"/>
          </w:tcPr>
          <w:p w14:paraId="6FFA4A71" w14:textId="77777777" w:rsidR="00EB2696" w:rsidRDefault="00EB2696" w:rsidP="00EB2696">
            <w:pPr>
              <w:pStyle w:val="Lijstalinea"/>
              <w:numPr>
                <w:ilvl w:val="0"/>
                <w:numId w:val="4"/>
              </w:numPr>
              <w:rPr>
                <w:color w:val="000000"/>
              </w:rPr>
            </w:pPr>
            <w:r>
              <w:rPr>
                <w:color w:val="000000"/>
              </w:rPr>
              <w:t>Zet ook de verhouding 3 op de 20 om in een percentage.</w:t>
            </w:r>
          </w:p>
          <w:p w14:paraId="7006D67F" w14:textId="77777777" w:rsidR="00EB2696" w:rsidRDefault="00EB2696" w:rsidP="00EB2696">
            <w:pPr>
              <w:pStyle w:val="Lijstalinea"/>
              <w:rPr>
                <w:color w:val="000000"/>
              </w:rPr>
            </w:pPr>
          </w:p>
          <w:p w14:paraId="515FB34E" w14:textId="77777777" w:rsidR="00EB2696" w:rsidRDefault="00EB2696" w:rsidP="00EB2696">
            <w:pPr>
              <w:pStyle w:val="Lijstalinea"/>
              <w:rPr>
                <w:color w:val="000000"/>
              </w:rPr>
            </w:pPr>
          </w:p>
          <w:p w14:paraId="5F6EAA33" w14:textId="77777777" w:rsidR="00EB2696" w:rsidRDefault="00EB2696" w:rsidP="00EB2696">
            <w:pPr>
              <w:pStyle w:val="Lijstalinea"/>
              <w:rPr>
                <w:color w:val="000000"/>
              </w:rPr>
            </w:pPr>
          </w:p>
          <w:p w14:paraId="338451D3" w14:textId="77777777" w:rsidR="00EB2696" w:rsidRPr="00EB2696" w:rsidRDefault="00EB2696" w:rsidP="00EB2696">
            <w:pPr>
              <w:pStyle w:val="Lijstalinea"/>
              <w:rPr>
                <w:color w:val="000000"/>
              </w:rPr>
            </w:pPr>
          </w:p>
        </w:tc>
      </w:tr>
    </w:tbl>
    <w:p w14:paraId="2668DD34" w14:textId="77777777" w:rsidR="00400FE5" w:rsidRDefault="00400FE5" w:rsidP="00400FE5"/>
    <w:tbl>
      <w:tblPr>
        <w:tblW w:w="8754" w:type="dxa"/>
        <w:tblInd w:w="534" w:type="dxa"/>
        <w:tblBorders>
          <w:top w:val="single" w:sz="4" w:space="0" w:color="auto"/>
          <w:left w:val="single" w:sz="4" w:space="0" w:color="auto"/>
          <w:bottom w:val="single" w:sz="4" w:space="0" w:color="auto"/>
          <w:right w:val="single" w:sz="4" w:space="0" w:color="auto"/>
        </w:tblBorders>
        <w:shd w:val="clear" w:color="auto" w:fill="DBE5F1" w:themeFill="accent1" w:themeFillTint="33"/>
        <w:tblLayout w:type="fixed"/>
        <w:tblLook w:val="04A0" w:firstRow="1" w:lastRow="0" w:firstColumn="1" w:lastColumn="0" w:noHBand="0" w:noVBand="1"/>
      </w:tblPr>
      <w:tblGrid>
        <w:gridCol w:w="8754"/>
      </w:tblGrid>
      <w:tr w:rsidR="00400FE5" w:rsidRPr="008F13C1" w14:paraId="785C7227" w14:textId="77777777" w:rsidTr="00107FD8">
        <w:trPr>
          <w:trHeight w:val="810"/>
        </w:trPr>
        <w:tc>
          <w:tcPr>
            <w:tcW w:w="8754" w:type="dxa"/>
            <w:tcBorders>
              <w:top w:val="single" w:sz="4" w:space="0" w:color="4F81BD"/>
              <w:left w:val="single" w:sz="4" w:space="0" w:color="4F81BD"/>
              <w:bottom w:val="nil"/>
              <w:right w:val="single" w:sz="4" w:space="0" w:color="4F81BD"/>
            </w:tcBorders>
            <w:shd w:val="clear" w:color="auto" w:fill="DBE5F1" w:themeFill="accent1" w:themeFillTint="33"/>
          </w:tcPr>
          <w:p w14:paraId="1FFAECD5" w14:textId="77777777" w:rsidR="00400FE5" w:rsidRPr="009714EF" w:rsidRDefault="00400FE5" w:rsidP="002A798A">
            <w:r>
              <w:t>Er zijn verschillende manieren om van een verhouding om te rekenen naar een percentage.</w:t>
            </w:r>
          </w:p>
        </w:tc>
      </w:tr>
      <w:tr w:rsidR="00400FE5" w:rsidRPr="008F13C1" w14:paraId="43CDC67A" w14:textId="77777777" w:rsidTr="00107FD8">
        <w:trPr>
          <w:trHeight w:val="810"/>
        </w:trPr>
        <w:tc>
          <w:tcPr>
            <w:tcW w:w="8754" w:type="dxa"/>
            <w:tcBorders>
              <w:top w:val="nil"/>
              <w:left w:val="single" w:sz="4" w:space="0" w:color="4F81BD"/>
              <w:bottom w:val="nil"/>
              <w:right w:val="single" w:sz="4" w:space="0" w:color="4F81BD"/>
            </w:tcBorders>
            <w:shd w:val="clear" w:color="auto" w:fill="DBE5F1" w:themeFill="accent1" w:themeFillTint="33"/>
          </w:tcPr>
          <w:p w14:paraId="0D944D03" w14:textId="77777777" w:rsidR="00400FE5" w:rsidRPr="008615E2" w:rsidRDefault="00400FE5" w:rsidP="002A798A">
            <w:pPr>
              <w:rPr>
                <w:b/>
              </w:rPr>
            </w:pPr>
            <w:r w:rsidRPr="008615E2">
              <w:rPr>
                <w:b/>
              </w:rPr>
              <w:t>Met een verhoudingstabel.</w:t>
            </w:r>
          </w:p>
          <w:p w14:paraId="0D5B35E6" w14:textId="77777777" w:rsidR="00400FE5" w:rsidRDefault="00400FE5" w:rsidP="002A798A"/>
          <w:p w14:paraId="7F2F68CE" w14:textId="77777777" w:rsidR="00400FE5" w:rsidRDefault="00400FE5" w:rsidP="002A798A">
            <w:r>
              <w:t>Ilias schoot 28 van de 40 keer raak, hoeveel procent is dat?</w:t>
            </w:r>
          </w:p>
          <w:p w14:paraId="58D4A623" w14:textId="77777777" w:rsidR="00400FE5" w:rsidRDefault="00400FE5" w:rsidP="002A798A"/>
          <w:tbl>
            <w:tblPr>
              <w:tblStyle w:val="Tabelraster"/>
              <w:tblW w:w="6879" w:type="dxa"/>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2346"/>
              <w:gridCol w:w="1260"/>
              <w:gridCol w:w="1176"/>
              <w:gridCol w:w="1271"/>
              <w:gridCol w:w="826"/>
            </w:tblGrid>
            <w:tr w:rsidR="00400FE5" w14:paraId="6A8759AE" w14:textId="77777777" w:rsidTr="002A798A">
              <w:tc>
                <w:tcPr>
                  <w:tcW w:w="2346" w:type="dxa"/>
                </w:tcPr>
                <w:p w14:paraId="70F67DEE" w14:textId="77777777" w:rsidR="00400FE5" w:rsidRDefault="00400FE5" w:rsidP="002A798A">
                  <w:r>
                    <w:t>schoten raak</w:t>
                  </w:r>
                </w:p>
              </w:tc>
              <w:tc>
                <w:tcPr>
                  <w:tcW w:w="1260" w:type="dxa"/>
                </w:tcPr>
                <w:p w14:paraId="3B49FEE9" w14:textId="77777777" w:rsidR="00400FE5" w:rsidRDefault="00400FE5" w:rsidP="002A798A">
                  <w:r>
                    <w:t>28</w:t>
                  </w:r>
                </w:p>
              </w:tc>
              <w:tc>
                <w:tcPr>
                  <w:tcW w:w="1176" w:type="dxa"/>
                </w:tcPr>
                <w:p w14:paraId="20C4F668" w14:textId="77777777" w:rsidR="00400FE5" w:rsidRDefault="00400FE5" w:rsidP="002A798A">
                  <w:r>
                    <w:t>14</w:t>
                  </w:r>
                </w:p>
              </w:tc>
              <w:tc>
                <w:tcPr>
                  <w:tcW w:w="1271" w:type="dxa"/>
                </w:tcPr>
                <w:p w14:paraId="3F2DAB61" w14:textId="77777777" w:rsidR="00400FE5" w:rsidRDefault="00400FE5" w:rsidP="002A798A">
                  <w:r>
                    <w:t>7</w:t>
                  </w:r>
                </w:p>
              </w:tc>
              <w:tc>
                <w:tcPr>
                  <w:tcW w:w="826" w:type="dxa"/>
                </w:tcPr>
                <w:p w14:paraId="56147989" w14:textId="77777777" w:rsidR="00400FE5" w:rsidRDefault="00400FE5" w:rsidP="002A798A">
                  <w:r>
                    <w:t>70</w:t>
                  </w:r>
                </w:p>
              </w:tc>
            </w:tr>
            <w:tr w:rsidR="00400FE5" w14:paraId="0EC803D1" w14:textId="77777777" w:rsidTr="002A798A">
              <w:tc>
                <w:tcPr>
                  <w:tcW w:w="2346" w:type="dxa"/>
                </w:tcPr>
                <w:p w14:paraId="65884B0A" w14:textId="77777777" w:rsidR="00400FE5" w:rsidRDefault="00400FE5" w:rsidP="002A798A">
                  <w:r>
                    <w:t>schoten op doel</w:t>
                  </w:r>
                </w:p>
              </w:tc>
              <w:tc>
                <w:tcPr>
                  <w:tcW w:w="1260" w:type="dxa"/>
                </w:tcPr>
                <w:p w14:paraId="38B3AEE0" w14:textId="77777777" w:rsidR="00400FE5" w:rsidRDefault="00400FE5" w:rsidP="002A798A">
                  <w:r>
                    <w:t>40</w:t>
                  </w:r>
                </w:p>
              </w:tc>
              <w:tc>
                <w:tcPr>
                  <w:tcW w:w="1176" w:type="dxa"/>
                </w:tcPr>
                <w:p w14:paraId="6048A4F5" w14:textId="77777777" w:rsidR="00400FE5" w:rsidRDefault="00400FE5" w:rsidP="002A798A">
                  <w:r>
                    <w:t>20</w:t>
                  </w:r>
                </w:p>
              </w:tc>
              <w:tc>
                <w:tcPr>
                  <w:tcW w:w="1271" w:type="dxa"/>
                </w:tcPr>
                <w:p w14:paraId="5DED462F" w14:textId="77777777" w:rsidR="00400FE5" w:rsidRDefault="00400FE5" w:rsidP="002A798A">
                  <w:r>
                    <w:t>10</w:t>
                  </w:r>
                </w:p>
              </w:tc>
              <w:tc>
                <w:tcPr>
                  <w:tcW w:w="826" w:type="dxa"/>
                </w:tcPr>
                <w:p w14:paraId="72AA6A96" w14:textId="77777777" w:rsidR="00400FE5" w:rsidRDefault="00400FE5" w:rsidP="002A798A">
                  <w:r>
                    <w:t>100</w:t>
                  </w:r>
                </w:p>
              </w:tc>
            </w:tr>
          </w:tbl>
          <w:p w14:paraId="2A471E34" w14:textId="77777777" w:rsidR="00400FE5" w:rsidRDefault="00400FE5" w:rsidP="002A798A"/>
          <w:p w14:paraId="055E69FD" w14:textId="77777777" w:rsidR="00400FE5" w:rsidRDefault="00400FE5" w:rsidP="002A798A">
            <w:r>
              <w:t>Ilias schoot 70% raak.</w:t>
            </w:r>
          </w:p>
          <w:p w14:paraId="1214D220" w14:textId="77777777" w:rsidR="00400FE5" w:rsidRDefault="00400FE5" w:rsidP="002A798A"/>
        </w:tc>
      </w:tr>
      <w:tr w:rsidR="00400FE5" w:rsidRPr="008F13C1" w14:paraId="46FFC860" w14:textId="77777777" w:rsidTr="00107FD8">
        <w:trPr>
          <w:trHeight w:val="810"/>
        </w:trPr>
        <w:tc>
          <w:tcPr>
            <w:tcW w:w="8754" w:type="dxa"/>
            <w:tcBorders>
              <w:top w:val="nil"/>
              <w:left w:val="single" w:sz="4" w:space="0" w:color="4F81BD"/>
              <w:bottom w:val="nil"/>
              <w:right w:val="single" w:sz="4" w:space="0" w:color="4F81BD"/>
            </w:tcBorders>
            <w:shd w:val="clear" w:color="auto" w:fill="DBE5F1" w:themeFill="accent1" w:themeFillTint="33"/>
          </w:tcPr>
          <w:p w14:paraId="484420A5" w14:textId="77777777" w:rsidR="00400FE5" w:rsidRDefault="00400FE5" w:rsidP="002A798A">
            <w:pPr>
              <w:rPr>
                <w:b/>
              </w:rPr>
            </w:pPr>
            <w:r w:rsidRPr="008615E2">
              <w:rPr>
                <w:b/>
              </w:rPr>
              <w:t>Met een procententabel.</w:t>
            </w:r>
          </w:p>
          <w:p w14:paraId="78A52A1D" w14:textId="77777777" w:rsidR="00400FE5" w:rsidRDefault="00400FE5" w:rsidP="002A798A">
            <w:pPr>
              <w:rPr>
                <w:b/>
              </w:rPr>
            </w:pPr>
          </w:p>
          <w:p w14:paraId="734D8202" w14:textId="77777777" w:rsidR="00400FE5" w:rsidRDefault="00400FE5" w:rsidP="002A798A">
            <w:r>
              <w:t>Ilias schoot 28 van de 40 keer raak, hoeveel procent is dat?</w:t>
            </w:r>
          </w:p>
          <w:p w14:paraId="7F818115" w14:textId="77777777" w:rsidR="00400FE5" w:rsidRDefault="00400FE5" w:rsidP="002A798A"/>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704"/>
              <w:gridCol w:w="1704"/>
              <w:gridCol w:w="1705"/>
              <w:gridCol w:w="1705"/>
            </w:tblGrid>
            <w:tr w:rsidR="00400FE5" w14:paraId="25E56C36" w14:textId="77777777" w:rsidTr="002A798A">
              <w:tc>
                <w:tcPr>
                  <w:tcW w:w="1704" w:type="dxa"/>
                </w:tcPr>
                <w:p w14:paraId="2641F44C" w14:textId="77777777" w:rsidR="00400FE5" w:rsidRDefault="00400FE5" w:rsidP="002A798A">
                  <w:r>
                    <w:t>schoten</w:t>
                  </w:r>
                </w:p>
              </w:tc>
              <w:tc>
                <w:tcPr>
                  <w:tcW w:w="1704" w:type="dxa"/>
                </w:tcPr>
                <w:p w14:paraId="4B45D037" w14:textId="77777777" w:rsidR="00400FE5" w:rsidRDefault="00400FE5" w:rsidP="002A798A">
                  <w:r>
                    <w:t>40</w:t>
                  </w:r>
                </w:p>
              </w:tc>
              <w:tc>
                <w:tcPr>
                  <w:tcW w:w="1705" w:type="dxa"/>
                </w:tcPr>
                <w:p w14:paraId="5051A832" w14:textId="77777777" w:rsidR="00400FE5" w:rsidRDefault="00400FE5" w:rsidP="002A798A">
                  <w:r>
                    <w:t>4</w:t>
                  </w:r>
                </w:p>
              </w:tc>
              <w:tc>
                <w:tcPr>
                  <w:tcW w:w="1705" w:type="dxa"/>
                </w:tcPr>
                <w:p w14:paraId="67AE5450" w14:textId="77777777" w:rsidR="00400FE5" w:rsidRDefault="00400FE5" w:rsidP="002A798A">
                  <w:r>
                    <w:t>28</w:t>
                  </w:r>
                </w:p>
              </w:tc>
            </w:tr>
            <w:tr w:rsidR="00400FE5" w14:paraId="25BB2066" w14:textId="77777777" w:rsidTr="002A798A">
              <w:tc>
                <w:tcPr>
                  <w:tcW w:w="1704" w:type="dxa"/>
                </w:tcPr>
                <w:p w14:paraId="6D7523B7" w14:textId="77777777" w:rsidR="00400FE5" w:rsidRDefault="00400FE5" w:rsidP="002A798A">
                  <w:r>
                    <w:t xml:space="preserve">percentage </w:t>
                  </w:r>
                </w:p>
              </w:tc>
              <w:tc>
                <w:tcPr>
                  <w:tcW w:w="1704" w:type="dxa"/>
                </w:tcPr>
                <w:p w14:paraId="41E803FD" w14:textId="77777777" w:rsidR="00400FE5" w:rsidRDefault="00400FE5" w:rsidP="002A798A">
                  <w:r>
                    <w:t>100%</w:t>
                  </w:r>
                </w:p>
              </w:tc>
              <w:tc>
                <w:tcPr>
                  <w:tcW w:w="1705" w:type="dxa"/>
                </w:tcPr>
                <w:p w14:paraId="7CEDD8F3" w14:textId="77777777" w:rsidR="00400FE5" w:rsidRDefault="00400FE5" w:rsidP="002A798A">
                  <w:r>
                    <w:t>10%</w:t>
                  </w:r>
                </w:p>
              </w:tc>
              <w:tc>
                <w:tcPr>
                  <w:tcW w:w="1705" w:type="dxa"/>
                </w:tcPr>
                <w:p w14:paraId="4BA8CC86" w14:textId="77777777" w:rsidR="00400FE5" w:rsidRDefault="00400FE5" w:rsidP="002A798A">
                  <w:r>
                    <w:t>70%</w:t>
                  </w:r>
                </w:p>
              </w:tc>
            </w:tr>
          </w:tbl>
          <w:p w14:paraId="16D6BC3A" w14:textId="77777777" w:rsidR="00400FE5" w:rsidRPr="008615E2" w:rsidRDefault="00400FE5" w:rsidP="002A798A">
            <w:pPr>
              <w:rPr>
                <w:b/>
              </w:rPr>
            </w:pPr>
          </w:p>
        </w:tc>
      </w:tr>
      <w:tr w:rsidR="00400FE5" w:rsidRPr="008F13C1" w14:paraId="03DDAA71" w14:textId="77777777" w:rsidTr="00107FD8">
        <w:trPr>
          <w:trHeight w:val="810"/>
        </w:trPr>
        <w:tc>
          <w:tcPr>
            <w:tcW w:w="8754" w:type="dxa"/>
            <w:tcBorders>
              <w:top w:val="nil"/>
              <w:left w:val="single" w:sz="4" w:space="0" w:color="4F81BD"/>
              <w:bottom w:val="single" w:sz="4" w:space="0" w:color="4F81BD"/>
              <w:right w:val="single" w:sz="4" w:space="0" w:color="4F81BD"/>
            </w:tcBorders>
            <w:shd w:val="clear" w:color="auto" w:fill="DBE5F1" w:themeFill="accent1" w:themeFillTint="33"/>
          </w:tcPr>
          <w:p w14:paraId="5DB6D367" w14:textId="77777777" w:rsidR="00400FE5" w:rsidRDefault="00400FE5" w:rsidP="002A798A">
            <w:pPr>
              <w:rPr>
                <w:b/>
              </w:rPr>
            </w:pPr>
          </w:p>
          <w:p w14:paraId="49D91007" w14:textId="77777777" w:rsidR="00400FE5" w:rsidRDefault="00400FE5" w:rsidP="002A798A">
            <w:pPr>
              <w:rPr>
                <w:b/>
              </w:rPr>
            </w:pPr>
            <w:r>
              <w:rPr>
                <w:b/>
              </w:rPr>
              <w:t>Met een rekenregel en je rekenmachine</w:t>
            </w:r>
          </w:p>
          <w:p w14:paraId="2748AED1" w14:textId="77777777" w:rsidR="00400FE5" w:rsidRDefault="00400FE5" w:rsidP="002A798A">
            <w:pPr>
              <w:rPr>
                <w:b/>
              </w:rPr>
            </w:pPr>
          </w:p>
          <w:p w14:paraId="2A674C56" w14:textId="77777777" w:rsidR="00400FE5" w:rsidRDefault="00400FE5" w:rsidP="002A798A">
            <w:r>
              <w:t>Ilias schoot 28 van de 40 keer raak, hoeveel procent is dat?</w:t>
            </w:r>
          </w:p>
          <w:p w14:paraId="57E852DC" w14:textId="77777777" w:rsidR="00400FE5" w:rsidRDefault="00400FE5" w:rsidP="002A798A"/>
          <w:p w14:paraId="06BFB70A" w14:textId="77777777" w:rsidR="00400FE5" w:rsidRPr="008615E2" w:rsidRDefault="00400FE5" w:rsidP="002A798A">
            <w:pPr>
              <w:rPr>
                <w:b/>
              </w:rPr>
            </w:pPr>
            <w:r w:rsidRPr="00EE57A7">
              <w:rPr>
                <w:position w:val="-24"/>
                <w:szCs w:val="28"/>
              </w:rPr>
              <w:object w:dxaOrig="1520" w:dyaOrig="620" w14:anchorId="5F690D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31pt" o:ole="">
                  <v:imagedata r:id="rId26" o:title=""/>
                </v:shape>
                <o:OLEObject Type="Embed" ProgID="Equation.DSMT4" ShapeID="_x0000_i1025" DrawAspect="Content" ObjectID="_1357205319" r:id="rId27"/>
              </w:object>
            </w:r>
          </w:p>
        </w:tc>
      </w:tr>
    </w:tbl>
    <w:p w14:paraId="69E0602E" w14:textId="77777777" w:rsidR="00400FE5" w:rsidRDefault="00400FE5" w:rsidP="00400FE5"/>
    <w:p w14:paraId="5FD6A837" w14:textId="77777777" w:rsidR="00400FE5" w:rsidRDefault="00400FE5" w:rsidP="00400FE5"/>
    <w:tbl>
      <w:tblPr>
        <w:tblW w:w="9288" w:type="dxa"/>
        <w:tblLayout w:type="fixed"/>
        <w:tblLook w:val="04A0" w:firstRow="1" w:lastRow="0" w:firstColumn="1" w:lastColumn="0" w:noHBand="0" w:noVBand="1"/>
      </w:tblPr>
      <w:tblGrid>
        <w:gridCol w:w="534"/>
        <w:gridCol w:w="8754"/>
      </w:tblGrid>
      <w:tr w:rsidR="00400FE5" w:rsidRPr="008F13C1" w14:paraId="54E7E683" w14:textId="77777777" w:rsidTr="002A798A">
        <w:tc>
          <w:tcPr>
            <w:tcW w:w="534" w:type="dxa"/>
          </w:tcPr>
          <w:p w14:paraId="49002836" w14:textId="77777777" w:rsidR="00400FE5" w:rsidRPr="008F13C1" w:rsidRDefault="00400FE5" w:rsidP="00400FE5">
            <w:pPr>
              <w:pStyle w:val="Opgave"/>
              <w:shd w:val="clear" w:color="auto" w:fill="1F497D"/>
            </w:pPr>
          </w:p>
        </w:tc>
        <w:tc>
          <w:tcPr>
            <w:tcW w:w="8754" w:type="dxa"/>
          </w:tcPr>
          <w:p w14:paraId="26137E7A" w14:textId="77777777" w:rsidR="00400FE5" w:rsidRPr="009714EF" w:rsidRDefault="00400FE5" w:rsidP="002A798A">
            <w:r>
              <w:t>Bekijk de drie manieren hierboven. Welke manier gebruik jij meestal om van een verhouding een percentage te maken?</w:t>
            </w:r>
          </w:p>
        </w:tc>
      </w:tr>
      <w:tr w:rsidR="00400FE5" w:rsidRPr="008F13C1" w14:paraId="189E80DB" w14:textId="77777777" w:rsidTr="002A798A">
        <w:tc>
          <w:tcPr>
            <w:tcW w:w="534" w:type="dxa"/>
          </w:tcPr>
          <w:p w14:paraId="5F830169" w14:textId="77777777" w:rsidR="00400FE5" w:rsidRPr="008F13C1" w:rsidRDefault="00400FE5" w:rsidP="002A798A"/>
        </w:tc>
        <w:tc>
          <w:tcPr>
            <w:tcW w:w="8754" w:type="dxa"/>
          </w:tcPr>
          <w:p w14:paraId="3FDA0079" w14:textId="77777777" w:rsidR="00400FE5" w:rsidRDefault="00400FE5" w:rsidP="002A798A"/>
          <w:p w14:paraId="2950E7F1" w14:textId="77777777" w:rsidR="00400FE5" w:rsidRDefault="00400FE5" w:rsidP="002A798A">
            <w:r>
              <w:t>…………………………………………………………………………………………………………………………..</w:t>
            </w:r>
          </w:p>
          <w:p w14:paraId="1FDED50E" w14:textId="77777777" w:rsidR="00400FE5" w:rsidRDefault="00400FE5" w:rsidP="002A798A"/>
          <w:p w14:paraId="42A03F05" w14:textId="77777777" w:rsidR="00400FE5" w:rsidRPr="00053FDB" w:rsidRDefault="00400FE5" w:rsidP="002A798A">
            <w:r>
              <w:t>………………………………………………………………………………………………………………………….</w:t>
            </w:r>
          </w:p>
        </w:tc>
      </w:tr>
    </w:tbl>
    <w:p w14:paraId="13C20377" w14:textId="77777777" w:rsidR="00EB2696" w:rsidRDefault="00EB2696"/>
    <w:p w14:paraId="150B9EA9" w14:textId="77777777" w:rsidR="00EB2696" w:rsidRDefault="00EB2696" w:rsidP="00EB2696">
      <w:pPr>
        <w:pStyle w:val="streepje"/>
      </w:pPr>
    </w:p>
    <w:tbl>
      <w:tblPr>
        <w:tblW w:w="9288" w:type="dxa"/>
        <w:tblLayout w:type="fixed"/>
        <w:tblLook w:val="04A0" w:firstRow="1" w:lastRow="0" w:firstColumn="1" w:lastColumn="0" w:noHBand="0" w:noVBand="1"/>
      </w:tblPr>
      <w:tblGrid>
        <w:gridCol w:w="534"/>
        <w:gridCol w:w="8754"/>
      </w:tblGrid>
      <w:tr w:rsidR="00EB2696" w:rsidRPr="008F13C1" w14:paraId="442F5F5F" w14:textId="77777777" w:rsidTr="002A798A">
        <w:tc>
          <w:tcPr>
            <w:tcW w:w="534" w:type="dxa"/>
          </w:tcPr>
          <w:p w14:paraId="79D2763C" w14:textId="77777777" w:rsidR="00EB2696" w:rsidRPr="008F13C1" w:rsidRDefault="00EB2696" w:rsidP="002A798A">
            <w:pPr>
              <w:pStyle w:val="Opgave"/>
              <w:shd w:val="clear" w:color="auto" w:fill="1F497D"/>
            </w:pPr>
          </w:p>
        </w:tc>
        <w:tc>
          <w:tcPr>
            <w:tcW w:w="8754" w:type="dxa"/>
            <w:vMerge w:val="restart"/>
          </w:tcPr>
          <w:p w14:paraId="1A0EC885" w14:textId="77777777" w:rsidR="00EB2696" w:rsidRPr="009714EF" w:rsidRDefault="00EB2696" w:rsidP="00EB2696">
            <w:r>
              <w:t xml:space="preserve">Laat in de verhoudingstabellen hierboven (over Ilias) met boogjes of pijlen zien welke rekenmanieren er zijn gebruikt. </w:t>
            </w:r>
          </w:p>
        </w:tc>
      </w:tr>
      <w:tr w:rsidR="00EB2696" w:rsidRPr="008F13C1" w14:paraId="28EB7EF7" w14:textId="77777777" w:rsidTr="002A798A">
        <w:tc>
          <w:tcPr>
            <w:tcW w:w="534" w:type="dxa"/>
          </w:tcPr>
          <w:p w14:paraId="686A9D2C" w14:textId="77777777" w:rsidR="00EB2696" w:rsidRPr="008F13C1" w:rsidRDefault="00EB2696" w:rsidP="002A798A"/>
        </w:tc>
        <w:tc>
          <w:tcPr>
            <w:tcW w:w="8754" w:type="dxa"/>
            <w:vMerge/>
          </w:tcPr>
          <w:p w14:paraId="5D1C7CC5" w14:textId="77777777" w:rsidR="00EB2696" w:rsidRPr="00053FDB" w:rsidRDefault="00EB2696" w:rsidP="002A798A"/>
        </w:tc>
      </w:tr>
    </w:tbl>
    <w:p w14:paraId="6D7284B2" w14:textId="77777777" w:rsidR="00D7452C" w:rsidRPr="00EB2696" w:rsidRDefault="00400FE5">
      <w:pPr>
        <w:rPr>
          <w:color w:val="2978B2"/>
          <w:spacing w:val="30"/>
          <w:sz w:val="32"/>
        </w:rPr>
      </w:pPr>
      <w:r>
        <w:br w:type="page"/>
      </w:r>
    </w:p>
    <w:p w14:paraId="5D599EFE" w14:textId="77777777" w:rsidR="002927B3" w:rsidRDefault="002927B3" w:rsidP="00F52916">
      <w:pPr>
        <w:pStyle w:val="streepje"/>
      </w:pPr>
    </w:p>
    <w:tbl>
      <w:tblPr>
        <w:tblW w:w="9322" w:type="dxa"/>
        <w:tblLayout w:type="fixed"/>
        <w:tblLook w:val="04A0" w:firstRow="1" w:lastRow="0" w:firstColumn="1" w:lastColumn="0" w:noHBand="0" w:noVBand="1"/>
      </w:tblPr>
      <w:tblGrid>
        <w:gridCol w:w="534"/>
        <w:gridCol w:w="8788"/>
      </w:tblGrid>
      <w:tr w:rsidR="006A24E2" w14:paraId="611F6876" w14:textId="77777777" w:rsidTr="0076607F">
        <w:tc>
          <w:tcPr>
            <w:tcW w:w="534" w:type="dxa"/>
          </w:tcPr>
          <w:p w14:paraId="523559B4" w14:textId="77777777" w:rsidR="006A24E2" w:rsidRDefault="006A24E2" w:rsidP="0076607F">
            <w:pPr>
              <w:pStyle w:val="Opgave"/>
            </w:pPr>
          </w:p>
        </w:tc>
        <w:tc>
          <w:tcPr>
            <w:tcW w:w="8788" w:type="dxa"/>
          </w:tcPr>
          <w:p w14:paraId="63BF29A7" w14:textId="77777777" w:rsidR="000E519C" w:rsidRDefault="000E519C" w:rsidP="000E519C">
            <w:r>
              <w:t>Zet de volgende verhoudingen om in een percentage. Gebruik steeds de manier die je het handigst vindt en laat je berekening zien.</w:t>
            </w:r>
          </w:p>
          <w:p w14:paraId="37ADCEA6" w14:textId="77777777" w:rsidR="006A24E2" w:rsidRDefault="006A24E2" w:rsidP="0076607F"/>
          <w:p w14:paraId="21DD8E1F" w14:textId="77777777" w:rsidR="000E519C" w:rsidRDefault="000E519C" w:rsidP="000E519C">
            <w:pPr>
              <w:rPr>
                <w:color w:val="000000"/>
              </w:rPr>
            </w:pPr>
            <w:r>
              <w:rPr>
                <w:color w:val="000000"/>
              </w:rPr>
              <w:t>a.  Ongeveer 3 op de 20 mensen is linkshandig, dat is ongeveer ............. %</w:t>
            </w:r>
          </w:p>
          <w:p w14:paraId="4BA2109B" w14:textId="77777777" w:rsidR="000E519C" w:rsidRDefault="000E519C" w:rsidP="000E519C">
            <w:pPr>
              <w:rPr>
                <w:color w:val="000000"/>
              </w:rPr>
            </w:pPr>
            <w:r>
              <w:rPr>
                <w:color w:val="000000"/>
              </w:rPr>
              <w:tab/>
              <w:t>Ik gebruik: verhoudingstabel/procententabel/rekenregel</w:t>
            </w:r>
          </w:p>
          <w:p w14:paraId="2363DFE1" w14:textId="77777777" w:rsidR="000E519C" w:rsidRDefault="000E519C" w:rsidP="000E519C">
            <w:pPr>
              <w:tabs>
                <w:tab w:val="left" w:pos="1635"/>
              </w:tabs>
              <w:rPr>
                <w:color w:val="000000"/>
              </w:rPr>
            </w:pPr>
            <w:r>
              <w:rPr>
                <w:color w:val="000000"/>
              </w:rPr>
              <w:tab/>
            </w:r>
          </w:p>
          <w:tbl>
            <w:tblPr>
              <w:tblStyle w:val="Tabelraster"/>
              <w:tblW w:w="7201" w:type="dxa"/>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1"/>
              <w:gridCol w:w="1490"/>
              <w:gridCol w:w="1260"/>
              <w:gridCol w:w="1260"/>
              <w:gridCol w:w="1260"/>
            </w:tblGrid>
            <w:tr w:rsidR="000E519C" w14:paraId="32126727" w14:textId="77777777" w:rsidTr="000E519C">
              <w:tc>
                <w:tcPr>
                  <w:tcW w:w="1931" w:type="dxa"/>
                </w:tcPr>
                <w:p w14:paraId="49907ED9" w14:textId="77777777" w:rsidR="000E519C" w:rsidRDefault="000E519C" w:rsidP="000E519C">
                  <w:pPr>
                    <w:rPr>
                      <w:color w:val="000000"/>
                    </w:rPr>
                  </w:pPr>
                </w:p>
              </w:tc>
              <w:tc>
                <w:tcPr>
                  <w:tcW w:w="1490" w:type="dxa"/>
                  <w:vAlign w:val="center"/>
                </w:tcPr>
                <w:p w14:paraId="475F28F1" w14:textId="77777777" w:rsidR="000E519C" w:rsidRDefault="000E519C" w:rsidP="000E519C">
                  <w:pPr>
                    <w:jc w:val="center"/>
                    <w:rPr>
                      <w:color w:val="000000"/>
                    </w:rPr>
                  </w:pPr>
                </w:p>
              </w:tc>
              <w:tc>
                <w:tcPr>
                  <w:tcW w:w="1260" w:type="dxa"/>
                  <w:vAlign w:val="center"/>
                </w:tcPr>
                <w:p w14:paraId="28B284C9" w14:textId="77777777" w:rsidR="000E519C" w:rsidRDefault="000E519C" w:rsidP="000E519C">
                  <w:pPr>
                    <w:jc w:val="center"/>
                    <w:rPr>
                      <w:color w:val="000000"/>
                    </w:rPr>
                  </w:pPr>
                </w:p>
              </w:tc>
              <w:tc>
                <w:tcPr>
                  <w:tcW w:w="1260" w:type="dxa"/>
                  <w:vAlign w:val="center"/>
                </w:tcPr>
                <w:p w14:paraId="639CE7B0" w14:textId="77777777" w:rsidR="000E519C" w:rsidRDefault="000E519C" w:rsidP="000E519C">
                  <w:pPr>
                    <w:jc w:val="center"/>
                    <w:rPr>
                      <w:color w:val="000000"/>
                    </w:rPr>
                  </w:pPr>
                </w:p>
              </w:tc>
              <w:tc>
                <w:tcPr>
                  <w:tcW w:w="1260" w:type="dxa"/>
                  <w:vAlign w:val="center"/>
                </w:tcPr>
                <w:p w14:paraId="15712E85" w14:textId="77777777" w:rsidR="000E519C" w:rsidRDefault="000E519C" w:rsidP="000E519C">
                  <w:pPr>
                    <w:jc w:val="center"/>
                    <w:rPr>
                      <w:color w:val="000000"/>
                    </w:rPr>
                  </w:pPr>
                </w:p>
              </w:tc>
            </w:tr>
            <w:tr w:rsidR="000E519C" w14:paraId="554DD4A0" w14:textId="77777777" w:rsidTr="000E519C">
              <w:tc>
                <w:tcPr>
                  <w:tcW w:w="1931" w:type="dxa"/>
                </w:tcPr>
                <w:p w14:paraId="070C1DE9" w14:textId="77777777" w:rsidR="000E519C" w:rsidRDefault="000E519C" w:rsidP="000E519C">
                  <w:pPr>
                    <w:rPr>
                      <w:color w:val="000000"/>
                    </w:rPr>
                  </w:pPr>
                </w:p>
              </w:tc>
              <w:tc>
                <w:tcPr>
                  <w:tcW w:w="1490" w:type="dxa"/>
                  <w:vAlign w:val="center"/>
                </w:tcPr>
                <w:p w14:paraId="76E425D8" w14:textId="77777777" w:rsidR="000E519C" w:rsidRDefault="000E519C" w:rsidP="000E519C">
                  <w:pPr>
                    <w:jc w:val="center"/>
                    <w:rPr>
                      <w:color w:val="000000"/>
                    </w:rPr>
                  </w:pPr>
                </w:p>
              </w:tc>
              <w:tc>
                <w:tcPr>
                  <w:tcW w:w="1260" w:type="dxa"/>
                  <w:vAlign w:val="center"/>
                </w:tcPr>
                <w:p w14:paraId="298CC422" w14:textId="77777777" w:rsidR="000E519C" w:rsidRDefault="000E519C" w:rsidP="000E519C">
                  <w:pPr>
                    <w:jc w:val="center"/>
                    <w:rPr>
                      <w:color w:val="000000"/>
                    </w:rPr>
                  </w:pPr>
                </w:p>
              </w:tc>
              <w:tc>
                <w:tcPr>
                  <w:tcW w:w="1260" w:type="dxa"/>
                  <w:vAlign w:val="center"/>
                </w:tcPr>
                <w:p w14:paraId="184D1F26" w14:textId="77777777" w:rsidR="000E519C" w:rsidRDefault="000E519C" w:rsidP="000E519C">
                  <w:pPr>
                    <w:jc w:val="center"/>
                    <w:rPr>
                      <w:color w:val="000000"/>
                    </w:rPr>
                  </w:pPr>
                </w:p>
              </w:tc>
              <w:tc>
                <w:tcPr>
                  <w:tcW w:w="1260" w:type="dxa"/>
                  <w:vAlign w:val="center"/>
                </w:tcPr>
                <w:p w14:paraId="61B0C3A1" w14:textId="77777777" w:rsidR="000E519C" w:rsidRDefault="000E519C" w:rsidP="000E519C">
                  <w:pPr>
                    <w:jc w:val="center"/>
                    <w:rPr>
                      <w:color w:val="000000"/>
                    </w:rPr>
                  </w:pPr>
                </w:p>
              </w:tc>
            </w:tr>
          </w:tbl>
          <w:p w14:paraId="25E2CF80" w14:textId="77777777" w:rsidR="000E519C" w:rsidRDefault="000E519C" w:rsidP="000E519C">
            <w:pPr>
              <w:rPr>
                <w:color w:val="000000"/>
              </w:rPr>
            </w:pPr>
          </w:p>
          <w:p w14:paraId="093F1F05" w14:textId="77777777" w:rsidR="006A24E2" w:rsidRDefault="000E519C" w:rsidP="000E519C">
            <w:r>
              <w:rPr>
                <w:color w:val="000000"/>
              </w:rPr>
              <w:t>……………………………………………………………………………………………………………………</w:t>
            </w:r>
          </w:p>
          <w:p w14:paraId="5595BB29" w14:textId="77777777" w:rsidR="006A24E2" w:rsidRDefault="006A24E2" w:rsidP="0076607F"/>
          <w:p w14:paraId="6C3A0482" w14:textId="77777777" w:rsidR="000E519C" w:rsidRDefault="000E519C" w:rsidP="000E519C">
            <w:r>
              <w:t>b. Van 6 op de 15 huishoudens is wel eens een fiets gestolen, dat is ............%.</w:t>
            </w:r>
          </w:p>
          <w:p w14:paraId="08CBEFA8" w14:textId="77777777" w:rsidR="000E519C" w:rsidRDefault="000E519C" w:rsidP="000E519C">
            <w:pPr>
              <w:rPr>
                <w:color w:val="000000"/>
              </w:rPr>
            </w:pPr>
            <w:r>
              <w:rPr>
                <w:color w:val="000000"/>
              </w:rPr>
              <w:tab/>
              <w:t>Ik gebruik: verhoudingstabel/procententabel/rekenregel</w:t>
            </w:r>
          </w:p>
          <w:p w14:paraId="12B5C066" w14:textId="77777777" w:rsidR="000E519C" w:rsidRPr="00F30708" w:rsidRDefault="000E519C" w:rsidP="000E519C">
            <w:pPr>
              <w:rPr>
                <w:color w:val="000000"/>
              </w:rPr>
            </w:pPr>
          </w:p>
          <w:p w14:paraId="61A2BDA7" w14:textId="77777777" w:rsidR="000E519C" w:rsidRDefault="000E519C" w:rsidP="000E519C"/>
          <w:tbl>
            <w:tblPr>
              <w:tblStyle w:val="Tabelraster"/>
              <w:tblpPr w:leftFromText="180" w:rightFromText="180" w:vertAnchor="text" w:horzAnchor="margin" w:tblpY="-280"/>
              <w:tblOverlap w:val="never"/>
              <w:tblW w:w="7518" w:type="dxa"/>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2155"/>
              <w:gridCol w:w="1266"/>
              <w:gridCol w:w="1260"/>
              <w:gridCol w:w="1260"/>
              <w:gridCol w:w="1577"/>
            </w:tblGrid>
            <w:tr w:rsidR="000E519C" w14:paraId="650B9DBB" w14:textId="77777777" w:rsidTr="000E519C">
              <w:tc>
                <w:tcPr>
                  <w:tcW w:w="2155" w:type="dxa"/>
                </w:tcPr>
                <w:p w14:paraId="3B529D24" w14:textId="77777777" w:rsidR="000E519C" w:rsidRDefault="000E519C" w:rsidP="000E519C"/>
              </w:tc>
              <w:tc>
                <w:tcPr>
                  <w:tcW w:w="1266" w:type="dxa"/>
                  <w:vAlign w:val="center"/>
                </w:tcPr>
                <w:p w14:paraId="6B633003" w14:textId="77777777" w:rsidR="000E519C" w:rsidRDefault="000E519C" w:rsidP="000E519C">
                  <w:pPr>
                    <w:jc w:val="center"/>
                  </w:pPr>
                </w:p>
              </w:tc>
              <w:tc>
                <w:tcPr>
                  <w:tcW w:w="1260" w:type="dxa"/>
                  <w:vAlign w:val="center"/>
                </w:tcPr>
                <w:p w14:paraId="5735DD4C" w14:textId="77777777" w:rsidR="000E519C" w:rsidRDefault="000E519C" w:rsidP="000E519C">
                  <w:pPr>
                    <w:jc w:val="center"/>
                  </w:pPr>
                </w:p>
              </w:tc>
              <w:tc>
                <w:tcPr>
                  <w:tcW w:w="1260" w:type="dxa"/>
                  <w:vAlign w:val="center"/>
                </w:tcPr>
                <w:p w14:paraId="48779057" w14:textId="77777777" w:rsidR="000E519C" w:rsidRDefault="000E519C" w:rsidP="000E519C">
                  <w:pPr>
                    <w:jc w:val="center"/>
                  </w:pPr>
                </w:p>
              </w:tc>
              <w:tc>
                <w:tcPr>
                  <w:tcW w:w="1577" w:type="dxa"/>
                  <w:vAlign w:val="center"/>
                </w:tcPr>
                <w:p w14:paraId="2DE92A61" w14:textId="77777777" w:rsidR="000E519C" w:rsidRDefault="000E519C" w:rsidP="000E519C">
                  <w:pPr>
                    <w:jc w:val="center"/>
                  </w:pPr>
                </w:p>
              </w:tc>
            </w:tr>
            <w:tr w:rsidR="000E519C" w14:paraId="1588D811" w14:textId="77777777" w:rsidTr="000E519C">
              <w:tc>
                <w:tcPr>
                  <w:tcW w:w="2155" w:type="dxa"/>
                </w:tcPr>
                <w:p w14:paraId="09AF0E9D" w14:textId="77777777" w:rsidR="000E519C" w:rsidRDefault="000E519C" w:rsidP="000E519C"/>
              </w:tc>
              <w:tc>
                <w:tcPr>
                  <w:tcW w:w="1266" w:type="dxa"/>
                  <w:vAlign w:val="center"/>
                </w:tcPr>
                <w:p w14:paraId="1BD0644B" w14:textId="77777777" w:rsidR="000E519C" w:rsidRDefault="000E519C" w:rsidP="000E519C">
                  <w:pPr>
                    <w:jc w:val="center"/>
                  </w:pPr>
                </w:p>
              </w:tc>
              <w:tc>
                <w:tcPr>
                  <w:tcW w:w="1260" w:type="dxa"/>
                  <w:vAlign w:val="center"/>
                </w:tcPr>
                <w:p w14:paraId="24A4611F" w14:textId="77777777" w:rsidR="000E519C" w:rsidRDefault="000E519C" w:rsidP="000E519C">
                  <w:pPr>
                    <w:jc w:val="center"/>
                  </w:pPr>
                </w:p>
              </w:tc>
              <w:tc>
                <w:tcPr>
                  <w:tcW w:w="1260" w:type="dxa"/>
                  <w:vAlign w:val="center"/>
                </w:tcPr>
                <w:p w14:paraId="512EADDD" w14:textId="77777777" w:rsidR="000E519C" w:rsidRDefault="000E519C" w:rsidP="000E519C">
                  <w:pPr>
                    <w:jc w:val="center"/>
                  </w:pPr>
                </w:p>
              </w:tc>
              <w:tc>
                <w:tcPr>
                  <w:tcW w:w="1577" w:type="dxa"/>
                  <w:vAlign w:val="center"/>
                </w:tcPr>
                <w:p w14:paraId="06D0DBB1" w14:textId="77777777" w:rsidR="000E519C" w:rsidRDefault="000E519C" w:rsidP="000E519C">
                  <w:pPr>
                    <w:jc w:val="center"/>
                  </w:pPr>
                </w:p>
              </w:tc>
            </w:tr>
          </w:tbl>
          <w:p w14:paraId="3DD5B195" w14:textId="77777777" w:rsidR="000E519C" w:rsidRDefault="000E519C" w:rsidP="000E519C"/>
          <w:p w14:paraId="4A0A7DD1" w14:textId="77777777" w:rsidR="000E519C" w:rsidRDefault="000E519C" w:rsidP="000E519C"/>
          <w:p w14:paraId="0F8988DB" w14:textId="77777777" w:rsidR="006A24E2" w:rsidRDefault="000E519C" w:rsidP="000E519C">
            <w:pPr>
              <w:spacing w:line="360" w:lineRule="auto"/>
            </w:pPr>
            <w:r>
              <w:t>…………………………………………………………………………………………………………………….</w:t>
            </w:r>
          </w:p>
          <w:p w14:paraId="2A53E970" w14:textId="77777777" w:rsidR="000E519C" w:rsidRDefault="000E519C" w:rsidP="000E519C">
            <w:pPr>
              <w:rPr>
                <w:color w:val="000000"/>
              </w:rPr>
            </w:pPr>
            <w:r>
              <w:rPr>
                <w:color w:val="000000"/>
              </w:rPr>
              <w:t>c.  Voor Engels hadden 12 van de 40 leerlingen een onvoldoende, dat is .............%.</w:t>
            </w:r>
          </w:p>
          <w:p w14:paraId="702F4A25" w14:textId="77777777" w:rsidR="000E519C" w:rsidRDefault="000E519C" w:rsidP="000E519C">
            <w:pPr>
              <w:rPr>
                <w:color w:val="000000"/>
              </w:rPr>
            </w:pPr>
            <w:r>
              <w:rPr>
                <w:color w:val="000000"/>
              </w:rPr>
              <w:tab/>
              <w:t>Ik gebruik: verhoudingstabel/procententabel/rekenregel</w:t>
            </w:r>
            <w:r>
              <w:rPr>
                <w:color w:val="000000"/>
              </w:rPr>
              <w:br/>
            </w:r>
          </w:p>
          <w:tbl>
            <w:tblPr>
              <w:tblStyle w:val="Tabelraster"/>
              <w:tblpPr w:leftFromText="180" w:rightFromText="180" w:vertAnchor="text" w:tblpY="-231"/>
              <w:tblOverlap w:val="never"/>
              <w:tblW w:w="7561" w:type="dxa"/>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1"/>
              <w:gridCol w:w="1490"/>
              <w:gridCol w:w="1260"/>
              <w:gridCol w:w="1260"/>
              <w:gridCol w:w="1620"/>
            </w:tblGrid>
            <w:tr w:rsidR="000E519C" w14:paraId="2228D15B" w14:textId="77777777" w:rsidTr="000E519C">
              <w:tc>
                <w:tcPr>
                  <w:tcW w:w="1931" w:type="dxa"/>
                </w:tcPr>
                <w:p w14:paraId="613C7330" w14:textId="77777777" w:rsidR="000E519C" w:rsidRDefault="000E519C" w:rsidP="000E519C">
                  <w:pPr>
                    <w:rPr>
                      <w:color w:val="000000"/>
                    </w:rPr>
                  </w:pPr>
                </w:p>
              </w:tc>
              <w:tc>
                <w:tcPr>
                  <w:tcW w:w="1490" w:type="dxa"/>
                  <w:vAlign w:val="center"/>
                </w:tcPr>
                <w:p w14:paraId="671BDB1E" w14:textId="77777777" w:rsidR="000E519C" w:rsidRDefault="000E519C" w:rsidP="000E519C">
                  <w:pPr>
                    <w:jc w:val="center"/>
                    <w:rPr>
                      <w:color w:val="000000"/>
                    </w:rPr>
                  </w:pPr>
                </w:p>
              </w:tc>
              <w:tc>
                <w:tcPr>
                  <w:tcW w:w="1260" w:type="dxa"/>
                  <w:vAlign w:val="center"/>
                </w:tcPr>
                <w:p w14:paraId="32B1F035" w14:textId="77777777" w:rsidR="000E519C" w:rsidRDefault="000E519C" w:rsidP="000E519C">
                  <w:pPr>
                    <w:jc w:val="center"/>
                    <w:rPr>
                      <w:color w:val="000000"/>
                    </w:rPr>
                  </w:pPr>
                </w:p>
              </w:tc>
              <w:tc>
                <w:tcPr>
                  <w:tcW w:w="1260" w:type="dxa"/>
                  <w:vAlign w:val="center"/>
                </w:tcPr>
                <w:p w14:paraId="6F58E0B7" w14:textId="77777777" w:rsidR="000E519C" w:rsidRDefault="000E519C" w:rsidP="000E519C">
                  <w:pPr>
                    <w:jc w:val="center"/>
                    <w:rPr>
                      <w:color w:val="000000"/>
                    </w:rPr>
                  </w:pPr>
                </w:p>
              </w:tc>
              <w:tc>
                <w:tcPr>
                  <w:tcW w:w="1620" w:type="dxa"/>
                  <w:vAlign w:val="center"/>
                </w:tcPr>
                <w:p w14:paraId="3FB1C6EA" w14:textId="77777777" w:rsidR="000E519C" w:rsidRDefault="000E519C" w:rsidP="000E519C">
                  <w:pPr>
                    <w:jc w:val="center"/>
                    <w:rPr>
                      <w:color w:val="000000"/>
                    </w:rPr>
                  </w:pPr>
                </w:p>
              </w:tc>
            </w:tr>
            <w:tr w:rsidR="000E519C" w14:paraId="32A275FE" w14:textId="77777777" w:rsidTr="000E519C">
              <w:tc>
                <w:tcPr>
                  <w:tcW w:w="1931" w:type="dxa"/>
                </w:tcPr>
                <w:p w14:paraId="12F45B71" w14:textId="77777777" w:rsidR="000E519C" w:rsidRDefault="000E519C" w:rsidP="000E519C">
                  <w:pPr>
                    <w:rPr>
                      <w:color w:val="000000"/>
                    </w:rPr>
                  </w:pPr>
                </w:p>
              </w:tc>
              <w:tc>
                <w:tcPr>
                  <w:tcW w:w="1490" w:type="dxa"/>
                  <w:vAlign w:val="center"/>
                </w:tcPr>
                <w:p w14:paraId="4364A730" w14:textId="77777777" w:rsidR="000E519C" w:rsidRDefault="000E519C" w:rsidP="000E519C">
                  <w:pPr>
                    <w:jc w:val="center"/>
                    <w:rPr>
                      <w:color w:val="000000"/>
                    </w:rPr>
                  </w:pPr>
                </w:p>
              </w:tc>
              <w:tc>
                <w:tcPr>
                  <w:tcW w:w="1260" w:type="dxa"/>
                  <w:vAlign w:val="center"/>
                </w:tcPr>
                <w:p w14:paraId="076EAB91" w14:textId="77777777" w:rsidR="000E519C" w:rsidRDefault="000E519C" w:rsidP="000E519C">
                  <w:pPr>
                    <w:jc w:val="center"/>
                    <w:rPr>
                      <w:color w:val="000000"/>
                    </w:rPr>
                  </w:pPr>
                </w:p>
              </w:tc>
              <w:tc>
                <w:tcPr>
                  <w:tcW w:w="1260" w:type="dxa"/>
                  <w:vAlign w:val="center"/>
                </w:tcPr>
                <w:p w14:paraId="3BB885F6" w14:textId="77777777" w:rsidR="000E519C" w:rsidRDefault="000E519C" w:rsidP="000E519C">
                  <w:pPr>
                    <w:jc w:val="center"/>
                    <w:rPr>
                      <w:color w:val="000000"/>
                    </w:rPr>
                  </w:pPr>
                </w:p>
              </w:tc>
              <w:tc>
                <w:tcPr>
                  <w:tcW w:w="1620" w:type="dxa"/>
                  <w:vAlign w:val="center"/>
                </w:tcPr>
                <w:p w14:paraId="30F7EF42" w14:textId="77777777" w:rsidR="000E519C" w:rsidRDefault="000E519C" w:rsidP="000E519C">
                  <w:pPr>
                    <w:jc w:val="center"/>
                    <w:rPr>
                      <w:color w:val="000000"/>
                    </w:rPr>
                  </w:pPr>
                </w:p>
              </w:tc>
            </w:tr>
          </w:tbl>
          <w:p w14:paraId="1D9561E6" w14:textId="77777777" w:rsidR="000E519C" w:rsidRDefault="000E519C" w:rsidP="000E519C">
            <w:pPr>
              <w:rPr>
                <w:color w:val="000000"/>
              </w:rPr>
            </w:pPr>
          </w:p>
          <w:p w14:paraId="06D9791E" w14:textId="77777777" w:rsidR="000E519C" w:rsidRDefault="000E519C" w:rsidP="000E519C">
            <w:pPr>
              <w:rPr>
                <w:color w:val="000000"/>
              </w:rPr>
            </w:pPr>
          </w:p>
          <w:p w14:paraId="60082F17" w14:textId="77777777" w:rsidR="000E519C" w:rsidRDefault="000E519C" w:rsidP="000E519C">
            <w:pPr>
              <w:spacing w:line="360" w:lineRule="auto"/>
              <w:rPr>
                <w:color w:val="000000"/>
              </w:rPr>
            </w:pPr>
            <w:r>
              <w:rPr>
                <w:color w:val="000000"/>
              </w:rPr>
              <w:t>…………………………………………………………………………………………………………………..</w:t>
            </w:r>
          </w:p>
          <w:p w14:paraId="3503723A" w14:textId="77777777" w:rsidR="000E519C" w:rsidRDefault="000E519C" w:rsidP="000E519C">
            <w:pPr>
              <w:rPr>
                <w:color w:val="000000"/>
              </w:rPr>
            </w:pPr>
            <w:r>
              <w:rPr>
                <w:color w:val="000000"/>
              </w:rPr>
              <w:t>d.  Peter stopte 8 van de 12 strafschoppen, dat is ............%.</w:t>
            </w:r>
          </w:p>
          <w:p w14:paraId="6041F1FC" w14:textId="77777777" w:rsidR="000E519C" w:rsidRDefault="000E519C" w:rsidP="000E519C">
            <w:pPr>
              <w:rPr>
                <w:color w:val="000000"/>
              </w:rPr>
            </w:pPr>
            <w:r>
              <w:rPr>
                <w:color w:val="000000"/>
              </w:rPr>
              <w:tab/>
              <w:t>Ik gebruik: verhoudingstabel/procententabel/rekenregel</w:t>
            </w:r>
          </w:p>
          <w:p w14:paraId="5CED455C" w14:textId="77777777" w:rsidR="000E519C" w:rsidRDefault="000E519C" w:rsidP="000E519C">
            <w:pPr>
              <w:rPr>
                <w:color w:val="000000"/>
              </w:rPr>
            </w:pPr>
          </w:p>
          <w:tbl>
            <w:tblPr>
              <w:tblStyle w:val="Tabelraster"/>
              <w:tblpPr w:leftFromText="180" w:rightFromText="180" w:vertAnchor="text" w:tblpY="-203"/>
              <w:tblOverlap w:val="never"/>
              <w:tblW w:w="7741" w:type="dxa"/>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2296"/>
              <w:gridCol w:w="1305"/>
              <w:gridCol w:w="1260"/>
              <w:gridCol w:w="1260"/>
              <w:gridCol w:w="1620"/>
            </w:tblGrid>
            <w:tr w:rsidR="000E519C" w14:paraId="7009D385" w14:textId="77777777" w:rsidTr="000E519C">
              <w:tc>
                <w:tcPr>
                  <w:tcW w:w="2296" w:type="dxa"/>
                </w:tcPr>
                <w:p w14:paraId="158ABB15" w14:textId="77777777" w:rsidR="000E519C" w:rsidRDefault="000E519C" w:rsidP="000E519C">
                  <w:pPr>
                    <w:rPr>
                      <w:color w:val="000000"/>
                    </w:rPr>
                  </w:pPr>
                </w:p>
              </w:tc>
              <w:tc>
                <w:tcPr>
                  <w:tcW w:w="1305" w:type="dxa"/>
                  <w:vAlign w:val="center"/>
                </w:tcPr>
                <w:p w14:paraId="0637D43F" w14:textId="77777777" w:rsidR="000E519C" w:rsidRDefault="000E519C" w:rsidP="000E519C">
                  <w:pPr>
                    <w:jc w:val="center"/>
                    <w:rPr>
                      <w:color w:val="000000"/>
                    </w:rPr>
                  </w:pPr>
                </w:p>
              </w:tc>
              <w:tc>
                <w:tcPr>
                  <w:tcW w:w="1260" w:type="dxa"/>
                  <w:vAlign w:val="center"/>
                </w:tcPr>
                <w:p w14:paraId="26D63088" w14:textId="77777777" w:rsidR="000E519C" w:rsidRDefault="000E519C" w:rsidP="000E519C">
                  <w:pPr>
                    <w:jc w:val="center"/>
                    <w:rPr>
                      <w:color w:val="000000"/>
                    </w:rPr>
                  </w:pPr>
                </w:p>
              </w:tc>
              <w:tc>
                <w:tcPr>
                  <w:tcW w:w="1260" w:type="dxa"/>
                  <w:vAlign w:val="center"/>
                </w:tcPr>
                <w:p w14:paraId="02109B5D" w14:textId="77777777" w:rsidR="000E519C" w:rsidRDefault="000E519C" w:rsidP="000E519C">
                  <w:pPr>
                    <w:jc w:val="center"/>
                    <w:rPr>
                      <w:color w:val="000000"/>
                    </w:rPr>
                  </w:pPr>
                </w:p>
              </w:tc>
              <w:tc>
                <w:tcPr>
                  <w:tcW w:w="1620" w:type="dxa"/>
                  <w:vAlign w:val="center"/>
                </w:tcPr>
                <w:p w14:paraId="5224FCFA" w14:textId="77777777" w:rsidR="000E519C" w:rsidRDefault="000E519C" w:rsidP="000E519C">
                  <w:pPr>
                    <w:jc w:val="center"/>
                    <w:rPr>
                      <w:color w:val="000000"/>
                    </w:rPr>
                  </w:pPr>
                </w:p>
              </w:tc>
            </w:tr>
            <w:tr w:rsidR="000E519C" w14:paraId="7DCC3954" w14:textId="77777777" w:rsidTr="000E519C">
              <w:tc>
                <w:tcPr>
                  <w:tcW w:w="2296" w:type="dxa"/>
                </w:tcPr>
                <w:p w14:paraId="440477D9" w14:textId="77777777" w:rsidR="000E519C" w:rsidRDefault="000E519C" w:rsidP="000E519C">
                  <w:pPr>
                    <w:rPr>
                      <w:color w:val="000000"/>
                    </w:rPr>
                  </w:pPr>
                </w:p>
              </w:tc>
              <w:tc>
                <w:tcPr>
                  <w:tcW w:w="1305" w:type="dxa"/>
                  <w:vAlign w:val="center"/>
                </w:tcPr>
                <w:p w14:paraId="7A769446" w14:textId="77777777" w:rsidR="000E519C" w:rsidRDefault="000E519C" w:rsidP="000E519C">
                  <w:pPr>
                    <w:jc w:val="center"/>
                    <w:rPr>
                      <w:color w:val="000000"/>
                    </w:rPr>
                  </w:pPr>
                </w:p>
              </w:tc>
              <w:tc>
                <w:tcPr>
                  <w:tcW w:w="1260" w:type="dxa"/>
                  <w:vAlign w:val="center"/>
                </w:tcPr>
                <w:p w14:paraId="32233678" w14:textId="77777777" w:rsidR="000E519C" w:rsidRDefault="000E519C" w:rsidP="000E519C">
                  <w:pPr>
                    <w:jc w:val="center"/>
                    <w:rPr>
                      <w:color w:val="000000"/>
                    </w:rPr>
                  </w:pPr>
                </w:p>
              </w:tc>
              <w:tc>
                <w:tcPr>
                  <w:tcW w:w="1260" w:type="dxa"/>
                  <w:vAlign w:val="center"/>
                </w:tcPr>
                <w:p w14:paraId="0BED68F2" w14:textId="77777777" w:rsidR="000E519C" w:rsidRDefault="000E519C" w:rsidP="000E519C">
                  <w:pPr>
                    <w:jc w:val="center"/>
                    <w:rPr>
                      <w:color w:val="000000"/>
                    </w:rPr>
                  </w:pPr>
                </w:p>
              </w:tc>
              <w:tc>
                <w:tcPr>
                  <w:tcW w:w="1620" w:type="dxa"/>
                  <w:vAlign w:val="center"/>
                </w:tcPr>
                <w:p w14:paraId="2DDFCD1A" w14:textId="77777777" w:rsidR="000E519C" w:rsidRDefault="000E519C" w:rsidP="000E519C">
                  <w:pPr>
                    <w:jc w:val="center"/>
                    <w:rPr>
                      <w:color w:val="000000"/>
                    </w:rPr>
                  </w:pPr>
                </w:p>
              </w:tc>
            </w:tr>
          </w:tbl>
          <w:p w14:paraId="1EC05862" w14:textId="77777777" w:rsidR="000E519C" w:rsidRDefault="000E519C" w:rsidP="000E519C">
            <w:pPr>
              <w:rPr>
                <w:color w:val="000000"/>
              </w:rPr>
            </w:pPr>
          </w:p>
          <w:p w14:paraId="540B6DA9" w14:textId="77777777" w:rsidR="000E519C" w:rsidRDefault="000E519C" w:rsidP="000E519C">
            <w:pPr>
              <w:rPr>
                <w:color w:val="000000"/>
              </w:rPr>
            </w:pPr>
          </w:p>
          <w:p w14:paraId="557ABFDD" w14:textId="77777777" w:rsidR="000E519C" w:rsidRPr="007543CA" w:rsidRDefault="000E519C" w:rsidP="000E519C">
            <w:pPr>
              <w:spacing w:line="360" w:lineRule="auto"/>
            </w:pPr>
            <w:r>
              <w:rPr>
                <w:color w:val="000000"/>
              </w:rPr>
              <w:t>…………………………………………………………………………………………………………………….</w:t>
            </w:r>
          </w:p>
        </w:tc>
      </w:tr>
    </w:tbl>
    <w:p w14:paraId="0CF75548" w14:textId="77777777" w:rsidR="00120F0D" w:rsidRDefault="00120F0D"/>
    <w:p w14:paraId="078F598A" w14:textId="77777777" w:rsidR="00120F0D" w:rsidRDefault="00120F0D">
      <w:r>
        <w:br w:type="page"/>
      </w:r>
    </w:p>
    <w:p w14:paraId="216AC752" w14:textId="77777777" w:rsidR="006A24E2" w:rsidRDefault="006A24E2"/>
    <w:tbl>
      <w:tblPr>
        <w:tblW w:w="0" w:type="auto"/>
        <w:tblInd w:w="170" w:type="dxa"/>
        <w:tblBorders>
          <w:left w:val="single" w:sz="48" w:space="0" w:color="008000"/>
        </w:tblBorders>
        <w:shd w:val="clear" w:color="auto" w:fill="F1F3E9"/>
        <w:tblLook w:val="04A0" w:firstRow="1" w:lastRow="0" w:firstColumn="1" w:lastColumn="0" w:noHBand="0" w:noVBand="1"/>
      </w:tblPr>
      <w:tblGrid>
        <w:gridCol w:w="222"/>
        <w:gridCol w:w="8986"/>
      </w:tblGrid>
      <w:tr w:rsidR="000E519C" w:rsidRPr="00632288" w14:paraId="1D454936" w14:textId="77777777" w:rsidTr="000E519C">
        <w:tc>
          <w:tcPr>
            <w:tcW w:w="222" w:type="dxa"/>
            <w:shd w:val="clear" w:color="auto" w:fill="F1F3E9"/>
          </w:tcPr>
          <w:p w14:paraId="186D5382" w14:textId="77777777" w:rsidR="000E519C" w:rsidRPr="00632288" w:rsidRDefault="000E519C" w:rsidP="000E519C">
            <w:pPr>
              <w:pStyle w:val="groenetekst"/>
            </w:pPr>
          </w:p>
        </w:tc>
        <w:tc>
          <w:tcPr>
            <w:tcW w:w="8986" w:type="dxa"/>
            <w:shd w:val="clear" w:color="auto" w:fill="F1F3E9"/>
          </w:tcPr>
          <w:p w14:paraId="352956FA" w14:textId="77777777" w:rsidR="000E519C" w:rsidRDefault="000E519C" w:rsidP="004F3C0C">
            <w:pPr>
              <w:pStyle w:val="groenetekst"/>
            </w:pPr>
            <w:r>
              <w:t>De verhoudingen in de vorige opdracht kwamen uit op 'mooie' percentages. Je kon meestal uit je hoofd rekenen. Ook als de berekeningen minder 'mooi' uitkomen kun je een verhoudingstabel of een procententabel gebruiken, je gebruikt er dan ook je rekenmachine bij.</w:t>
            </w:r>
          </w:p>
          <w:p w14:paraId="0DFA89DE" w14:textId="77777777" w:rsidR="000E519C" w:rsidRDefault="000E519C" w:rsidP="004F3C0C">
            <w:pPr>
              <w:pStyle w:val="groenetekst"/>
            </w:pPr>
          </w:p>
          <w:p w14:paraId="5F87C357" w14:textId="77777777" w:rsidR="000E519C" w:rsidRDefault="000E519C" w:rsidP="004F3C0C">
            <w:pPr>
              <w:pStyle w:val="groenetekst"/>
            </w:pPr>
            <w:r>
              <w:t xml:space="preserve">39 van de 134 </w:t>
            </w:r>
            <w:r w:rsidR="00EB2696">
              <w:t>liter die een persoon per dag gebruikt, is voor het doorspoelen van de wc. Hoeveel procent is dat?</w:t>
            </w:r>
          </w:p>
          <w:p w14:paraId="765DDB8F" w14:textId="77777777" w:rsidR="000E519C" w:rsidRDefault="000E519C" w:rsidP="004F3C0C">
            <w:pPr>
              <w:pStyle w:val="groenetekst"/>
            </w:pPr>
          </w:p>
          <w:p w14:paraId="09BCFFED" w14:textId="77777777" w:rsidR="000E519C" w:rsidRPr="00F82963" w:rsidRDefault="00E22751" w:rsidP="004F3C0C">
            <w:pPr>
              <w:pStyle w:val="groenetekst"/>
              <w:rPr>
                <w:b/>
              </w:rPr>
            </w:pPr>
            <w:r>
              <w:rPr>
                <w:noProof/>
                <w:lang w:val="en-US" w:eastAsia="nl-NL"/>
              </w:rPr>
              <mc:AlternateContent>
                <mc:Choice Requires="wpg">
                  <w:drawing>
                    <wp:anchor distT="0" distB="0" distL="114300" distR="114300" simplePos="0" relativeHeight="251639296" behindDoc="0" locked="0" layoutInCell="1" allowOverlap="1" wp14:anchorId="5C49E47E" wp14:editId="19CFAA37">
                      <wp:simplePos x="0" y="0"/>
                      <wp:positionH relativeFrom="column">
                        <wp:posOffset>622300</wp:posOffset>
                      </wp:positionH>
                      <wp:positionV relativeFrom="paragraph">
                        <wp:posOffset>167640</wp:posOffset>
                      </wp:positionV>
                      <wp:extent cx="3981450" cy="1016000"/>
                      <wp:effectExtent l="0" t="0" r="0" b="0"/>
                      <wp:wrapNone/>
                      <wp:docPr id="100"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1450" cy="1016000"/>
                                <a:chOff x="2779" y="4239"/>
                                <a:chExt cx="6270" cy="1600"/>
                              </a:xfrm>
                            </wpg:grpSpPr>
                            <wps:wsp>
                              <wps:cNvPr id="101" name="Text Box 354"/>
                              <wps:cNvSpPr txBox="1">
                                <a:spLocks noChangeArrowheads="1"/>
                              </wps:cNvSpPr>
                              <wps:spPr bwMode="auto">
                                <a:xfrm>
                                  <a:off x="2779" y="4698"/>
                                  <a:ext cx="5669" cy="525"/>
                                </a:xfrm>
                                <a:prstGeom prst="rect">
                                  <a:avLst/>
                                </a:prstGeom>
                                <a:solidFill>
                                  <a:srgbClr val="FF0000">
                                    <a:alpha val="72000"/>
                                  </a:srgbClr>
                                </a:solidFill>
                                <a:ln w="9525">
                                  <a:solidFill>
                                    <a:srgbClr val="000000"/>
                                  </a:solidFill>
                                  <a:miter lim="800000"/>
                                  <a:headEnd/>
                                  <a:tailEnd/>
                                </a:ln>
                              </wps:spPr>
                              <wps:txbx>
                                <w:txbxContent>
                                  <w:p w14:paraId="1BA401E2" w14:textId="77777777" w:rsidR="00107FD8" w:rsidRPr="000422B1" w:rsidRDefault="00107FD8" w:rsidP="000E519C">
                                    <w:pPr>
                                      <w:jc w:val="center"/>
                                      <w:rPr>
                                        <w:lang w:val="en-US"/>
                                      </w:rPr>
                                    </w:pPr>
                                    <w:r>
                                      <w:rPr>
                                        <w:lang w:val="en-US"/>
                                      </w:rPr>
                                      <w:t xml:space="preserve">                          </w:t>
                                    </w:r>
                                  </w:p>
                                </w:txbxContent>
                              </wps:txbx>
                              <wps:bodyPr rot="0" vert="horz" wrap="square" lIns="91440" tIns="45720" rIns="91440" bIns="45720" anchor="t" anchorCtr="0" upright="1">
                                <a:noAutofit/>
                              </wps:bodyPr>
                            </wps:wsp>
                            <wps:wsp>
                              <wps:cNvPr id="103" name="Text Box 355"/>
                              <wps:cNvSpPr txBox="1">
                                <a:spLocks noChangeArrowheads="1"/>
                              </wps:cNvSpPr>
                              <wps:spPr bwMode="auto">
                                <a:xfrm>
                                  <a:off x="2779" y="4698"/>
                                  <a:ext cx="1815" cy="525"/>
                                </a:xfrm>
                                <a:prstGeom prst="rect">
                                  <a:avLst/>
                                </a:prstGeom>
                                <a:solidFill>
                                  <a:srgbClr val="CCFF66"/>
                                </a:solidFill>
                                <a:ln w="9525">
                                  <a:solidFill>
                                    <a:srgbClr val="000000"/>
                                  </a:solidFill>
                                  <a:miter lim="800000"/>
                                  <a:headEnd/>
                                  <a:tailEnd/>
                                </a:ln>
                              </wps:spPr>
                              <wps:txbx>
                                <w:txbxContent>
                                  <w:p w14:paraId="6D0F8A2F" w14:textId="77777777" w:rsidR="00107FD8" w:rsidRPr="00EB2696" w:rsidRDefault="00107FD8" w:rsidP="00EB2696">
                                    <w:pPr>
                                      <w:rPr>
                                        <w:b/>
                                      </w:rPr>
                                    </w:pPr>
                                    <w:r>
                                      <w:t xml:space="preserve">        </w:t>
                                    </w:r>
                                    <w:r w:rsidRPr="00EB2696">
                                      <w:rPr>
                                        <w:b/>
                                      </w:rPr>
                                      <w:t>WC</w:t>
                                    </w:r>
                                  </w:p>
                                </w:txbxContent>
                              </wps:txbx>
                              <wps:bodyPr rot="0" vert="horz" wrap="square" lIns="91440" tIns="45720" rIns="91440" bIns="45720" anchor="t" anchorCtr="0" upright="1">
                                <a:noAutofit/>
                              </wps:bodyPr>
                            </wps:wsp>
                            <wps:wsp>
                              <wps:cNvPr id="104" name="Text Box 356"/>
                              <wps:cNvSpPr txBox="1">
                                <a:spLocks noChangeArrowheads="1"/>
                              </wps:cNvSpPr>
                              <wps:spPr bwMode="auto">
                                <a:xfrm>
                                  <a:off x="8078" y="4239"/>
                                  <a:ext cx="91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BA613" w14:textId="77777777" w:rsidR="00107FD8" w:rsidRPr="006F0904" w:rsidRDefault="00107FD8" w:rsidP="000E519C">
                                    <w:pPr>
                                      <w:rPr>
                                        <w:b/>
                                        <w:bCs/>
                                      </w:rPr>
                                    </w:pPr>
                                    <w:r>
                                      <w:rPr>
                                        <w:b/>
                                        <w:bCs/>
                                      </w:rPr>
                                      <w:t>134</w:t>
                                    </w:r>
                                  </w:p>
                                </w:txbxContent>
                              </wps:txbx>
                              <wps:bodyPr rot="0" vert="horz" wrap="square" lIns="91440" tIns="45720" rIns="91440" bIns="45720" anchor="t" anchorCtr="0" upright="1">
                                <a:noAutofit/>
                              </wps:bodyPr>
                            </wps:wsp>
                            <wps:wsp>
                              <wps:cNvPr id="106" name="Text Box 357"/>
                              <wps:cNvSpPr txBox="1">
                                <a:spLocks noChangeArrowheads="1"/>
                              </wps:cNvSpPr>
                              <wps:spPr bwMode="auto">
                                <a:xfrm>
                                  <a:off x="8137" y="5269"/>
                                  <a:ext cx="91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0FAF9" w14:textId="77777777" w:rsidR="00107FD8" w:rsidRPr="006F0904" w:rsidRDefault="00107FD8" w:rsidP="000E519C">
                                    <w:pPr>
                                      <w:rPr>
                                        <w:b/>
                                        <w:bCs/>
                                      </w:rPr>
                                    </w:pPr>
                                    <w:r>
                                      <w:rPr>
                                        <w:b/>
                                        <w:bCs/>
                                      </w:rPr>
                                      <w:t>100%</w:t>
                                    </w:r>
                                  </w:p>
                                </w:txbxContent>
                              </wps:txbx>
                              <wps:bodyPr rot="0" vert="horz" wrap="square" lIns="91440" tIns="45720" rIns="91440" bIns="45720" anchor="t" anchorCtr="0" upright="1">
                                <a:noAutofit/>
                              </wps:bodyPr>
                            </wps:wsp>
                            <wps:wsp>
                              <wps:cNvPr id="107" name="Text Box 358"/>
                              <wps:cNvSpPr txBox="1">
                                <a:spLocks noChangeArrowheads="1"/>
                              </wps:cNvSpPr>
                              <wps:spPr bwMode="auto">
                                <a:xfrm>
                                  <a:off x="4238" y="4269"/>
                                  <a:ext cx="91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64A21" w14:textId="77777777" w:rsidR="00107FD8" w:rsidRPr="006F0904" w:rsidRDefault="00107FD8" w:rsidP="000E519C">
                                    <w:pPr>
                                      <w:rPr>
                                        <w:b/>
                                        <w:bCs/>
                                      </w:rPr>
                                    </w:pPr>
                                    <w:r>
                                      <w:rPr>
                                        <w:b/>
                                        <w:bCs/>
                                      </w:rPr>
                                      <w:t>…</w:t>
                                    </w:r>
                                  </w:p>
                                </w:txbxContent>
                              </wps:txbx>
                              <wps:bodyPr rot="0" vert="horz" wrap="square" lIns="91440" tIns="45720" rIns="91440" bIns="45720" anchor="t" anchorCtr="0" upright="1">
                                <a:noAutofit/>
                              </wps:bodyPr>
                            </wps:wsp>
                            <wps:wsp>
                              <wps:cNvPr id="108" name="Text Box 359"/>
                              <wps:cNvSpPr txBox="1">
                                <a:spLocks noChangeArrowheads="1"/>
                              </wps:cNvSpPr>
                              <wps:spPr bwMode="auto">
                                <a:xfrm>
                                  <a:off x="4238" y="5218"/>
                                  <a:ext cx="91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87D41" w14:textId="77777777" w:rsidR="00107FD8" w:rsidRPr="006F0904" w:rsidRDefault="00107FD8" w:rsidP="000E519C">
                                    <w:pPr>
                                      <w:rPr>
                                        <w:b/>
                                        <w:bCs/>
                                      </w:rPr>
                                    </w:pPr>
                                    <w:r>
                                      <w:rPr>
                                        <w:b/>
                                        <w:bCs/>
                                      </w:rPr>
                                      <w:t>….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2" o:spid="_x0000_s1082" style="position:absolute;margin-left:49pt;margin-top:13.2pt;width:313.5pt;height:80pt;z-index:251639296;mso-position-horizontal-relative:text;mso-position-vertical-relative:text" coordorigin="2779,4239" coordsize="6270,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">
                      <v:shape id="Text Box 354" o:spid="_x0000_s1083" type="#_x0000_t202" style="position:absolute;left:2779;top:4698;width:5669;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c8EsIA&#10;AADcAAAADwAAAGRycy9kb3ducmV2LnhtbERP3WrCMBS+H/gO4QjezTQKY3RGGRNBwbGpe4Bjc2xL&#10;m5OSRK0+/TIYeHc+vt8zW/S2FRfyoXasQY0zEMSFMzWXGn4Oq+dXECEiG2wdk4YbBVjMB08zzI27&#10;8o4u+1iKFMIhRw1VjF0uZSgqshjGriNO3Ml5izFBX0rj8ZrCbSsnWfYiLdacGirs6KOiotmfrYZp&#10;8z3dOsX+fF82fNx8qq+1UlqPhv37G4hIfXyI/91rk+ZnCv6eSRf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VzwSwgAAANwAAAAPAAAAAAAAAAAAAAAAAJgCAABkcnMvZG93&#10;bnJldi54bWxQSwUGAAAAAAQABAD1AAAAhwMAAAAA&#10;" fillcolor="red">
                        <v:fill opacity="47288f"/>
                        <v:textbox>
                          <w:txbxContent>
                            <w:p w:rsidR="00107FD8" w:rsidRPr="000422B1" w:rsidRDefault="00107FD8" w:rsidP="000E519C">
                              <w:pPr>
                                <w:jc w:val="center"/>
                                <w:rPr>
                                  <w:lang w:val="en-US"/>
                                </w:rPr>
                              </w:pPr>
                              <w:r>
                                <w:rPr>
                                  <w:lang w:val="en-US"/>
                                </w:rPr>
                                <w:t xml:space="preserve">                          </w:t>
                              </w:r>
                            </w:p>
                          </w:txbxContent>
                        </v:textbox>
                      </v:shape>
                      <v:shape id="Text Box 355" o:spid="_x0000_s1084" type="#_x0000_t202" style="position:absolute;left:2779;top:4698;width:181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eCdMIA&#10;AADcAAAADwAAAGRycy9kb3ducmV2LnhtbERPS2vCQBC+C/0PyxR604021JC6igiChx5qlHodsmMS&#10;zM7G7JrHv+8WhN7m43vOajOYWnTUusqygvksAkGcW11xoeB82k8TEM4ja6wtk4KRHGzWL5MVptr2&#10;fKQu84UIIexSVFB636RSurwkg25mG+LAXW1r0AfYFlK32IdwU8tFFH1IgxWHhhIb2pWU37KHUcB3&#10;/4P9JYnn48UkX0O8tIfvpVJvr8P2E4Snwf+Ln+6DDvOjd/h7Jlw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94J0wgAAANwAAAAPAAAAAAAAAAAAAAAAAJgCAABkcnMvZG93&#10;bnJldi54bWxQSwUGAAAAAAQABAD1AAAAhwMAAAAA&#10;" fillcolor="#cf6">
                        <v:textbox>
                          <w:txbxContent>
                            <w:p w:rsidR="00107FD8" w:rsidRPr="00EB2696" w:rsidRDefault="00107FD8" w:rsidP="00EB2696">
                              <w:pPr>
                                <w:rPr>
                                  <w:b/>
                                </w:rPr>
                              </w:pPr>
                              <w:r>
                                <w:t xml:space="preserve">        </w:t>
                              </w:r>
                              <w:r w:rsidRPr="00EB2696">
                                <w:rPr>
                                  <w:b/>
                                </w:rPr>
                                <w:t>WC</w:t>
                              </w:r>
                            </w:p>
                          </w:txbxContent>
                        </v:textbox>
                      </v:shape>
                      <v:shape id="Text Box 356" o:spid="_x0000_s1085" type="#_x0000_t202" style="position:absolute;left:8078;top:4239;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107FD8" w:rsidRPr="006F0904" w:rsidRDefault="00107FD8" w:rsidP="000E519C">
                              <w:pPr>
                                <w:rPr>
                                  <w:b/>
                                  <w:bCs/>
                                </w:rPr>
                              </w:pPr>
                              <w:r>
                                <w:rPr>
                                  <w:b/>
                                  <w:bCs/>
                                </w:rPr>
                                <w:t>134</w:t>
                              </w:r>
                            </w:p>
                          </w:txbxContent>
                        </v:textbox>
                      </v:shape>
                      <v:shape id="Text Box 357" o:spid="_x0000_s1086" type="#_x0000_t202" style="position:absolute;left:8137;top:5269;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107FD8" w:rsidRPr="006F0904" w:rsidRDefault="00107FD8" w:rsidP="000E519C">
                              <w:pPr>
                                <w:rPr>
                                  <w:b/>
                                  <w:bCs/>
                                </w:rPr>
                              </w:pPr>
                              <w:r>
                                <w:rPr>
                                  <w:b/>
                                  <w:bCs/>
                                </w:rPr>
                                <w:t>100%</w:t>
                              </w:r>
                            </w:p>
                          </w:txbxContent>
                        </v:textbox>
                      </v:shape>
                      <v:shape id="Text Box 358" o:spid="_x0000_s1087" type="#_x0000_t202" style="position:absolute;left:4238;top:4269;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107FD8" w:rsidRPr="006F0904" w:rsidRDefault="00107FD8" w:rsidP="000E519C">
                              <w:pPr>
                                <w:rPr>
                                  <w:b/>
                                  <w:bCs/>
                                </w:rPr>
                              </w:pPr>
                              <w:r>
                                <w:rPr>
                                  <w:b/>
                                  <w:bCs/>
                                </w:rPr>
                                <w:t>…</w:t>
                              </w:r>
                            </w:p>
                          </w:txbxContent>
                        </v:textbox>
                      </v:shape>
                      <v:shape id="Text Box 359" o:spid="_x0000_s1088" type="#_x0000_t202" style="position:absolute;left:4238;top:5218;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107FD8" w:rsidRPr="006F0904" w:rsidRDefault="00107FD8" w:rsidP="000E519C">
                              <w:pPr>
                                <w:rPr>
                                  <w:b/>
                                  <w:bCs/>
                                </w:rPr>
                              </w:pPr>
                              <w:r>
                                <w:rPr>
                                  <w:b/>
                                  <w:bCs/>
                                </w:rPr>
                                <w:t>…. %</w:t>
                              </w:r>
                            </w:p>
                          </w:txbxContent>
                        </v:textbox>
                      </v:shape>
                    </v:group>
                  </w:pict>
                </mc:Fallback>
              </mc:AlternateContent>
            </w:r>
            <w:r w:rsidR="000E519C">
              <w:rPr>
                <w:b/>
              </w:rPr>
              <w:t>Situatie:</w:t>
            </w:r>
          </w:p>
          <w:p w14:paraId="32B2EE0E" w14:textId="77777777" w:rsidR="000E519C" w:rsidRPr="009325DC" w:rsidRDefault="000E519C" w:rsidP="004F3C0C">
            <w:pPr>
              <w:pStyle w:val="groenetekst"/>
            </w:pPr>
          </w:p>
          <w:p w14:paraId="15636974" w14:textId="77777777" w:rsidR="000E519C" w:rsidRPr="009325DC" w:rsidRDefault="000E519C" w:rsidP="004F3C0C">
            <w:pPr>
              <w:pStyle w:val="groenetekst"/>
            </w:pPr>
          </w:p>
          <w:p w14:paraId="21D13CDE" w14:textId="77777777" w:rsidR="000E519C" w:rsidRPr="009325DC" w:rsidRDefault="000E519C" w:rsidP="004F3C0C">
            <w:pPr>
              <w:pStyle w:val="groenetekst"/>
            </w:pPr>
          </w:p>
          <w:p w14:paraId="7318CD30" w14:textId="77777777" w:rsidR="000E519C" w:rsidRPr="009325DC" w:rsidRDefault="000E519C" w:rsidP="004F3C0C">
            <w:pPr>
              <w:pStyle w:val="groenetekst"/>
            </w:pPr>
          </w:p>
          <w:p w14:paraId="1984A1A7" w14:textId="77777777" w:rsidR="000E519C" w:rsidRDefault="000E519C" w:rsidP="004F3C0C">
            <w:pPr>
              <w:pStyle w:val="groenetekst"/>
            </w:pPr>
          </w:p>
          <w:p w14:paraId="103A36D9" w14:textId="77777777" w:rsidR="000E519C" w:rsidRDefault="000E519C" w:rsidP="004F3C0C">
            <w:pPr>
              <w:pStyle w:val="groenetekst"/>
              <w:rPr>
                <w:b/>
              </w:rPr>
            </w:pPr>
            <w:r>
              <w:rPr>
                <w:b/>
              </w:rPr>
              <w:t>Procententabel</w:t>
            </w:r>
          </w:p>
          <w:p w14:paraId="2456D8A2" w14:textId="77777777" w:rsidR="000E519C" w:rsidRDefault="000E519C" w:rsidP="004F3C0C">
            <w:pPr>
              <w:pStyle w:val="groenetekst"/>
              <w:rPr>
                <w:b/>
              </w:rPr>
            </w:pPr>
            <w:r>
              <w:t xml:space="preserve">  </w:t>
            </w:r>
            <w:r>
              <w:tab/>
            </w:r>
            <w:r>
              <w:tab/>
            </w:r>
            <w:r>
              <w:tab/>
            </w:r>
            <w:r>
              <w:tab/>
              <w:t xml:space="preserve">   : 134</w:t>
            </w:r>
            <w:r>
              <w:tab/>
            </w:r>
            <w:r>
              <w:tab/>
            </w:r>
            <w:r>
              <w:tab/>
              <w:t>x …..</w:t>
            </w:r>
          </w:p>
          <w:p w14:paraId="32C1825D" w14:textId="77777777" w:rsidR="000E519C" w:rsidRDefault="00E22751" w:rsidP="004F3C0C">
            <w:pPr>
              <w:pStyle w:val="groenetekst"/>
              <w:rPr>
                <w:b/>
              </w:rPr>
            </w:pPr>
            <w:r>
              <w:rPr>
                <w:noProof/>
                <w:lang w:val="en-US" w:eastAsia="nl-NL"/>
              </w:rPr>
              <mc:AlternateContent>
                <mc:Choice Requires="wpg">
                  <w:drawing>
                    <wp:anchor distT="0" distB="0" distL="114300" distR="114300" simplePos="0" relativeHeight="251640320" behindDoc="0" locked="0" layoutInCell="1" allowOverlap="1" wp14:anchorId="4EC1BDCC" wp14:editId="799B0F53">
                      <wp:simplePos x="0" y="0"/>
                      <wp:positionH relativeFrom="column">
                        <wp:posOffset>1706880</wp:posOffset>
                      </wp:positionH>
                      <wp:positionV relativeFrom="paragraph">
                        <wp:posOffset>56515</wp:posOffset>
                      </wp:positionV>
                      <wp:extent cx="2057400" cy="142875"/>
                      <wp:effectExtent l="17780" t="18415" r="33020" b="54610"/>
                      <wp:wrapNone/>
                      <wp:docPr id="96" name="Group 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42875"/>
                                <a:chOff x="4485" y="6850"/>
                                <a:chExt cx="3240" cy="320"/>
                              </a:xfrm>
                            </wpg:grpSpPr>
                            <wps:wsp>
                              <wps:cNvPr id="97" name="Freeform 361"/>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362"/>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0" o:spid="_x0000_s1026" style="position:absolute;margin-left:134.4pt;margin-top:4.45pt;width:162pt;height:11.25pt;z-index:251640320"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">
                      <v:shape id="Freeform 361"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GW+xQAA&#10;ANsAAAAPAAAAZHJzL2Rvd25yZXYueG1sRI9Ba8JAFITvgv9heYIXqZv2UNvUVbRFqActiSIeH9nX&#10;JJh9G7Krif/eFQSPw8x8w0znnanEhRpXWlbwOo5AEGdWl5wr2O9WLx8gnEfWWFkmBVdyMJ/1e1OM&#10;tW05oUvqcxEg7GJUUHhfx1K6rCCDbmxr4uD928agD7LJpW6wDXBTybcoepcGSw4LBdb0XVB2Ss9G&#10;gfwbnY92M/qxy3SxlpPtIU9ao9Rw0C2+QHjq/DP8aP9qBZ8TuH8JP0DO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b4Zb7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shape id="Freeform 362"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Z/HMwwAA&#10;ANsAAAAPAAAAZHJzL2Rvd25yZXYueG1sRE/LasJAFN0L/YfhFrqRZqILbVNH8UHBLmpJlNLlJXOb&#10;BDN3Qmby6N93FoLLw3mvNqOpRU+tqywrmEUxCOLc6ooLBZfz+/MLCOeRNdaWScEfOdisHyYrTLQd&#10;OKU+84UIIewSVFB63yRSurwkgy6yDXHgfm1r0AfYFlK3OIRwU8t5HC+kwYpDQ4kN7UvKr1lnFMiv&#10;afdjP6cHu8u2H3J5+i7SwSj19Dhu30B4Gv1dfHMftYLXMDZ8CT9Arv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Z/HMwwAAANsAAAAPAAAAAAAAAAAAAAAAAJcCAABkcnMvZG93&#10;bnJldi54bWxQSwUGAAAAAAQABAD1AAAAhwMAAAAA&#10;" path="m0,290c265,145,530,,780,5,1030,10,1380,268,1500,320e" filled="f" strokeweight="1.25pt">
                        <v:stroke endarrow="classic" endarrowwidth="wide" endarrowlength="long"/>
                        <v:path arrowok="t" o:connecttype="custom" o:connectlocs="0,290;780,5;1500,320" o:connectangles="0,0,0"/>
                      </v:shape>
                    </v:group>
                  </w:pict>
                </mc:Fallback>
              </mc:AlternateContent>
            </w:r>
          </w:p>
          <w:tbl>
            <w:tblPr>
              <w:tblStyle w:val="Tabelraster"/>
              <w:tblW w:w="0" w:type="auto"/>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1740"/>
              <w:gridCol w:w="1740"/>
              <w:gridCol w:w="1741"/>
              <w:gridCol w:w="1741"/>
            </w:tblGrid>
            <w:tr w:rsidR="000E519C" w14:paraId="78FC6ABF" w14:textId="77777777" w:rsidTr="000E519C">
              <w:tc>
                <w:tcPr>
                  <w:tcW w:w="1740" w:type="dxa"/>
                </w:tcPr>
                <w:p w14:paraId="44B2F683" w14:textId="77777777" w:rsidR="000E519C" w:rsidRDefault="00EB2696" w:rsidP="00EB2696">
                  <w:pPr>
                    <w:pStyle w:val="groenetekst"/>
                    <w:rPr>
                      <w:b/>
                    </w:rPr>
                  </w:pPr>
                  <w:r>
                    <w:t>water</w:t>
                  </w:r>
                  <w:r w:rsidR="000E519C">
                    <w:t xml:space="preserve"> </w:t>
                  </w:r>
                  <w:r>
                    <w:t>(liter)</w:t>
                  </w:r>
                </w:p>
              </w:tc>
              <w:tc>
                <w:tcPr>
                  <w:tcW w:w="1740" w:type="dxa"/>
                  <w:vAlign w:val="bottom"/>
                </w:tcPr>
                <w:p w14:paraId="20A7D96E" w14:textId="77777777" w:rsidR="000E519C" w:rsidRPr="00CD1567" w:rsidRDefault="000E519C" w:rsidP="004F3C0C">
                  <w:pPr>
                    <w:pStyle w:val="groenetekst"/>
                    <w:jc w:val="center"/>
                  </w:pPr>
                  <w:r w:rsidRPr="00CD1567">
                    <w:t>134</w:t>
                  </w:r>
                </w:p>
              </w:tc>
              <w:tc>
                <w:tcPr>
                  <w:tcW w:w="1741" w:type="dxa"/>
                  <w:vAlign w:val="bottom"/>
                </w:tcPr>
                <w:p w14:paraId="624D22A2" w14:textId="77777777" w:rsidR="000E519C" w:rsidRPr="00CD1567" w:rsidRDefault="000E519C" w:rsidP="004F3C0C">
                  <w:pPr>
                    <w:pStyle w:val="groenetekst"/>
                    <w:jc w:val="center"/>
                  </w:pPr>
                  <w:r w:rsidRPr="00CD1567">
                    <w:t>1</w:t>
                  </w:r>
                </w:p>
              </w:tc>
              <w:tc>
                <w:tcPr>
                  <w:tcW w:w="1741" w:type="dxa"/>
                  <w:vAlign w:val="bottom"/>
                </w:tcPr>
                <w:p w14:paraId="44367A3E" w14:textId="77777777" w:rsidR="000E519C" w:rsidRPr="00CD1567" w:rsidRDefault="000E519C" w:rsidP="004F3C0C">
                  <w:pPr>
                    <w:pStyle w:val="groenetekst"/>
                    <w:jc w:val="center"/>
                  </w:pPr>
                  <w:r>
                    <w:t>………</w:t>
                  </w:r>
                </w:p>
              </w:tc>
            </w:tr>
            <w:tr w:rsidR="000E519C" w14:paraId="0399A2D0" w14:textId="77777777" w:rsidTr="000E519C">
              <w:tc>
                <w:tcPr>
                  <w:tcW w:w="1740" w:type="dxa"/>
                </w:tcPr>
                <w:p w14:paraId="06981382" w14:textId="77777777" w:rsidR="000E519C" w:rsidRPr="00CD1567" w:rsidRDefault="000E519C" w:rsidP="004F3C0C">
                  <w:pPr>
                    <w:pStyle w:val="groenetekst"/>
                  </w:pPr>
                  <w:r>
                    <w:t>p</w:t>
                  </w:r>
                  <w:r w:rsidRPr="00CD1567">
                    <w:t xml:space="preserve">ercentage </w:t>
                  </w:r>
                </w:p>
              </w:tc>
              <w:tc>
                <w:tcPr>
                  <w:tcW w:w="1740" w:type="dxa"/>
                  <w:vAlign w:val="bottom"/>
                </w:tcPr>
                <w:p w14:paraId="133107EB" w14:textId="77777777" w:rsidR="000E519C" w:rsidRPr="00CD1567" w:rsidRDefault="000E519C" w:rsidP="004F3C0C">
                  <w:pPr>
                    <w:pStyle w:val="groenetekst"/>
                    <w:jc w:val="center"/>
                  </w:pPr>
                  <w:r w:rsidRPr="00CD1567">
                    <w:t>100%</w:t>
                  </w:r>
                </w:p>
              </w:tc>
              <w:tc>
                <w:tcPr>
                  <w:tcW w:w="1741" w:type="dxa"/>
                  <w:vAlign w:val="bottom"/>
                </w:tcPr>
                <w:p w14:paraId="5B0983DB" w14:textId="77777777" w:rsidR="000E519C" w:rsidRPr="00CD1567" w:rsidRDefault="000E519C" w:rsidP="004F3C0C">
                  <w:pPr>
                    <w:pStyle w:val="groenetekst"/>
                    <w:jc w:val="center"/>
                  </w:pPr>
                  <w:r w:rsidRPr="00CD1567">
                    <w:t>……..%</w:t>
                  </w:r>
                </w:p>
              </w:tc>
              <w:tc>
                <w:tcPr>
                  <w:tcW w:w="1741" w:type="dxa"/>
                  <w:vAlign w:val="bottom"/>
                </w:tcPr>
                <w:p w14:paraId="17145F53" w14:textId="77777777" w:rsidR="000E519C" w:rsidRPr="00CD1567" w:rsidRDefault="000E519C" w:rsidP="004F3C0C">
                  <w:pPr>
                    <w:pStyle w:val="groenetekst"/>
                    <w:jc w:val="center"/>
                  </w:pPr>
                  <w:r w:rsidRPr="00CD1567">
                    <w:t>……..%</w:t>
                  </w:r>
                </w:p>
              </w:tc>
            </w:tr>
          </w:tbl>
          <w:p w14:paraId="3807A6C2" w14:textId="77777777" w:rsidR="000E519C" w:rsidRDefault="00E22751" w:rsidP="004F3C0C">
            <w:pPr>
              <w:pStyle w:val="groenetekst"/>
              <w:rPr>
                <w:b/>
              </w:rPr>
            </w:pPr>
            <w:r>
              <w:rPr>
                <w:noProof/>
                <w:lang w:val="en-US" w:eastAsia="nl-NL"/>
              </w:rPr>
              <mc:AlternateContent>
                <mc:Choice Requires="wpg">
                  <w:drawing>
                    <wp:anchor distT="0" distB="0" distL="114300" distR="114300" simplePos="0" relativeHeight="251641344" behindDoc="0" locked="0" layoutInCell="1" allowOverlap="1" wp14:anchorId="4CA7E9A6" wp14:editId="60BB60F1">
                      <wp:simplePos x="0" y="0"/>
                      <wp:positionH relativeFrom="column">
                        <wp:posOffset>1706880</wp:posOffset>
                      </wp:positionH>
                      <wp:positionV relativeFrom="paragraph">
                        <wp:posOffset>-14605</wp:posOffset>
                      </wp:positionV>
                      <wp:extent cx="2057400" cy="146050"/>
                      <wp:effectExtent l="17780" t="23495" r="33020" b="33655"/>
                      <wp:wrapNone/>
                      <wp:docPr id="93"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057400" cy="146050"/>
                                <a:chOff x="4485" y="6850"/>
                                <a:chExt cx="3240" cy="320"/>
                              </a:xfrm>
                            </wpg:grpSpPr>
                            <wps:wsp>
                              <wps:cNvPr id="94" name="Freeform 364"/>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365"/>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3" o:spid="_x0000_s1026" style="position:absolute;margin-left:134.4pt;margin-top:-1.1pt;width:162pt;height:11.5pt;flip:y;z-index:251641344"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">
                      <v:shape id="Freeform 364"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KvvJxQAA&#10;ANsAAAAPAAAAZHJzL2Rvd25yZXYueG1sRI9Ba8JAFITvgv9heYIXqRulqI2uopZCe1AxLeLxkX0m&#10;wezbkF1N+u+7BcHjMDPfMItVa0pxp9oVlhWMhhEI4tTqgjMFP98fLzMQziNrLC2Tgl9ysFp2OwuM&#10;tW34SPfEZyJA2MWoIPe+iqV0aU4G3dBWxMG72NqgD7LOpK6xCXBTynEUTaTBgsNCjhVtc0qvyc0o&#10;kIfB7Wx3g3e7SdZfcro/ZcfGKNXvtes5CE+tf4Yf7U+t4O0V/r+EHy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Yq+8n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shape id="Freeform 365"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Zl5SxQAA&#10;ANsAAAAPAAAAZHJzL2Rvd25yZXYueG1sRI9Ba8JAFITvgv9heYIXqRuFqo2uopZCe1AxLeLxkX0m&#10;wezbkF1N+u+7BcHjMDPfMItVa0pxp9oVlhWMhhEI4tTqgjMFP98fLzMQziNrLC2Tgl9ysFp2OwuM&#10;tW34SPfEZyJA2MWoIPe+iqV0aU4G3dBWxMG72NqgD7LOpK6xCXBTynEUTaTBgsNCjhVtc0qvyc0o&#10;kIfB7Wx3g3e7SdZfcro/ZcfGKNXvtes5CE+tf4Yf7U+t4O0V/r+EHy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lmXlL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group>
                  </w:pict>
                </mc:Fallback>
              </mc:AlternateContent>
            </w:r>
          </w:p>
          <w:p w14:paraId="189525DD" w14:textId="77777777" w:rsidR="000E519C" w:rsidRDefault="000E519C" w:rsidP="004F3C0C">
            <w:pPr>
              <w:pStyle w:val="groenetekst"/>
              <w:rPr>
                <w:b/>
              </w:rPr>
            </w:pPr>
            <w:r>
              <w:rPr>
                <w:b/>
              </w:rPr>
              <w:tab/>
            </w:r>
            <w:r>
              <w:rPr>
                <w:b/>
              </w:rPr>
              <w:tab/>
            </w:r>
            <w:r>
              <w:rPr>
                <w:b/>
              </w:rPr>
              <w:tab/>
            </w:r>
            <w:r>
              <w:rPr>
                <w:b/>
              </w:rPr>
              <w:tab/>
            </w:r>
            <w:r>
              <w:t>: 134</w:t>
            </w:r>
            <w:r>
              <w:tab/>
            </w:r>
            <w:r>
              <w:tab/>
            </w:r>
            <w:r>
              <w:tab/>
              <w:t>x …..</w:t>
            </w:r>
          </w:p>
          <w:p w14:paraId="2CDA4A68" w14:textId="77777777" w:rsidR="000E519C" w:rsidRDefault="000E519C" w:rsidP="004F3C0C">
            <w:pPr>
              <w:pStyle w:val="groenetekst"/>
            </w:pPr>
          </w:p>
          <w:p w14:paraId="4D653752" w14:textId="77777777" w:rsidR="000E519C" w:rsidRPr="00AD56A2" w:rsidRDefault="000E519C" w:rsidP="004F3C0C">
            <w:pPr>
              <w:pStyle w:val="groenetekst"/>
              <w:rPr>
                <w:b/>
              </w:rPr>
            </w:pPr>
            <w:r w:rsidRPr="00AD56A2">
              <w:rPr>
                <w:b/>
              </w:rPr>
              <w:t xml:space="preserve">Verhoudingstabel </w:t>
            </w:r>
          </w:p>
          <w:p w14:paraId="3F081FD4" w14:textId="77777777" w:rsidR="000E519C" w:rsidRDefault="000E519C" w:rsidP="004F3C0C">
            <w:pPr>
              <w:pStyle w:val="groenetekst"/>
            </w:pPr>
            <w:r>
              <w:tab/>
            </w:r>
            <w:r>
              <w:tab/>
            </w:r>
            <w:r>
              <w:tab/>
            </w:r>
            <w:r>
              <w:tab/>
              <w:t xml:space="preserve">    : 134</w:t>
            </w:r>
            <w:r>
              <w:tab/>
            </w:r>
            <w:r>
              <w:tab/>
              <w:t xml:space="preserve">        x 100</w:t>
            </w:r>
            <w:r>
              <w:br/>
            </w:r>
          </w:p>
          <w:tbl>
            <w:tblPr>
              <w:tblStyle w:val="Tabelraster"/>
              <w:tblpPr w:leftFromText="180" w:rightFromText="180" w:vertAnchor="text" w:tblpY="-76"/>
              <w:tblOverlap w:val="never"/>
              <w:tblW w:w="0" w:type="auto"/>
              <w:tblBorders>
                <w:top w:val="none" w:sz="0" w:space="0" w:color="auto"/>
                <w:left w:val="none" w:sz="0" w:space="0" w:color="auto"/>
                <w:bottom w:val="none" w:sz="0" w:space="0" w:color="auto"/>
                <w:right w:val="none" w:sz="0" w:space="0" w:color="auto"/>
              </w:tblBorders>
              <w:shd w:val="clear" w:color="auto" w:fill="FFFFFF"/>
              <w:tblLook w:val="01E0" w:firstRow="1" w:lastRow="1" w:firstColumn="1" w:lastColumn="1" w:noHBand="0" w:noVBand="0"/>
            </w:tblPr>
            <w:tblGrid>
              <w:gridCol w:w="1938"/>
              <w:gridCol w:w="1606"/>
              <w:gridCol w:w="1701"/>
              <w:gridCol w:w="1701"/>
            </w:tblGrid>
            <w:tr w:rsidR="000E519C" w14:paraId="6730BA8E" w14:textId="77777777" w:rsidTr="00C42362">
              <w:tc>
                <w:tcPr>
                  <w:tcW w:w="1938" w:type="dxa"/>
                  <w:shd w:val="clear" w:color="auto" w:fill="auto"/>
                </w:tcPr>
                <w:p w14:paraId="35B9D618" w14:textId="77777777" w:rsidR="000E519C" w:rsidRDefault="00626DBC" w:rsidP="004F3C0C">
                  <w:pPr>
                    <w:pStyle w:val="groenetekst"/>
                  </w:pPr>
                  <w:r>
                    <w:t>water voor wc</w:t>
                  </w:r>
                </w:p>
              </w:tc>
              <w:tc>
                <w:tcPr>
                  <w:tcW w:w="1606" w:type="dxa"/>
                  <w:shd w:val="clear" w:color="auto" w:fill="auto"/>
                </w:tcPr>
                <w:p w14:paraId="35571489" w14:textId="77777777" w:rsidR="000E519C" w:rsidRDefault="000E519C" w:rsidP="004F3C0C">
                  <w:pPr>
                    <w:pStyle w:val="groenetekst"/>
                    <w:jc w:val="center"/>
                  </w:pPr>
                  <w:r>
                    <w:t>………</w:t>
                  </w:r>
                </w:p>
              </w:tc>
              <w:tc>
                <w:tcPr>
                  <w:tcW w:w="1701" w:type="dxa"/>
                  <w:shd w:val="clear" w:color="auto" w:fill="auto"/>
                </w:tcPr>
                <w:p w14:paraId="68BB9FFD" w14:textId="77777777" w:rsidR="000E519C" w:rsidRDefault="000E519C" w:rsidP="004F3C0C">
                  <w:pPr>
                    <w:pStyle w:val="groenetekst"/>
                    <w:jc w:val="center"/>
                  </w:pPr>
                  <w:r>
                    <w:t>………..</w:t>
                  </w:r>
                </w:p>
              </w:tc>
              <w:tc>
                <w:tcPr>
                  <w:tcW w:w="1701" w:type="dxa"/>
                  <w:shd w:val="clear" w:color="auto" w:fill="auto"/>
                </w:tcPr>
                <w:p w14:paraId="00F58D0C" w14:textId="77777777" w:rsidR="000E519C" w:rsidRDefault="000E519C" w:rsidP="004F3C0C">
                  <w:pPr>
                    <w:pStyle w:val="groenetekst"/>
                    <w:jc w:val="center"/>
                  </w:pPr>
                  <w:r>
                    <w:t>.....</w:t>
                  </w:r>
                </w:p>
              </w:tc>
            </w:tr>
            <w:tr w:rsidR="000E519C" w14:paraId="1E742CFF" w14:textId="77777777" w:rsidTr="00C42362">
              <w:tc>
                <w:tcPr>
                  <w:tcW w:w="1938" w:type="dxa"/>
                  <w:shd w:val="clear" w:color="auto" w:fill="auto"/>
                </w:tcPr>
                <w:p w14:paraId="5371D871" w14:textId="77777777" w:rsidR="000E519C" w:rsidRDefault="00626DBC" w:rsidP="004F3C0C">
                  <w:pPr>
                    <w:pStyle w:val="groenetekst"/>
                  </w:pPr>
                  <w:r>
                    <w:t>water</w:t>
                  </w:r>
                  <w:r w:rsidR="000E519C">
                    <w:t xml:space="preserve"> totaal</w:t>
                  </w:r>
                </w:p>
              </w:tc>
              <w:tc>
                <w:tcPr>
                  <w:tcW w:w="1606" w:type="dxa"/>
                  <w:shd w:val="clear" w:color="auto" w:fill="auto"/>
                </w:tcPr>
                <w:p w14:paraId="518939D9" w14:textId="77777777" w:rsidR="000E519C" w:rsidRDefault="000E519C" w:rsidP="004F3C0C">
                  <w:pPr>
                    <w:pStyle w:val="groenetekst"/>
                    <w:jc w:val="center"/>
                  </w:pPr>
                  <w:r>
                    <w:t>134</w:t>
                  </w:r>
                </w:p>
              </w:tc>
              <w:tc>
                <w:tcPr>
                  <w:tcW w:w="1701" w:type="dxa"/>
                  <w:shd w:val="clear" w:color="auto" w:fill="auto"/>
                </w:tcPr>
                <w:p w14:paraId="187D08A9" w14:textId="77777777" w:rsidR="000E519C" w:rsidRDefault="000E519C" w:rsidP="004F3C0C">
                  <w:pPr>
                    <w:pStyle w:val="groenetekst"/>
                    <w:jc w:val="center"/>
                  </w:pPr>
                  <w:r>
                    <w:t>1</w:t>
                  </w:r>
                </w:p>
              </w:tc>
              <w:tc>
                <w:tcPr>
                  <w:tcW w:w="1701" w:type="dxa"/>
                  <w:shd w:val="clear" w:color="auto" w:fill="auto"/>
                </w:tcPr>
                <w:p w14:paraId="0FC1F22C" w14:textId="77777777" w:rsidR="000E519C" w:rsidRDefault="000E519C" w:rsidP="004F3C0C">
                  <w:pPr>
                    <w:pStyle w:val="groenetekst"/>
                    <w:jc w:val="center"/>
                  </w:pPr>
                  <w:r>
                    <w:t>100</w:t>
                  </w:r>
                </w:p>
              </w:tc>
            </w:tr>
          </w:tbl>
          <w:p w14:paraId="69EEF027" w14:textId="77777777" w:rsidR="000E519C" w:rsidRDefault="000E519C" w:rsidP="004F3C0C">
            <w:pPr>
              <w:pStyle w:val="groenetekst"/>
            </w:pPr>
          </w:p>
          <w:p w14:paraId="0E7FE6E1" w14:textId="77777777" w:rsidR="000E519C" w:rsidRDefault="000E519C" w:rsidP="004F3C0C">
            <w:pPr>
              <w:pStyle w:val="groenetekst"/>
            </w:pPr>
          </w:p>
          <w:p w14:paraId="5BC90FFE" w14:textId="77777777" w:rsidR="000E519C" w:rsidRDefault="00E22751" w:rsidP="004F3C0C">
            <w:pPr>
              <w:pStyle w:val="groenetekst"/>
            </w:pPr>
            <w:r>
              <w:rPr>
                <w:b/>
                <w:noProof/>
                <w:lang w:val="en-US" w:eastAsia="nl-NL"/>
              </w:rPr>
              <mc:AlternateContent>
                <mc:Choice Requires="wpg">
                  <w:drawing>
                    <wp:anchor distT="0" distB="0" distL="114300" distR="114300" simplePos="0" relativeHeight="251642368" behindDoc="0" locked="0" layoutInCell="1" allowOverlap="1" wp14:anchorId="0F82DD03" wp14:editId="2A657F4D">
                      <wp:simplePos x="0" y="0"/>
                      <wp:positionH relativeFrom="column">
                        <wp:posOffset>1770380</wp:posOffset>
                      </wp:positionH>
                      <wp:positionV relativeFrom="paragraph">
                        <wp:posOffset>-588645</wp:posOffset>
                      </wp:positionV>
                      <wp:extent cx="2057400" cy="713105"/>
                      <wp:effectExtent l="17780" t="8255" r="33020" b="40640"/>
                      <wp:wrapNone/>
                      <wp:docPr id="85" name="Group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713105"/>
                                <a:chOff x="4598" y="9187"/>
                                <a:chExt cx="3240" cy="1123"/>
                              </a:xfrm>
                            </wpg:grpSpPr>
                            <wpg:grpSp>
                              <wpg:cNvPr id="86" name="Group 366"/>
                              <wpg:cNvGrpSpPr>
                                <a:grpSpLocks/>
                              </wpg:cNvGrpSpPr>
                              <wpg:grpSpPr bwMode="auto">
                                <a:xfrm>
                                  <a:off x="4598" y="9187"/>
                                  <a:ext cx="3240" cy="225"/>
                                  <a:chOff x="4585" y="10065"/>
                                  <a:chExt cx="3240" cy="225"/>
                                </a:xfrm>
                              </wpg:grpSpPr>
                              <wps:wsp>
                                <wps:cNvPr id="87" name="Freeform 367"/>
                                <wps:cNvSpPr>
                                  <a:spLocks/>
                                </wps:cNvSpPr>
                                <wps:spPr bwMode="auto">
                                  <a:xfrm>
                                    <a:off x="4585" y="10065"/>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Freeform 368"/>
                                <wps:cNvSpPr>
                                  <a:spLocks/>
                                </wps:cNvSpPr>
                                <wps:spPr bwMode="auto">
                                  <a:xfrm>
                                    <a:off x="6325" y="10065"/>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9" name="Group 369"/>
                              <wpg:cNvGrpSpPr>
                                <a:grpSpLocks/>
                              </wpg:cNvGrpSpPr>
                              <wpg:grpSpPr bwMode="auto">
                                <a:xfrm flipV="1">
                                  <a:off x="4598" y="10085"/>
                                  <a:ext cx="3240" cy="225"/>
                                  <a:chOff x="4585" y="10065"/>
                                  <a:chExt cx="3240" cy="225"/>
                                </a:xfrm>
                              </wpg:grpSpPr>
                              <wps:wsp>
                                <wps:cNvPr id="91" name="Freeform 370"/>
                                <wps:cNvSpPr>
                                  <a:spLocks/>
                                </wps:cNvSpPr>
                                <wps:spPr bwMode="auto">
                                  <a:xfrm>
                                    <a:off x="4585" y="10065"/>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Freeform 371"/>
                                <wps:cNvSpPr>
                                  <a:spLocks/>
                                </wps:cNvSpPr>
                                <wps:spPr bwMode="auto">
                                  <a:xfrm>
                                    <a:off x="6325" y="10065"/>
                                    <a:ext cx="1500" cy="225"/>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80" o:spid="_x0000_s1026" style="position:absolute;margin-left:139.4pt;margin-top:-46.3pt;width:162pt;height:56.15pt;z-index:251642368" coordorigin="4598,9187" coordsize="3240,112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">
                      <v:group id="Group 366" o:spid="_x0000_s1027" style="position:absolute;left:4598;top:9187;width:3240;height:225" coordorigin="4585,10065" coordsize="3240,2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lkmpyxAAAANsAAAAP&#10;AAAAAAAAAAAAAAAAAKkCAABkcnMvZG93bnJldi54bWxQSwUGAAAAAAQABAD6AAAAmgMAAAAA&#10;">
                        <v:shape id="Freeform 367" o:spid="_x0000_s1028" style="position:absolute;left:4585;top:10065;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IfNjxAAA&#10;ANsAAAAPAAAAZHJzL2Rvd25yZXYueG1sRI9Pi8IwFMTvgt8hvIW9iKbuQaUaxT8IetDFrsgeH83b&#10;tmzzUppo67c3guBxmJnfMLNFa0pxo9oVlhUMBxEI4tTqgjMF559tfwLCeWSNpWVScCcHi3m3M8NY&#10;24ZPdEt8JgKEXYwKcu+rWEqX5mTQDWxFHLw/Wxv0QdaZ1DU2AW5K+RVFI2mw4LCQY0XrnNL/5GoU&#10;yO/e9dceehu7SpZ7OT5eslNjlPr8aJdTEJ5a/w6/2jutYDKG55fwA+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0yHzY8QAAADbAAAADwAAAAAAAAAAAAAAAACXAgAAZHJzL2Rv&#10;d25yZXYueG1sUEsFBgAAAAAEAAQA9QAAAIgDAAAAAA==&#10;" path="m0,290c265,145,530,,780,5,1030,10,1380,268,1500,320e" filled="f" strokeweight="1.25pt">
                          <v:stroke endarrow="classic" endarrowwidth="wide" endarrowlength="long"/>
                          <v:path arrowok="t" o:connecttype="custom" o:connectlocs="0,204;780,4;1500,225" o:connectangles="0,0,0"/>
                        </v:shape>
                        <v:shape id="Freeform 368" o:spid="_x0000_s1029" style="position:absolute;left:6325;top:10065;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vmcRwwAA&#10;ANsAAAAPAAAAZHJzL2Rvd25yZXYueG1sRE/LaoNAFN0X8g/DLXQT6pguWjFOQh4EkkVbtCVkeXFu&#10;VOrcEWei9u87i0KWh/PO1pNpxUC9aywrWEQxCOLS6oYrBd9fh+cEhPPIGlvLpOCXHKxXs4cMU21H&#10;zmkofCVCCLsUFdTed6mUrqzJoItsRxy4q+0N+gD7SuoexxBuWvkSx6/SYMOhocaOdjWVP8XNKJCf&#10;89vFvs/3dltsTvLt41zlo1Hq6XHaLEF4mvxd/O8+agVJGBu+hB8gV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vmcRwwAAANsAAAAPAAAAAAAAAAAAAAAAAJcCAABkcnMvZG93&#10;bnJldi54bWxQSwUGAAAAAAQABAD1AAAAhwMAAAAA&#10;" path="m0,290c265,145,530,,780,5,1030,10,1380,268,1500,320e" filled="f" strokeweight="1.25pt">
                          <v:stroke endarrow="classic" endarrowwidth="wide" endarrowlength="long"/>
                          <v:path arrowok="t" o:connecttype="custom" o:connectlocs="0,204;780,4;1500,225" o:connectangles="0,0,0"/>
                        </v:shape>
                      </v:group>
                      <v:group id="Group 369" o:spid="_x0000_s1030" style="position:absolute;left:4598;top:10085;width:3240;height:225;flip:y" coordorigin="4585,10065" coordsize="3240,2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NtqaKsIAAADbAAAADwAA&#10;AAAAAAAAAAAAAACpAgAAZHJzL2Rvd25yZXYueG1sUEsFBgAAAAAEAAQA+gAAAJgDAAAAAA==&#10;">
                        <v:shape id="Freeform 370" o:spid="_x0000_s1031" style="position:absolute;left:4585;top:10065;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XVhRxgAA&#10;ANsAAAAPAAAAZHJzL2Rvd25yZXYueG1sRI9Pa8JAFMTvBb/D8oRepG7swbapm+AfBHuoJVHE4yP7&#10;mgSzb0N2NfHbdwuFHoeZ+Q2zSAfTiBt1rrasYDaNQBAXVtdcKjgetk+vIJxH1thYJgV3cpAmo4cF&#10;xtr2nNEt96UIEHYxKqi8b2MpXVGRQTe1LXHwvm1n0AfZlVJ32Ae4aeRzFM2lwZrDQoUtrSsqLvnV&#10;KJBfk+vZfk42dpUvP+TL/lRmvVHqcTws30F4Gvx/+K+90wreZvD7JfwAmf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2XVhRxgAAANsAAAAPAAAAAAAAAAAAAAAAAJcCAABkcnMv&#10;ZG93bnJldi54bWxQSwUGAAAAAAQABAD1AAAAigMAAAAA&#10;" path="m0,290c265,145,530,,780,5,1030,10,1380,268,1500,320e" filled="f" strokeweight="1.25pt">
                          <v:stroke endarrow="classic" endarrowwidth="wide" endarrowlength="long"/>
                          <v:path arrowok="t" o:connecttype="custom" o:connectlocs="0,204;780,4;1500,225" o:connectangles="0,0,0"/>
                        </v:shape>
                        <v:shape id="Freeform 371" o:spid="_x0000_s1032" style="position:absolute;left:6325;top:10065;width:1500;height:225;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j8YmxQAA&#10;ANsAAAAPAAAAZHJzL2Rvd25yZXYueG1sRI9Ba8JAFITvBf/D8oRepG70oG3qKmop1IOWRBGPj+xr&#10;Esy+DdnVxH/vCkKPw8x8w8wWnanElRpXWlYwGkYgiDOrS84VHPbfb+8gnEfWWFkmBTdysJj3XmYY&#10;a9tyQtfU5yJA2MWooPC+jqV0WUEG3dDWxMH7s41BH2STS91gG+CmkuMomkiDJYeFAmtaF5Sd04tR&#10;IH8Hl5PdDr7sKl1u5HR3zJPWKPXa75afIDx1/j/8bP9oBR9jeHwJP0DO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aPxibFAAAA2wAAAA8AAAAAAAAAAAAAAAAAlwIAAGRycy9k&#10;b3ducmV2LnhtbFBLBQYAAAAABAAEAPUAAACJAwAAAAA=&#10;" path="m0,290c265,145,530,,780,5,1030,10,1380,268,1500,320e" filled="f" strokeweight="1.25pt">
                          <v:stroke endarrow="classic" endarrowwidth="wide" endarrowlength="long"/>
                          <v:path arrowok="t" o:connecttype="custom" o:connectlocs="0,204;780,4;1500,225" o:connectangles="0,0,0"/>
                        </v:shape>
                      </v:group>
                    </v:group>
                  </w:pict>
                </mc:Fallback>
              </mc:AlternateContent>
            </w:r>
          </w:p>
          <w:p w14:paraId="4B775D56" w14:textId="77777777" w:rsidR="000E519C" w:rsidRPr="009B55DB" w:rsidRDefault="000E519C" w:rsidP="004F3C0C">
            <w:pPr>
              <w:pStyle w:val="groenetekst"/>
              <w:rPr>
                <w:color w:val="000000"/>
              </w:rPr>
            </w:pPr>
            <w:r>
              <w:tab/>
            </w:r>
            <w:r>
              <w:tab/>
            </w:r>
            <w:r>
              <w:tab/>
            </w:r>
            <w:r>
              <w:tab/>
              <w:t xml:space="preserve">     : 134</w:t>
            </w:r>
            <w:r>
              <w:tab/>
            </w:r>
            <w:r>
              <w:tab/>
              <w:t xml:space="preserve">       x 100</w:t>
            </w:r>
          </w:p>
          <w:p w14:paraId="3D4492D2" w14:textId="77777777" w:rsidR="000E519C" w:rsidRDefault="000E519C" w:rsidP="004F3C0C">
            <w:pPr>
              <w:pStyle w:val="groenetekst"/>
            </w:pPr>
          </w:p>
          <w:p w14:paraId="0AC14F52" w14:textId="77777777" w:rsidR="000E519C" w:rsidRDefault="000E519C" w:rsidP="004F3C0C">
            <w:pPr>
              <w:pStyle w:val="groenetekst"/>
              <w:rPr>
                <w:b/>
              </w:rPr>
            </w:pPr>
            <w:r>
              <w:rPr>
                <w:b/>
              </w:rPr>
              <w:t>Rekenen met een rekenregel en je rekenmachine:</w:t>
            </w:r>
          </w:p>
          <w:p w14:paraId="350CA5C7" w14:textId="77777777" w:rsidR="000E519C" w:rsidRDefault="000E519C" w:rsidP="004F3C0C">
            <w:pPr>
              <w:pStyle w:val="groenetekst"/>
              <w:rPr>
                <w:b/>
              </w:rPr>
            </w:pPr>
          </w:p>
          <w:p w14:paraId="4140847B" w14:textId="77777777" w:rsidR="000E519C" w:rsidRDefault="000E519C" w:rsidP="004F3C0C">
            <w:pPr>
              <w:pStyle w:val="groenetekst"/>
            </w:pPr>
            <w:r>
              <w:t xml:space="preserve">……. van de 134 </w:t>
            </w:r>
            <w:r w:rsidR="00626DBC">
              <w:t>liter water</w:t>
            </w:r>
            <w:r>
              <w:t xml:space="preserve"> </w:t>
            </w:r>
            <w:r w:rsidR="00626DBC">
              <w:t>is voor doorspoelen van de wc</w:t>
            </w:r>
            <w:r>
              <w:t>, hoeveel procent is dat?</w:t>
            </w:r>
          </w:p>
          <w:p w14:paraId="63273D92" w14:textId="77777777" w:rsidR="000E519C" w:rsidRDefault="000E519C" w:rsidP="004F3C0C">
            <w:pPr>
              <w:pStyle w:val="groenetekst"/>
              <w:rPr>
                <w:b/>
              </w:rPr>
            </w:pPr>
          </w:p>
          <w:p w14:paraId="7371F08A" w14:textId="77777777" w:rsidR="000E519C" w:rsidRDefault="00CA045E" w:rsidP="004F3C0C">
            <w:pPr>
              <w:pStyle w:val="groenetekst"/>
              <w:rPr>
                <w:szCs w:val="28"/>
              </w:rPr>
            </w:pPr>
            <m:oMath>
              <m:f>
                <m:fPr>
                  <m:ctrlPr>
                    <w:rPr>
                      <w:rFonts w:ascii="Cambria Math" w:hAnsi="Cambria Math"/>
                      <w:i/>
                    </w:rPr>
                  </m:ctrlPr>
                </m:fPr>
                <m:num>
                  <m:r>
                    <w:rPr>
                      <w:rFonts w:ascii="Cambria Math" w:hAnsi="Cambria Math"/>
                    </w:rPr>
                    <m:t>…</m:t>
                  </m:r>
                </m:num>
                <m:den>
                  <m:r>
                    <w:rPr>
                      <w:rFonts w:ascii="Cambria Math" w:hAnsi="Cambria Math"/>
                    </w:rPr>
                    <m:t>134</m:t>
                  </m:r>
                </m:den>
              </m:f>
              <m:r>
                <w:rPr>
                  <w:rFonts w:ascii="Cambria Math" w:hAnsi="Cambria Math"/>
                </w:rPr>
                <m:t xml:space="preserve"> ×100=</m:t>
              </m:r>
            </m:oMath>
            <w:r w:rsidR="000E519C" w:rsidRPr="00082585">
              <w:t xml:space="preserve"> </w:t>
            </w:r>
            <w:r w:rsidR="000E519C">
              <w:t>…………</w:t>
            </w:r>
            <w:r w:rsidR="000E519C" w:rsidRPr="00082585">
              <w:t>, of</w:t>
            </w:r>
            <w:r w:rsidR="0082180D">
              <w:t xml:space="preserve">     </w:t>
            </w:r>
            <w:r w:rsidR="000E519C">
              <w:rPr>
                <w:szCs w:val="28"/>
              </w:rPr>
              <w:t>…………..</w:t>
            </w:r>
            <w:r w:rsidR="000E519C" w:rsidRPr="00736BD2">
              <w:rPr>
                <w:szCs w:val="28"/>
              </w:rPr>
              <w:t xml:space="preserve"> : </w:t>
            </w:r>
            <w:r w:rsidR="000E519C">
              <w:rPr>
                <w:szCs w:val="28"/>
              </w:rPr>
              <w:t>134</w:t>
            </w:r>
            <w:r w:rsidR="000E519C" w:rsidRPr="00736BD2">
              <w:rPr>
                <w:szCs w:val="28"/>
              </w:rPr>
              <w:t xml:space="preserve"> x 100</w:t>
            </w:r>
            <w:r w:rsidR="000E519C">
              <w:rPr>
                <w:szCs w:val="28"/>
              </w:rPr>
              <w:t xml:space="preserve"> = ………………</w:t>
            </w:r>
          </w:p>
          <w:p w14:paraId="7525CA8D" w14:textId="77777777" w:rsidR="000E519C" w:rsidRDefault="000E519C" w:rsidP="004F3C0C">
            <w:pPr>
              <w:pStyle w:val="groenetekst"/>
              <w:rPr>
                <w:szCs w:val="28"/>
              </w:rPr>
            </w:pPr>
          </w:p>
          <w:p w14:paraId="45D87D22" w14:textId="77777777" w:rsidR="000E519C" w:rsidRPr="00626DBC" w:rsidRDefault="000E519C" w:rsidP="000E519C">
            <w:pPr>
              <w:pStyle w:val="groenetekst"/>
              <w:rPr>
                <w:szCs w:val="28"/>
              </w:rPr>
            </w:pPr>
            <w:r>
              <w:rPr>
                <w:szCs w:val="28"/>
              </w:rPr>
              <w:t>Antwoord: …………%</w:t>
            </w:r>
          </w:p>
        </w:tc>
      </w:tr>
    </w:tbl>
    <w:p w14:paraId="06165784" w14:textId="77777777" w:rsidR="000E519C" w:rsidRDefault="000E519C" w:rsidP="00D709B1">
      <w:pPr>
        <w:pStyle w:val="streepje"/>
      </w:pPr>
    </w:p>
    <w:tbl>
      <w:tblPr>
        <w:tblW w:w="9322" w:type="dxa"/>
        <w:tblLayout w:type="fixed"/>
        <w:tblLook w:val="04A0" w:firstRow="1" w:lastRow="0" w:firstColumn="1" w:lastColumn="0" w:noHBand="0" w:noVBand="1"/>
      </w:tblPr>
      <w:tblGrid>
        <w:gridCol w:w="534"/>
        <w:gridCol w:w="8788"/>
      </w:tblGrid>
      <w:tr w:rsidR="002927B3" w:rsidRPr="008F13C1" w14:paraId="6AB47AD4" w14:textId="77777777" w:rsidTr="000F25FF">
        <w:tc>
          <w:tcPr>
            <w:tcW w:w="534" w:type="dxa"/>
          </w:tcPr>
          <w:p w14:paraId="22280D97" w14:textId="77777777" w:rsidR="002927B3" w:rsidRPr="008F13C1" w:rsidRDefault="002927B3" w:rsidP="002927B3">
            <w:pPr>
              <w:pStyle w:val="Opgave"/>
            </w:pPr>
          </w:p>
        </w:tc>
        <w:tc>
          <w:tcPr>
            <w:tcW w:w="8788" w:type="dxa"/>
          </w:tcPr>
          <w:p w14:paraId="759E1AE4" w14:textId="77777777" w:rsidR="000E519C" w:rsidRDefault="0082180D" w:rsidP="000E519C">
            <w:r>
              <w:t xml:space="preserve">a. </w:t>
            </w:r>
            <w:r w:rsidR="000E519C">
              <w:t xml:space="preserve">Vul </w:t>
            </w:r>
            <w:r>
              <w:t xml:space="preserve"> hierboven </w:t>
            </w:r>
            <w:r w:rsidR="000E519C">
              <w:t>de ontbrekende getallen in.</w:t>
            </w:r>
          </w:p>
          <w:p w14:paraId="4D7A9024" w14:textId="77777777" w:rsidR="000E519C" w:rsidRDefault="000E519C" w:rsidP="000E519C"/>
          <w:p w14:paraId="71F8A3E5" w14:textId="77777777" w:rsidR="002927B3" w:rsidRPr="009B55DB" w:rsidRDefault="000E519C" w:rsidP="00434CEA">
            <w:pPr>
              <w:rPr>
                <w:color w:val="000000"/>
              </w:rPr>
            </w:pPr>
            <w:r>
              <w:t xml:space="preserve">b. Welke manier van rekenen </w:t>
            </w:r>
            <w:r w:rsidR="00434CEA">
              <w:t>gebruik jij het liefst</w:t>
            </w:r>
            <w:r>
              <w:t>?……………………………………………</w:t>
            </w:r>
          </w:p>
        </w:tc>
      </w:tr>
    </w:tbl>
    <w:p w14:paraId="28D913EC" w14:textId="77777777" w:rsidR="000E519C" w:rsidRDefault="000E519C" w:rsidP="000E519C">
      <w:pPr>
        <w:pStyle w:val="streepje"/>
      </w:pPr>
    </w:p>
    <w:tbl>
      <w:tblPr>
        <w:tblW w:w="9322" w:type="dxa"/>
        <w:tblLayout w:type="fixed"/>
        <w:tblLook w:val="04A0" w:firstRow="1" w:lastRow="0" w:firstColumn="1" w:lastColumn="0" w:noHBand="0" w:noVBand="1"/>
      </w:tblPr>
      <w:tblGrid>
        <w:gridCol w:w="534"/>
        <w:gridCol w:w="8788"/>
      </w:tblGrid>
      <w:tr w:rsidR="000E519C" w:rsidRPr="008F13C1" w14:paraId="530F99A5" w14:textId="77777777" w:rsidTr="000E519C">
        <w:tc>
          <w:tcPr>
            <w:tcW w:w="534" w:type="dxa"/>
          </w:tcPr>
          <w:p w14:paraId="2ADE16B5" w14:textId="77777777" w:rsidR="000E519C" w:rsidRPr="008F13C1" w:rsidRDefault="000E519C" w:rsidP="000E519C">
            <w:pPr>
              <w:pStyle w:val="Opgave"/>
            </w:pPr>
          </w:p>
        </w:tc>
        <w:tc>
          <w:tcPr>
            <w:tcW w:w="8788" w:type="dxa"/>
          </w:tcPr>
          <w:p w14:paraId="2519ECA8" w14:textId="77777777" w:rsidR="000E519C" w:rsidRDefault="000E519C" w:rsidP="000E519C">
            <w:r>
              <w:t xml:space="preserve">Maak eerst een schatting en bereken daarna hoeveel procent het is. Rond je antwoord af op een geheel aantal procent. Kies de manier die je wilt. </w:t>
            </w:r>
          </w:p>
          <w:p w14:paraId="6E98A6C5" w14:textId="77777777" w:rsidR="000E519C" w:rsidRDefault="000E519C" w:rsidP="000E519C">
            <w:pPr>
              <w:rPr>
                <w:color w:val="000000"/>
              </w:rPr>
            </w:pPr>
          </w:p>
          <w:p w14:paraId="7142C72E" w14:textId="77777777" w:rsidR="000E519C" w:rsidRDefault="000E519C" w:rsidP="000E519C">
            <w:r>
              <w:t xml:space="preserve">a.  Schatting: </w:t>
            </w:r>
            <w:r w:rsidR="00E92196">
              <w:t>6</w:t>
            </w:r>
            <w:r w:rsidR="00626DBC">
              <w:t xml:space="preserve"> </w:t>
            </w:r>
            <w:r>
              <w:t xml:space="preserve"> van de 134 </w:t>
            </w:r>
            <w:r w:rsidR="00626DBC">
              <w:t>liter water</w:t>
            </w:r>
            <w:r w:rsidR="00E92196">
              <w:t xml:space="preserve"> is voor de afwas. Dit is ongeveer …....%</w:t>
            </w:r>
            <w:r w:rsidR="00E92196">
              <w:tab/>
            </w:r>
          </w:p>
          <w:p w14:paraId="29E0140B" w14:textId="77777777" w:rsidR="000E519C" w:rsidRDefault="000E519C" w:rsidP="000E519C">
            <w:r>
              <w:t>Nu precies. Ik gebruik de verhoudingstabel/procententabel/rekenregel</w:t>
            </w:r>
            <w:r>
              <w:tab/>
            </w:r>
            <w:r>
              <w:tab/>
            </w:r>
            <w:r>
              <w:tab/>
            </w:r>
          </w:p>
          <w:tbl>
            <w:tblPr>
              <w:tblStyle w:val="Tabelraster"/>
              <w:tblpPr w:leftFromText="141" w:rightFromText="141" w:vertAnchor="text" w:horzAnchor="margin" w:tblpY="85"/>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0E519C" w14:paraId="122BC6D0" w14:textId="77777777" w:rsidTr="000E519C">
              <w:tc>
                <w:tcPr>
                  <w:tcW w:w="1938" w:type="dxa"/>
                </w:tcPr>
                <w:p w14:paraId="146DA5DE" w14:textId="77777777" w:rsidR="000E519C" w:rsidRDefault="000E519C" w:rsidP="000E519C"/>
              </w:tc>
              <w:tc>
                <w:tcPr>
                  <w:tcW w:w="1938" w:type="dxa"/>
                </w:tcPr>
                <w:p w14:paraId="4D80EE25" w14:textId="77777777" w:rsidR="000E519C" w:rsidRDefault="000E519C" w:rsidP="000E519C">
                  <w:pPr>
                    <w:jc w:val="center"/>
                  </w:pPr>
                </w:p>
              </w:tc>
              <w:tc>
                <w:tcPr>
                  <w:tcW w:w="1938" w:type="dxa"/>
                </w:tcPr>
                <w:p w14:paraId="663CD9A1" w14:textId="77777777" w:rsidR="000E519C" w:rsidRDefault="000E519C" w:rsidP="000E519C">
                  <w:pPr>
                    <w:jc w:val="center"/>
                  </w:pPr>
                </w:p>
              </w:tc>
              <w:tc>
                <w:tcPr>
                  <w:tcW w:w="1938" w:type="dxa"/>
                </w:tcPr>
                <w:p w14:paraId="4775EDAC" w14:textId="77777777" w:rsidR="000E519C" w:rsidRDefault="000E519C" w:rsidP="000E519C">
                  <w:pPr>
                    <w:jc w:val="center"/>
                  </w:pPr>
                </w:p>
              </w:tc>
            </w:tr>
            <w:tr w:rsidR="000E519C" w14:paraId="3D408601" w14:textId="77777777" w:rsidTr="000E519C">
              <w:tc>
                <w:tcPr>
                  <w:tcW w:w="1938" w:type="dxa"/>
                </w:tcPr>
                <w:p w14:paraId="3476DF8C" w14:textId="77777777" w:rsidR="000E519C" w:rsidRDefault="000E519C" w:rsidP="000E519C"/>
              </w:tc>
              <w:tc>
                <w:tcPr>
                  <w:tcW w:w="1938" w:type="dxa"/>
                </w:tcPr>
                <w:p w14:paraId="4F6ACA5C" w14:textId="77777777" w:rsidR="000E519C" w:rsidRDefault="000E519C" w:rsidP="000E519C">
                  <w:pPr>
                    <w:jc w:val="center"/>
                  </w:pPr>
                </w:p>
              </w:tc>
              <w:tc>
                <w:tcPr>
                  <w:tcW w:w="1938" w:type="dxa"/>
                </w:tcPr>
                <w:p w14:paraId="4EE216B8" w14:textId="77777777" w:rsidR="000E519C" w:rsidRDefault="000E519C" w:rsidP="000E519C">
                  <w:pPr>
                    <w:jc w:val="center"/>
                  </w:pPr>
                </w:p>
              </w:tc>
              <w:tc>
                <w:tcPr>
                  <w:tcW w:w="1938" w:type="dxa"/>
                </w:tcPr>
                <w:p w14:paraId="528E6EE1" w14:textId="77777777" w:rsidR="000E519C" w:rsidRDefault="000E519C" w:rsidP="000E519C">
                  <w:pPr>
                    <w:jc w:val="center"/>
                  </w:pPr>
                </w:p>
              </w:tc>
            </w:tr>
          </w:tbl>
          <w:p w14:paraId="6F61AD27" w14:textId="77777777" w:rsidR="000E519C" w:rsidRDefault="000E519C" w:rsidP="000E519C"/>
          <w:p w14:paraId="113C9460" w14:textId="77777777" w:rsidR="000E519C" w:rsidRDefault="000E519C" w:rsidP="000E519C"/>
          <w:p w14:paraId="5C14ED3B" w14:textId="77777777" w:rsidR="000E519C" w:rsidRDefault="000E519C" w:rsidP="000E519C"/>
          <w:p w14:paraId="29DDDFC7" w14:textId="77777777" w:rsidR="000E519C" w:rsidRDefault="000E519C" w:rsidP="000E519C">
            <w:r>
              <w:t xml:space="preserve"> </w:t>
            </w:r>
            <w:r w:rsidR="00C42362">
              <w:t>…………………………………………………………………..…………………………………………….</w:t>
            </w:r>
          </w:p>
          <w:p w14:paraId="3FDEABFC" w14:textId="77777777" w:rsidR="000E519C" w:rsidRDefault="000E519C" w:rsidP="000E519C">
            <w:r>
              <w:tab/>
            </w:r>
            <w:r>
              <w:tab/>
            </w:r>
            <w:r>
              <w:tab/>
            </w:r>
            <w:r>
              <w:tab/>
            </w:r>
            <w:r>
              <w:tab/>
            </w:r>
            <w:r>
              <w:tab/>
            </w:r>
            <w:r>
              <w:tab/>
            </w:r>
          </w:p>
          <w:p w14:paraId="5C78C274" w14:textId="77777777" w:rsidR="000E519C" w:rsidRDefault="000E519C" w:rsidP="000E519C">
            <w:r>
              <w:t xml:space="preserve">Het </w:t>
            </w:r>
            <w:r w:rsidR="00E92196">
              <w:t>percentage water voor de afwas</w:t>
            </w:r>
            <w:r>
              <w:t xml:space="preserve"> is ..........% </w:t>
            </w:r>
          </w:p>
          <w:p w14:paraId="1FC8C92A" w14:textId="77777777" w:rsidR="000E519C" w:rsidRDefault="000E519C" w:rsidP="000E519C">
            <w:pPr>
              <w:rPr>
                <w:color w:val="000000"/>
              </w:rPr>
            </w:pPr>
          </w:p>
          <w:p w14:paraId="74DA0EBF" w14:textId="77777777" w:rsidR="0082180D" w:rsidRDefault="0082180D" w:rsidP="000E519C">
            <w:pPr>
              <w:rPr>
                <w:color w:val="000000"/>
              </w:rPr>
            </w:pPr>
          </w:p>
          <w:p w14:paraId="6C74A1F5" w14:textId="77777777" w:rsidR="000E519C" w:rsidRDefault="000E519C" w:rsidP="000E519C">
            <w:r>
              <w:t xml:space="preserve">b. Schatting: </w:t>
            </w:r>
            <w:r w:rsidR="00E92196">
              <w:t xml:space="preserve">12 </w:t>
            </w:r>
            <w:r>
              <w:t xml:space="preserve">van de 55 </w:t>
            </w:r>
            <w:r w:rsidR="00E92196">
              <w:t>liter besparen</w:t>
            </w:r>
            <w:r>
              <w:t>. Dit is ongeveer …....%</w:t>
            </w:r>
          </w:p>
          <w:p w14:paraId="5176157C" w14:textId="77777777" w:rsidR="000E519C" w:rsidRDefault="000E519C" w:rsidP="000E519C">
            <w:r>
              <w:tab/>
            </w:r>
          </w:p>
          <w:p w14:paraId="3A231C06" w14:textId="77777777" w:rsidR="000E519C" w:rsidRDefault="000E519C" w:rsidP="000E519C">
            <w:r>
              <w:t>Nu precies. Ik gebruik de verhoudingstabel/procententabel/rekenregel</w:t>
            </w:r>
            <w:r>
              <w:tab/>
            </w:r>
          </w:p>
          <w:p w14:paraId="6FF6F42F" w14:textId="77777777" w:rsidR="000E519C" w:rsidRDefault="000E519C" w:rsidP="000E519C"/>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1"/>
              <w:gridCol w:w="1931"/>
              <w:gridCol w:w="1931"/>
              <w:gridCol w:w="1932"/>
            </w:tblGrid>
            <w:tr w:rsidR="000E519C" w14:paraId="4FCB5887" w14:textId="77777777" w:rsidTr="000E519C">
              <w:tc>
                <w:tcPr>
                  <w:tcW w:w="1931" w:type="dxa"/>
                </w:tcPr>
                <w:p w14:paraId="70029F64" w14:textId="77777777" w:rsidR="000E519C" w:rsidRDefault="000E519C" w:rsidP="000E519C"/>
              </w:tc>
              <w:tc>
                <w:tcPr>
                  <w:tcW w:w="1931" w:type="dxa"/>
                  <w:vAlign w:val="center"/>
                </w:tcPr>
                <w:p w14:paraId="2FA9A3F5" w14:textId="77777777" w:rsidR="000E519C" w:rsidRDefault="000E519C" w:rsidP="000E519C">
                  <w:pPr>
                    <w:jc w:val="center"/>
                  </w:pPr>
                </w:p>
              </w:tc>
              <w:tc>
                <w:tcPr>
                  <w:tcW w:w="1931" w:type="dxa"/>
                  <w:vAlign w:val="center"/>
                </w:tcPr>
                <w:p w14:paraId="1A03C5BF" w14:textId="77777777" w:rsidR="000E519C" w:rsidRDefault="000E519C" w:rsidP="000E519C">
                  <w:pPr>
                    <w:jc w:val="center"/>
                  </w:pPr>
                </w:p>
              </w:tc>
              <w:tc>
                <w:tcPr>
                  <w:tcW w:w="1932" w:type="dxa"/>
                  <w:vAlign w:val="center"/>
                </w:tcPr>
                <w:p w14:paraId="1DC5FEC4" w14:textId="77777777" w:rsidR="000E519C" w:rsidRDefault="000E519C" w:rsidP="000E519C">
                  <w:pPr>
                    <w:jc w:val="center"/>
                  </w:pPr>
                </w:p>
              </w:tc>
            </w:tr>
            <w:tr w:rsidR="000E519C" w14:paraId="7534505A" w14:textId="77777777" w:rsidTr="000E519C">
              <w:tc>
                <w:tcPr>
                  <w:tcW w:w="1931" w:type="dxa"/>
                </w:tcPr>
                <w:p w14:paraId="47101D24" w14:textId="77777777" w:rsidR="000E519C" w:rsidRDefault="000E519C" w:rsidP="000E519C"/>
              </w:tc>
              <w:tc>
                <w:tcPr>
                  <w:tcW w:w="1931" w:type="dxa"/>
                  <w:vAlign w:val="center"/>
                </w:tcPr>
                <w:p w14:paraId="503ACFB6" w14:textId="77777777" w:rsidR="000E519C" w:rsidRDefault="000E519C" w:rsidP="000E519C">
                  <w:pPr>
                    <w:jc w:val="center"/>
                  </w:pPr>
                </w:p>
              </w:tc>
              <w:tc>
                <w:tcPr>
                  <w:tcW w:w="1931" w:type="dxa"/>
                  <w:vAlign w:val="center"/>
                </w:tcPr>
                <w:p w14:paraId="7B3F4697" w14:textId="77777777" w:rsidR="000E519C" w:rsidRDefault="000E519C" w:rsidP="000E519C">
                  <w:pPr>
                    <w:jc w:val="center"/>
                  </w:pPr>
                </w:p>
              </w:tc>
              <w:tc>
                <w:tcPr>
                  <w:tcW w:w="1932" w:type="dxa"/>
                  <w:vAlign w:val="center"/>
                </w:tcPr>
                <w:p w14:paraId="45840804" w14:textId="77777777" w:rsidR="000E519C" w:rsidRDefault="000E519C" w:rsidP="000E519C">
                  <w:pPr>
                    <w:jc w:val="center"/>
                  </w:pPr>
                </w:p>
              </w:tc>
            </w:tr>
          </w:tbl>
          <w:p w14:paraId="72FB70CC" w14:textId="77777777" w:rsidR="000E519C" w:rsidRDefault="000E519C" w:rsidP="000E519C"/>
          <w:p w14:paraId="332335BA" w14:textId="77777777" w:rsidR="00C42362" w:rsidRDefault="00C42362" w:rsidP="00C42362">
            <w:r>
              <w:t>…………………………………………………………………..…………………………………………….</w:t>
            </w:r>
          </w:p>
          <w:p w14:paraId="68D0DE89" w14:textId="77777777" w:rsidR="000E519C" w:rsidRDefault="000E519C" w:rsidP="000E519C"/>
          <w:p w14:paraId="2FF60FED" w14:textId="77777777" w:rsidR="000E519C" w:rsidRDefault="000E519C" w:rsidP="000E519C">
            <w:r>
              <w:t xml:space="preserve">Het </w:t>
            </w:r>
            <w:r w:rsidR="00E92196">
              <w:t>per</w:t>
            </w:r>
            <w:r>
              <w:t xml:space="preserve">centage </w:t>
            </w:r>
            <w:r w:rsidR="00E92196">
              <w:t xml:space="preserve">bespaard water </w:t>
            </w:r>
            <w:r>
              <w:t xml:space="preserve">is ..........% </w:t>
            </w:r>
          </w:p>
          <w:p w14:paraId="0DCDCEFE" w14:textId="77777777" w:rsidR="000E519C" w:rsidRDefault="000E519C" w:rsidP="000E519C"/>
          <w:p w14:paraId="2B8A9C39" w14:textId="77777777" w:rsidR="0082180D" w:rsidRDefault="0082180D" w:rsidP="000E519C"/>
          <w:p w14:paraId="7F980827" w14:textId="77777777" w:rsidR="000E519C" w:rsidRDefault="000E519C" w:rsidP="000E519C">
            <w:r>
              <w:t xml:space="preserve">c. Schatting: </w:t>
            </w:r>
            <w:r>
              <w:rPr>
                <w:rFonts w:ascii="Century Gothic" w:hAnsi="Century Gothic"/>
              </w:rPr>
              <w:t>€</w:t>
            </w:r>
            <w:r>
              <w:t xml:space="preserve">7,50 van de </w:t>
            </w:r>
            <w:r>
              <w:rPr>
                <w:rFonts w:ascii="Century Gothic" w:hAnsi="Century Gothic"/>
              </w:rPr>
              <w:t>€</w:t>
            </w:r>
            <w:r>
              <w:t>79,- is ongeveer .....%</w:t>
            </w:r>
            <w:r>
              <w:tab/>
            </w:r>
          </w:p>
          <w:p w14:paraId="067DAB05" w14:textId="77777777" w:rsidR="000E519C" w:rsidRDefault="000E519C" w:rsidP="000E519C"/>
          <w:p w14:paraId="1E169332" w14:textId="77777777" w:rsidR="000E519C" w:rsidRDefault="000E519C" w:rsidP="000E519C">
            <w:r>
              <w:t>Nu precies. Ik gebruik de verhoudingstabel/procententabel/rekenregel</w:t>
            </w:r>
          </w:p>
          <w:p w14:paraId="6319975D" w14:textId="77777777" w:rsidR="000E519C" w:rsidRDefault="000E519C" w:rsidP="000E519C">
            <w:r>
              <w:tab/>
            </w:r>
          </w:p>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1"/>
              <w:gridCol w:w="1931"/>
              <w:gridCol w:w="1931"/>
              <w:gridCol w:w="1932"/>
            </w:tblGrid>
            <w:tr w:rsidR="000E519C" w14:paraId="7CD4436B" w14:textId="77777777" w:rsidTr="000E519C">
              <w:tc>
                <w:tcPr>
                  <w:tcW w:w="1931" w:type="dxa"/>
                </w:tcPr>
                <w:p w14:paraId="67D0BF72" w14:textId="77777777" w:rsidR="000E519C" w:rsidRDefault="000E519C" w:rsidP="000E519C"/>
              </w:tc>
              <w:tc>
                <w:tcPr>
                  <w:tcW w:w="1931" w:type="dxa"/>
                  <w:vAlign w:val="center"/>
                </w:tcPr>
                <w:p w14:paraId="4E4D717F" w14:textId="77777777" w:rsidR="000E519C" w:rsidRDefault="000E519C" w:rsidP="000E519C">
                  <w:pPr>
                    <w:jc w:val="center"/>
                  </w:pPr>
                </w:p>
              </w:tc>
              <w:tc>
                <w:tcPr>
                  <w:tcW w:w="1931" w:type="dxa"/>
                  <w:vAlign w:val="center"/>
                </w:tcPr>
                <w:p w14:paraId="0C08035C" w14:textId="77777777" w:rsidR="000E519C" w:rsidRDefault="000E519C" w:rsidP="000E519C">
                  <w:pPr>
                    <w:jc w:val="center"/>
                  </w:pPr>
                </w:p>
              </w:tc>
              <w:tc>
                <w:tcPr>
                  <w:tcW w:w="1932" w:type="dxa"/>
                  <w:vAlign w:val="center"/>
                </w:tcPr>
                <w:p w14:paraId="2A759B51" w14:textId="77777777" w:rsidR="000E519C" w:rsidRDefault="000E519C" w:rsidP="000E519C">
                  <w:pPr>
                    <w:jc w:val="center"/>
                  </w:pPr>
                </w:p>
              </w:tc>
            </w:tr>
            <w:tr w:rsidR="000E519C" w14:paraId="7F46F2C1" w14:textId="77777777" w:rsidTr="000E519C">
              <w:tc>
                <w:tcPr>
                  <w:tcW w:w="1931" w:type="dxa"/>
                </w:tcPr>
                <w:p w14:paraId="762B6DA2" w14:textId="77777777" w:rsidR="000E519C" w:rsidRDefault="000E519C" w:rsidP="000E519C"/>
              </w:tc>
              <w:tc>
                <w:tcPr>
                  <w:tcW w:w="1931" w:type="dxa"/>
                  <w:vAlign w:val="center"/>
                </w:tcPr>
                <w:p w14:paraId="7B19D32A" w14:textId="77777777" w:rsidR="000E519C" w:rsidRDefault="000E519C" w:rsidP="000E519C">
                  <w:pPr>
                    <w:jc w:val="center"/>
                  </w:pPr>
                </w:p>
              </w:tc>
              <w:tc>
                <w:tcPr>
                  <w:tcW w:w="1931" w:type="dxa"/>
                  <w:vAlign w:val="center"/>
                </w:tcPr>
                <w:p w14:paraId="28C6E114" w14:textId="77777777" w:rsidR="000E519C" w:rsidRDefault="000E519C" w:rsidP="000E519C">
                  <w:pPr>
                    <w:jc w:val="center"/>
                  </w:pPr>
                </w:p>
              </w:tc>
              <w:tc>
                <w:tcPr>
                  <w:tcW w:w="1932" w:type="dxa"/>
                  <w:vAlign w:val="center"/>
                </w:tcPr>
                <w:p w14:paraId="70B5889D" w14:textId="77777777" w:rsidR="000E519C" w:rsidRDefault="000E519C" w:rsidP="000E519C">
                  <w:pPr>
                    <w:jc w:val="center"/>
                  </w:pPr>
                </w:p>
              </w:tc>
            </w:tr>
          </w:tbl>
          <w:p w14:paraId="5FDBE2E7" w14:textId="77777777" w:rsidR="000E519C" w:rsidRDefault="000E519C" w:rsidP="000E519C"/>
          <w:p w14:paraId="119C9D73" w14:textId="77777777" w:rsidR="000E519C" w:rsidRDefault="000E519C" w:rsidP="000E519C">
            <w:r>
              <w:t>……………………………………………</w:t>
            </w:r>
            <w:r w:rsidR="00C42362">
              <w:t>……………………..</w:t>
            </w:r>
            <w:r>
              <w:t>…………………………………………….</w:t>
            </w:r>
          </w:p>
          <w:p w14:paraId="4050FCF9" w14:textId="77777777" w:rsidR="000E519C" w:rsidRDefault="000E519C" w:rsidP="000E519C"/>
          <w:p w14:paraId="7E05BF22" w14:textId="77777777" w:rsidR="000E519C" w:rsidRDefault="000E519C" w:rsidP="000E519C">
            <w:r w:rsidRPr="003C636C">
              <w:t>Dus</w:t>
            </w:r>
            <w:r>
              <w:rPr>
                <w:rFonts w:ascii="Century Gothic" w:hAnsi="Century Gothic"/>
              </w:rPr>
              <w:t>: €</w:t>
            </w:r>
            <w:r>
              <w:t xml:space="preserve">7,50 korting van de </w:t>
            </w:r>
            <w:r>
              <w:rPr>
                <w:rFonts w:ascii="Century Gothic" w:hAnsi="Century Gothic"/>
              </w:rPr>
              <w:t>€</w:t>
            </w:r>
            <w:r>
              <w:t>79,- is.....%</w:t>
            </w:r>
          </w:p>
          <w:p w14:paraId="3D828405" w14:textId="77777777" w:rsidR="000E519C" w:rsidRPr="009B55DB" w:rsidRDefault="000E519C" w:rsidP="000E519C">
            <w:pPr>
              <w:rPr>
                <w:color w:val="000000"/>
              </w:rPr>
            </w:pPr>
          </w:p>
        </w:tc>
      </w:tr>
    </w:tbl>
    <w:p w14:paraId="18862304" w14:textId="77777777" w:rsidR="000E519C" w:rsidRDefault="000E519C" w:rsidP="002927B3"/>
    <w:p w14:paraId="6CF9FC49" w14:textId="77777777" w:rsidR="0082180D" w:rsidRDefault="0082180D">
      <w:r>
        <w:br w:type="page"/>
      </w:r>
    </w:p>
    <w:p w14:paraId="4D506053" w14:textId="77777777" w:rsidR="000E519C" w:rsidRDefault="00430323" w:rsidP="00430323">
      <w:pPr>
        <w:pStyle w:val="Tip"/>
      </w:pPr>
      <w:r>
        <w:lastRenderedPageBreak/>
        <w:t>Procenten en geld</w:t>
      </w:r>
    </w:p>
    <w:p w14:paraId="1F8C27E5" w14:textId="77777777" w:rsidR="00434CEA" w:rsidRDefault="00434CEA" w:rsidP="00430323">
      <w:pPr>
        <w:pStyle w:val="Tip"/>
      </w:pPr>
    </w:p>
    <w:tbl>
      <w:tblPr>
        <w:tblW w:w="0" w:type="auto"/>
        <w:tblInd w:w="170" w:type="dxa"/>
        <w:tblBorders>
          <w:left w:val="single" w:sz="48" w:space="0" w:color="008000"/>
        </w:tblBorders>
        <w:shd w:val="clear" w:color="auto" w:fill="F1F3E9"/>
        <w:tblLook w:val="04A0" w:firstRow="1" w:lastRow="0" w:firstColumn="1" w:lastColumn="0" w:noHBand="0" w:noVBand="1"/>
      </w:tblPr>
      <w:tblGrid>
        <w:gridCol w:w="222"/>
        <w:gridCol w:w="8986"/>
      </w:tblGrid>
      <w:tr w:rsidR="00843B27" w:rsidRPr="00632288" w14:paraId="70D6B601" w14:textId="77777777" w:rsidTr="0076607F">
        <w:tc>
          <w:tcPr>
            <w:tcW w:w="222" w:type="dxa"/>
            <w:shd w:val="clear" w:color="auto" w:fill="F1F3E9"/>
          </w:tcPr>
          <w:p w14:paraId="5EE34A91" w14:textId="77777777" w:rsidR="00843B27" w:rsidRPr="00632288" w:rsidRDefault="00843B27" w:rsidP="0076607F">
            <w:pPr>
              <w:pStyle w:val="groenetekst"/>
            </w:pPr>
          </w:p>
        </w:tc>
        <w:tc>
          <w:tcPr>
            <w:tcW w:w="8986" w:type="dxa"/>
            <w:shd w:val="clear" w:color="auto" w:fill="F1F3E9"/>
          </w:tcPr>
          <w:p w14:paraId="50B0765D" w14:textId="77777777" w:rsidR="00430323" w:rsidRDefault="00430323" w:rsidP="00430323">
            <w:pPr>
              <w:pStyle w:val="groenetekst"/>
            </w:pPr>
            <w:r>
              <w:t>Procenten kom je tegen bij het rekenen met geld. Het gaat dan vaak om:</w:t>
            </w:r>
          </w:p>
          <w:p w14:paraId="1CB9B7E3" w14:textId="77777777" w:rsidR="00430323" w:rsidRDefault="00434CEA" w:rsidP="00430323">
            <w:pPr>
              <w:pStyle w:val="groenetekst"/>
            </w:pPr>
            <w:r>
              <w:t xml:space="preserve">- Korting  </w:t>
            </w:r>
            <w:r w:rsidR="00430323">
              <w:t xml:space="preserve"> </w:t>
            </w:r>
          </w:p>
          <w:p w14:paraId="1BD03ABC" w14:textId="77777777" w:rsidR="00430323" w:rsidRDefault="00430323" w:rsidP="00430323">
            <w:pPr>
              <w:pStyle w:val="groenetekst"/>
            </w:pPr>
            <w:r>
              <w:t>- BTW</w:t>
            </w:r>
            <w:r w:rsidR="00E92196">
              <w:t xml:space="preserve"> (Belasting Toegevoegde Waarde)</w:t>
            </w:r>
          </w:p>
          <w:p w14:paraId="1E6A0BC6" w14:textId="77777777" w:rsidR="00843B27" w:rsidRPr="004F3C0C" w:rsidRDefault="00430323" w:rsidP="00430323">
            <w:pPr>
              <w:pStyle w:val="groenetekst"/>
              <w:rPr>
                <w:b/>
                <w:szCs w:val="28"/>
              </w:rPr>
            </w:pPr>
            <w:r w:rsidRPr="004F3C0C">
              <w:rPr>
                <w:b/>
                <w:szCs w:val="28"/>
              </w:rPr>
              <w:t>Voorbeeld: Hoe bereken je 6% van  €324,-?</w:t>
            </w:r>
          </w:p>
          <w:p w14:paraId="65527DB9" w14:textId="77777777" w:rsidR="004F3C0C" w:rsidRDefault="004F3C0C" w:rsidP="00430323">
            <w:pPr>
              <w:pStyle w:val="groenetekst"/>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7"/>
              <w:gridCol w:w="4378"/>
            </w:tblGrid>
            <w:tr w:rsidR="004F3C0C" w14:paraId="741D632A" w14:textId="77777777" w:rsidTr="004F3C0C">
              <w:tc>
                <w:tcPr>
                  <w:tcW w:w="4377" w:type="dxa"/>
                </w:tcPr>
                <w:p w14:paraId="28AE1766" w14:textId="77777777" w:rsidR="004F3C0C" w:rsidRPr="004F3C0C" w:rsidRDefault="004F3C0C" w:rsidP="00120F0D">
                  <w:pPr>
                    <w:pStyle w:val="groenetekst"/>
                    <w:jc w:val="both"/>
                    <w:rPr>
                      <w:b/>
                    </w:rPr>
                  </w:pPr>
                  <w:r w:rsidRPr="004F3C0C">
                    <w:rPr>
                      <w:b/>
                    </w:rPr>
                    <w:t>Schattend rekenen</w:t>
                  </w:r>
                </w:p>
                <w:p w14:paraId="39C45AD4" w14:textId="77777777" w:rsidR="004F3C0C" w:rsidRDefault="004F3C0C" w:rsidP="00120F0D">
                  <w:pPr>
                    <w:pStyle w:val="groenetekst"/>
                    <w:jc w:val="both"/>
                  </w:pPr>
                </w:p>
                <w:p w14:paraId="3CDD4863" w14:textId="77777777" w:rsidR="004F3C0C" w:rsidRPr="00322236" w:rsidRDefault="004F3C0C" w:rsidP="00120F0D">
                  <w:pPr>
                    <w:pStyle w:val="groenetekst"/>
                    <w:jc w:val="both"/>
                  </w:pPr>
                  <w:r>
                    <w:t>10% is van €</w:t>
                  </w:r>
                  <w:r w:rsidRPr="00322236">
                    <w:t>324</w:t>
                  </w:r>
                  <w:r>
                    <w:t>,- is ongeveer  €</w:t>
                  </w:r>
                  <w:r w:rsidRPr="00322236">
                    <w:t>32</w:t>
                  </w:r>
                  <w:r>
                    <w:t>,-</w:t>
                  </w:r>
                </w:p>
                <w:tbl>
                  <w:tblPr>
                    <w:tblpPr w:leftFromText="180" w:rightFromText="180" w:vertAnchor="text" w:horzAnchor="margin" w:tblpY="118"/>
                    <w:tblW w:w="3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6"/>
                    <w:gridCol w:w="236"/>
                    <w:gridCol w:w="360"/>
                    <w:gridCol w:w="359"/>
                    <w:gridCol w:w="360"/>
                    <w:gridCol w:w="359"/>
                    <w:gridCol w:w="360"/>
                    <w:gridCol w:w="359"/>
                    <w:gridCol w:w="360"/>
                    <w:gridCol w:w="359"/>
                    <w:gridCol w:w="360"/>
                  </w:tblGrid>
                  <w:tr w:rsidR="004F3C0C" w:rsidRPr="00322236" w14:paraId="7D78611E" w14:textId="77777777" w:rsidTr="004F3C0C">
                    <w:tc>
                      <w:tcPr>
                        <w:tcW w:w="236" w:type="dxa"/>
                        <w:shd w:val="clear" w:color="auto" w:fill="6699FF"/>
                      </w:tcPr>
                      <w:p w14:paraId="102EE1D9" w14:textId="77777777" w:rsidR="004F3C0C" w:rsidRPr="00322236" w:rsidRDefault="004F3C0C" w:rsidP="00120F0D">
                        <w:pPr>
                          <w:pStyle w:val="groenetekst"/>
                          <w:jc w:val="both"/>
                        </w:pPr>
                      </w:p>
                    </w:tc>
                    <w:tc>
                      <w:tcPr>
                        <w:tcW w:w="236" w:type="dxa"/>
                        <w:shd w:val="clear" w:color="auto" w:fill="6699FF"/>
                      </w:tcPr>
                      <w:p w14:paraId="719AFA2D" w14:textId="77777777" w:rsidR="004F3C0C" w:rsidRPr="00322236" w:rsidRDefault="004F3C0C" w:rsidP="00120F0D">
                        <w:pPr>
                          <w:pStyle w:val="groenetekst"/>
                          <w:jc w:val="both"/>
                        </w:pPr>
                      </w:p>
                    </w:tc>
                    <w:tc>
                      <w:tcPr>
                        <w:tcW w:w="360" w:type="dxa"/>
                        <w:shd w:val="clear" w:color="auto" w:fill="FFFFFF"/>
                      </w:tcPr>
                      <w:p w14:paraId="617C80F7" w14:textId="77777777" w:rsidR="004F3C0C" w:rsidRPr="00322236" w:rsidRDefault="004F3C0C" w:rsidP="00120F0D">
                        <w:pPr>
                          <w:pStyle w:val="groenetekst"/>
                          <w:jc w:val="both"/>
                        </w:pPr>
                      </w:p>
                    </w:tc>
                    <w:tc>
                      <w:tcPr>
                        <w:tcW w:w="359" w:type="dxa"/>
                        <w:shd w:val="clear" w:color="auto" w:fill="FFFFFF"/>
                      </w:tcPr>
                      <w:p w14:paraId="006C5DE0" w14:textId="77777777" w:rsidR="004F3C0C" w:rsidRPr="00322236" w:rsidRDefault="004F3C0C" w:rsidP="00120F0D">
                        <w:pPr>
                          <w:pStyle w:val="groenetekst"/>
                          <w:jc w:val="both"/>
                        </w:pPr>
                      </w:p>
                    </w:tc>
                    <w:tc>
                      <w:tcPr>
                        <w:tcW w:w="360" w:type="dxa"/>
                        <w:shd w:val="clear" w:color="auto" w:fill="FFFFFF"/>
                      </w:tcPr>
                      <w:p w14:paraId="5859FB31" w14:textId="77777777" w:rsidR="004F3C0C" w:rsidRPr="00322236" w:rsidRDefault="004F3C0C" w:rsidP="00120F0D">
                        <w:pPr>
                          <w:pStyle w:val="groenetekst"/>
                          <w:jc w:val="both"/>
                        </w:pPr>
                      </w:p>
                    </w:tc>
                    <w:tc>
                      <w:tcPr>
                        <w:tcW w:w="359" w:type="dxa"/>
                        <w:shd w:val="clear" w:color="auto" w:fill="FFFFFF"/>
                      </w:tcPr>
                      <w:p w14:paraId="0F067613" w14:textId="77777777" w:rsidR="004F3C0C" w:rsidRPr="00322236" w:rsidRDefault="004F3C0C" w:rsidP="00120F0D">
                        <w:pPr>
                          <w:pStyle w:val="groenetekst"/>
                          <w:jc w:val="both"/>
                        </w:pPr>
                      </w:p>
                    </w:tc>
                    <w:tc>
                      <w:tcPr>
                        <w:tcW w:w="360" w:type="dxa"/>
                        <w:shd w:val="clear" w:color="auto" w:fill="FFFFFF"/>
                      </w:tcPr>
                      <w:p w14:paraId="05EC6BBB" w14:textId="77777777" w:rsidR="004F3C0C" w:rsidRPr="00322236" w:rsidRDefault="004F3C0C" w:rsidP="00120F0D">
                        <w:pPr>
                          <w:pStyle w:val="groenetekst"/>
                          <w:jc w:val="both"/>
                        </w:pPr>
                      </w:p>
                    </w:tc>
                    <w:tc>
                      <w:tcPr>
                        <w:tcW w:w="359" w:type="dxa"/>
                        <w:shd w:val="clear" w:color="auto" w:fill="FFFFFF"/>
                      </w:tcPr>
                      <w:p w14:paraId="59ED9A95" w14:textId="77777777" w:rsidR="004F3C0C" w:rsidRPr="00322236" w:rsidRDefault="004F3C0C" w:rsidP="00120F0D">
                        <w:pPr>
                          <w:pStyle w:val="groenetekst"/>
                          <w:jc w:val="both"/>
                        </w:pPr>
                      </w:p>
                    </w:tc>
                    <w:tc>
                      <w:tcPr>
                        <w:tcW w:w="360" w:type="dxa"/>
                        <w:shd w:val="clear" w:color="auto" w:fill="FFFFFF"/>
                      </w:tcPr>
                      <w:p w14:paraId="0B502212" w14:textId="77777777" w:rsidR="004F3C0C" w:rsidRPr="00322236" w:rsidRDefault="004F3C0C" w:rsidP="00120F0D">
                        <w:pPr>
                          <w:pStyle w:val="groenetekst"/>
                          <w:jc w:val="both"/>
                        </w:pPr>
                      </w:p>
                    </w:tc>
                    <w:tc>
                      <w:tcPr>
                        <w:tcW w:w="359" w:type="dxa"/>
                        <w:shd w:val="clear" w:color="auto" w:fill="FFFFFF"/>
                      </w:tcPr>
                      <w:p w14:paraId="1C37BB26" w14:textId="77777777" w:rsidR="004F3C0C" w:rsidRPr="00322236" w:rsidRDefault="004F3C0C" w:rsidP="00120F0D">
                        <w:pPr>
                          <w:pStyle w:val="groenetekst"/>
                          <w:jc w:val="both"/>
                        </w:pPr>
                      </w:p>
                    </w:tc>
                    <w:tc>
                      <w:tcPr>
                        <w:tcW w:w="360" w:type="dxa"/>
                        <w:shd w:val="clear" w:color="auto" w:fill="FFFFFF"/>
                      </w:tcPr>
                      <w:p w14:paraId="21135389" w14:textId="77777777" w:rsidR="004F3C0C" w:rsidRPr="00322236" w:rsidRDefault="004F3C0C" w:rsidP="00120F0D">
                        <w:pPr>
                          <w:pStyle w:val="groenetekst"/>
                          <w:jc w:val="both"/>
                        </w:pPr>
                      </w:p>
                    </w:tc>
                  </w:tr>
                </w:tbl>
                <w:p w14:paraId="0E32BE80" w14:textId="77777777" w:rsidR="004F3C0C" w:rsidRDefault="004F3C0C" w:rsidP="00120F0D">
                  <w:pPr>
                    <w:pStyle w:val="groenetekst"/>
                    <w:jc w:val="both"/>
                  </w:pPr>
                </w:p>
                <w:p w14:paraId="4BC2FF0E" w14:textId="77777777" w:rsidR="004F3C0C" w:rsidRDefault="004F3C0C" w:rsidP="00120F0D">
                  <w:pPr>
                    <w:pStyle w:val="groenetekst"/>
                    <w:jc w:val="both"/>
                  </w:pPr>
                  <w:r>
                    <w:t xml:space="preserve">5% is daarvan de helft, </w:t>
                  </w:r>
                  <w:r w:rsidRPr="00322236">
                    <w:t>dus</w:t>
                  </w:r>
                  <w:r>
                    <w:t xml:space="preserve"> €</w:t>
                  </w:r>
                  <w:r w:rsidRPr="00322236">
                    <w:t>16</w:t>
                  </w:r>
                  <w:r>
                    <w:t>,-</w:t>
                  </w:r>
                </w:p>
                <w:p w14:paraId="12BF8BAA" w14:textId="77777777" w:rsidR="004F3C0C" w:rsidRDefault="004F3C0C" w:rsidP="00120F0D">
                  <w:pPr>
                    <w:pStyle w:val="groenetekst"/>
                    <w:jc w:val="both"/>
                  </w:pPr>
                </w:p>
                <w:p w14:paraId="595DA87C" w14:textId="77777777" w:rsidR="004F3C0C" w:rsidRDefault="004F3C0C" w:rsidP="00120F0D">
                  <w:pPr>
                    <w:pStyle w:val="groenetekst"/>
                    <w:jc w:val="both"/>
                  </w:pPr>
                  <w:r>
                    <w:t>Nog</w:t>
                  </w:r>
                  <w:r w:rsidRPr="00322236">
                    <w:t xml:space="preserve"> </w:t>
                  </w:r>
                  <w:r>
                    <w:t xml:space="preserve">1% erbij, dat is ongeveer </w:t>
                  </w:r>
                  <w:r w:rsidRPr="00322236">
                    <w:t>€</w:t>
                  </w:r>
                  <w:r>
                    <w:t>3,- dus €</w:t>
                  </w:r>
                  <w:r w:rsidRPr="00322236">
                    <w:t>16</w:t>
                  </w:r>
                  <w:r>
                    <w:t>,-+ €3,- = €</w:t>
                  </w:r>
                  <w:r w:rsidRPr="00322236">
                    <w:t>1</w:t>
                  </w:r>
                  <w:r>
                    <w:t>9,-</w:t>
                  </w:r>
                </w:p>
                <w:p w14:paraId="791591EF" w14:textId="77777777" w:rsidR="004F3C0C" w:rsidRDefault="004F3C0C" w:rsidP="00120F0D">
                  <w:pPr>
                    <w:pStyle w:val="groenetekst"/>
                    <w:jc w:val="both"/>
                  </w:pPr>
                </w:p>
              </w:tc>
              <w:tc>
                <w:tcPr>
                  <w:tcW w:w="4378" w:type="dxa"/>
                </w:tcPr>
                <w:p w14:paraId="4B8C6573" w14:textId="77777777" w:rsidR="004F3C0C" w:rsidRPr="004F3C0C" w:rsidRDefault="004F3C0C" w:rsidP="00120F0D">
                  <w:pPr>
                    <w:pStyle w:val="groenetekst"/>
                    <w:jc w:val="both"/>
                    <w:rPr>
                      <w:b/>
                    </w:rPr>
                  </w:pPr>
                  <w:r w:rsidRPr="004F3C0C">
                    <w:rPr>
                      <w:b/>
                    </w:rPr>
                    <w:t>Precies rekenen via 1%</w:t>
                  </w:r>
                </w:p>
                <w:p w14:paraId="641CCEB5" w14:textId="77777777" w:rsidR="004F3C0C" w:rsidRPr="00322236" w:rsidRDefault="004F3C0C" w:rsidP="00120F0D">
                  <w:pPr>
                    <w:pStyle w:val="groenetekst"/>
                    <w:jc w:val="both"/>
                  </w:pPr>
                </w:p>
                <w:p w14:paraId="4032DF1A" w14:textId="77777777" w:rsidR="004F3C0C" w:rsidRPr="00322236" w:rsidRDefault="004F3C0C" w:rsidP="00120F0D">
                  <w:pPr>
                    <w:pStyle w:val="groenetekst"/>
                  </w:pPr>
                  <w:r w:rsidRPr="00322236">
                    <w:t xml:space="preserve">1%  betekent dat we delen door 100  </w:t>
                  </w:r>
                </w:p>
                <w:p w14:paraId="7AA5D11E" w14:textId="77777777" w:rsidR="004F3C0C" w:rsidRPr="00322236" w:rsidRDefault="004F3C0C" w:rsidP="00120F0D">
                  <w:pPr>
                    <w:pStyle w:val="groenetekst"/>
                  </w:pPr>
                  <w:r w:rsidRPr="00322236">
                    <w:t>1% van €324</w:t>
                  </w:r>
                  <w:r>
                    <w:t>,-</w:t>
                  </w:r>
                  <w:r w:rsidRPr="00322236">
                    <w:t xml:space="preserve"> = €3,24</w:t>
                  </w:r>
                </w:p>
                <w:p w14:paraId="46546296" w14:textId="77777777" w:rsidR="004F3C0C" w:rsidRPr="00322236" w:rsidRDefault="00E22751" w:rsidP="00120F0D">
                  <w:pPr>
                    <w:pStyle w:val="groenetekst"/>
                  </w:pPr>
                  <w:r>
                    <w:rPr>
                      <w:noProof/>
                      <w:lang w:val="en-US" w:eastAsia="nl-NL"/>
                    </w:rPr>
                    <mc:AlternateContent>
                      <mc:Choice Requires="wps">
                        <w:drawing>
                          <wp:anchor distT="0" distB="0" distL="114300" distR="114300" simplePos="0" relativeHeight="251657728" behindDoc="0" locked="1" layoutInCell="1" allowOverlap="1" wp14:anchorId="12D18431" wp14:editId="0AC90FC4">
                            <wp:simplePos x="0" y="0"/>
                            <wp:positionH relativeFrom="column">
                              <wp:posOffset>793750</wp:posOffset>
                            </wp:positionH>
                            <wp:positionV relativeFrom="paragraph">
                              <wp:posOffset>431800</wp:posOffset>
                            </wp:positionV>
                            <wp:extent cx="1885950" cy="457200"/>
                            <wp:effectExtent l="0" t="190500" r="38100" b="38100"/>
                            <wp:wrapNone/>
                            <wp:docPr id="84" name="AutoShape 4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0" cy="457200"/>
                                    </a:xfrm>
                                    <a:prstGeom prst="cloudCallout">
                                      <a:avLst>
                                        <a:gd name="adj1" fmla="val -46074"/>
                                        <a:gd name="adj2" fmla="val -86389"/>
                                      </a:avLst>
                                    </a:prstGeom>
                                    <a:solidFill>
                                      <a:srgbClr val="FFFFFF"/>
                                    </a:solidFill>
                                    <a:ln w="9525">
                                      <a:solidFill>
                                        <a:srgbClr val="000000"/>
                                      </a:solidFill>
                                      <a:round/>
                                      <a:headEnd/>
                                      <a:tailEnd/>
                                    </a:ln>
                                  </wps:spPr>
                                  <wps:txbx>
                                    <w:txbxContent>
                                      <w:p w14:paraId="16AA6FD3" w14:textId="77777777" w:rsidR="00107FD8" w:rsidRPr="00322236" w:rsidRDefault="00107FD8" w:rsidP="004F3C0C">
                                        <w:pPr>
                                          <w:pStyle w:val="groenetekst"/>
                                        </w:pPr>
                                        <w:r w:rsidRPr="00322236">
                                          <w:t>rekenmachine</w:t>
                                        </w:r>
                                      </w:p>
                                      <w:p w14:paraId="23909EB0" w14:textId="77777777" w:rsidR="00107FD8" w:rsidRDefault="00107FD8" w:rsidP="004F3C0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451" o:spid="_x0000_s1089" type="#_x0000_t106" style="position:absolute;margin-left:62.5pt;margin-top:34pt;width:148.5pt;height: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" adj="848,-7860">
                            <v:textbox>
                              <w:txbxContent>
                                <w:p w:rsidR="00107FD8" w:rsidRPr="00322236" w:rsidRDefault="00107FD8" w:rsidP="004F3C0C">
                                  <w:pPr>
                                    <w:pStyle w:val="groenetekst"/>
                                  </w:pPr>
                                  <w:r w:rsidRPr="00322236">
                                    <w:t>rekenmachine</w:t>
                                  </w:r>
                                </w:p>
                                <w:p w:rsidR="00107FD8" w:rsidRDefault="00107FD8" w:rsidP="004F3C0C"/>
                              </w:txbxContent>
                            </v:textbox>
                            <w10:anchorlock/>
                          </v:shape>
                        </w:pict>
                      </mc:Fallback>
                    </mc:AlternateContent>
                  </w:r>
                  <w:r w:rsidR="004F3C0C" w:rsidRPr="00322236">
                    <w:t>6% is 6 x €3,24 =  €19,44</w:t>
                  </w:r>
                </w:p>
                <w:p w14:paraId="2E56E38B" w14:textId="77777777" w:rsidR="004F3C0C" w:rsidRPr="00322236" w:rsidRDefault="004F3C0C" w:rsidP="00120F0D">
                  <w:pPr>
                    <w:rPr>
                      <w:szCs w:val="28"/>
                    </w:rPr>
                  </w:pPr>
                </w:p>
                <w:p w14:paraId="5664172C" w14:textId="77777777" w:rsidR="004F3C0C" w:rsidRDefault="004F3C0C" w:rsidP="00120F0D">
                  <w:pPr>
                    <w:pStyle w:val="groenetekst"/>
                  </w:pPr>
                </w:p>
                <w:p w14:paraId="58D9DE5B" w14:textId="77777777" w:rsidR="004F3C0C" w:rsidRDefault="004F3C0C" w:rsidP="00120F0D">
                  <w:pPr>
                    <w:pStyle w:val="groenetekst"/>
                  </w:pPr>
                </w:p>
                <w:p w14:paraId="39342E10" w14:textId="77777777" w:rsidR="004F3C0C" w:rsidRDefault="004F3C0C" w:rsidP="00120F0D">
                  <w:pPr>
                    <w:pStyle w:val="groenetekst"/>
                    <w:jc w:val="both"/>
                  </w:pPr>
                </w:p>
                <w:p w14:paraId="21D7EFF6" w14:textId="77777777" w:rsidR="004F3C0C" w:rsidRPr="004F3C0C" w:rsidRDefault="004F3C0C" w:rsidP="00120F0D">
                  <w:pPr>
                    <w:jc w:val="both"/>
                  </w:pPr>
                </w:p>
              </w:tc>
            </w:tr>
            <w:tr w:rsidR="004F3C0C" w14:paraId="38BA2787" w14:textId="77777777" w:rsidTr="004F3C0C">
              <w:tc>
                <w:tcPr>
                  <w:tcW w:w="4377" w:type="dxa"/>
                </w:tcPr>
                <w:p w14:paraId="2672484E" w14:textId="77777777" w:rsidR="004F3C0C" w:rsidRPr="004F3C0C" w:rsidRDefault="004F3C0C" w:rsidP="00120F0D">
                  <w:pPr>
                    <w:pStyle w:val="groenetekst"/>
                    <w:jc w:val="both"/>
                    <w:rPr>
                      <w:b/>
                    </w:rPr>
                  </w:pPr>
                  <w:r w:rsidRPr="004F3C0C">
                    <w:rPr>
                      <w:b/>
                    </w:rPr>
                    <w:t>Met een procententabel</w:t>
                  </w:r>
                </w:p>
                <w:p w14:paraId="094CB088" w14:textId="77777777" w:rsidR="004F3C0C" w:rsidRDefault="004F3C0C" w:rsidP="00120F0D">
                  <w:pPr>
                    <w:pStyle w:val="groenetekst"/>
                    <w:jc w:val="both"/>
                  </w:pPr>
                </w:p>
                <w:tbl>
                  <w:tblPr>
                    <w:tblW w:w="0" w:type="auto"/>
                    <w:tblBorders>
                      <w:insideH w:val="single" w:sz="4" w:space="0" w:color="000000"/>
                      <w:insideV w:val="single" w:sz="4" w:space="0" w:color="000000"/>
                    </w:tblBorders>
                    <w:shd w:val="clear" w:color="auto" w:fill="FFFFFF"/>
                    <w:tblLook w:val="01E0" w:firstRow="1" w:lastRow="1" w:firstColumn="1" w:lastColumn="1" w:noHBand="0" w:noVBand="0"/>
                  </w:tblPr>
                  <w:tblGrid>
                    <w:gridCol w:w="1661"/>
                    <w:gridCol w:w="841"/>
                    <w:gridCol w:w="737"/>
                    <w:gridCol w:w="922"/>
                  </w:tblGrid>
                  <w:tr w:rsidR="004F3C0C" w:rsidRPr="00487122" w14:paraId="1B0234BA" w14:textId="77777777" w:rsidTr="004F3C0C">
                    <w:tc>
                      <w:tcPr>
                        <w:tcW w:w="1746" w:type="dxa"/>
                        <w:shd w:val="clear" w:color="auto" w:fill="auto"/>
                      </w:tcPr>
                      <w:p w14:paraId="5E1CFCDD" w14:textId="77777777" w:rsidR="004F3C0C" w:rsidRPr="00487122" w:rsidRDefault="004F3C0C" w:rsidP="00120F0D">
                        <w:pPr>
                          <w:pStyle w:val="groenetekst"/>
                        </w:pPr>
                        <w:r w:rsidRPr="00487122">
                          <w:t>bedrag (€)</w:t>
                        </w:r>
                      </w:p>
                    </w:tc>
                    <w:tc>
                      <w:tcPr>
                        <w:tcW w:w="856" w:type="dxa"/>
                        <w:shd w:val="clear" w:color="auto" w:fill="auto"/>
                      </w:tcPr>
                      <w:p w14:paraId="191D919D" w14:textId="77777777" w:rsidR="004F3C0C" w:rsidRPr="00487122" w:rsidRDefault="004F3C0C" w:rsidP="00120F0D">
                        <w:pPr>
                          <w:pStyle w:val="groenetekst"/>
                          <w:jc w:val="center"/>
                        </w:pPr>
                        <w:r w:rsidRPr="00487122">
                          <w:t>324</w:t>
                        </w:r>
                      </w:p>
                    </w:tc>
                    <w:tc>
                      <w:tcPr>
                        <w:tcW w:w="757" w:type="dxa"/>
                        <w:shd w:val="clear" w:color="auto" w:fill="auto"/>
                      </w:tcPr>
                      <w:p w14:paraId="1E67FA05" w14:textId="77777777" w:rsidR="004F3C0C" w:rsidRPr="00487122" w:rsidRDefault="004F3C0C" w:rsidP="00120F0D">
                        <w:pPr>
                          <w:pStyle w:val="groenetekst"/>
                          <w:jc w:val="center"/>
                        </w:pPr>
                        <w:r w:rsidRPr="00487122">
                          <w:t>3,24</w:t>
                        </w:r>
                      </w:p>
                    </w:tc>
                    <w:tc>
                      <w:tcPr>
                        <w:tcW w:w="961" w:type="dxa"/>
                        <w:shd w:val="clear" w:color="auto" w:fill="auto"/>
                      </w:tcPr>
                      <w:p w14:paraId="15EF5E52" w14:textId="77777777" w:rsidR="004F3C0C" w:rsidRPr="00487122" w:rsidRDefault="004F3C0C" w:rsidP="00120F0D">
                        <w:pPr>
                          <w:pStyle w:val="groenetekst"/>
                          <w:jc w:val="center"/>
                        </w:pPr>
                        <w:r w:rsidRPr="00487122">
                          <w:t>19,44</w:t>
                        </w:r>
                      </w:p>
                    </w:tc>
                  </w:tr>
                  <w:tr w:rsidR="004F3C0C" w:rsidRPr="00487122" w14:paraId="11877029" w14:textId="77777777" w:rsidTr="004F3C0C">
                    <w:tc>
                      <w:tcPr>
                        <w:tcW w:w="1746" w:type="dxa"/>
                        <w:shd w:val="clear" w:color="auto" w:fill="auto"/>
                      </w:tcPr>
                      <w:p w14:paraId="3EAD7B3E" w14:textId="77777777" w:rsidR="004F3C0C" w:rsidRPr="00487122" w:rsidRDefault="004F3C0C" w:rsidP="00120F0D">
                        <w:pPr>
                          <w:pStyle w:val="groenetekst"/>
                        </w:pPr>
                        <w:r w:rsidRPr="00487122">
                          <w:t>percentage</w:t>
                        </w:r>
                      </w:p>
                    </w:tc>
                    <w:tc>
                      <w:tcPr>
                        <w:tcW w:w="856" w:type="dxa"/>
                        <w:shd w:val="clear" w:color="auto" w:fill="auto"/>
                      </w:tcPr>
                      <w:p w14:paraId="205DD1CB" w14:textId="77777777" w:rsidR="004F3C0C" w:rsidRPr="00487122" w:rsidRDefault="004F3C0C" w:rsidP="00120F0D">
                        <w:pPr>
                          <w:pStyle w:val="groenetekst"/>
                          <w:jc w:val="center"/>
                        </w:pPr>
                        <w:r w:rsidRPr="00487122">
                          <w:t>100%</w:t>
                        </w:r>
                      </w:p>
                    </w:tc>
                    <w:tc>
                      <w:tcPr>
                        <w:tcW w:w="757" w:type="dxa"/>
                        <w:shd w:val="clear" w:color="auto" w:fill="auto"/>
                      </w:tcPr>
                      <w:p w14:paraId="4A460B2C" w14:textId="77777777" w:rsidR="004F3C0C" w:rsidRPr="00487122" w:rsidRDefault="004F3C0C" w:rsidP="00120F0D">
                        <w:pPr>
                          <w:pStyle w:val="groenetekst"/>
                          <w:jc w:val="center"/>
                        </w:pPr>
                        <w:r w:rsidRPr="00487122">
                          <w:t>1%</w:t>
                        </w:r>
                      </w:p>
                    </w:tc>
                    <w:tc>
                      <w:tcPr>
                        <w:tcW w:w="961" w:type="dxa"/>
                        <w:shd w:val="clear" w:color="auto" w:fill="auto"/>
                      </w:tcPr>
                      <w:p w14:paraId="7C277A30" w14:textId="77777777" w:rsidR="004F3C0C" w:rsidRPr="00487122" w:rsidRDefault="004F3C0C" w:rsidP="00120F0D">
                        <w:pPr>
                          <w:pStyle w:val="groenetekst"/>
                          <w:jc w:val="center"/>
                        </w:pPr>
                        <w:r w:rsidRPr="00487122">
                          <w:t>6%</w:t>
                        </w:r>
                      </w:p>
                    </w:tc>
                  </w:tr>
                </w:tbl>
                <w:p w14:paraId="13E69DF4" w14:textId="77777777" w:rsidR="004F3C0C" w:rsidRDefault="004F3C0C" w:rsidP="00120F0D">
                  <w:pPr>
                    <w:pStyle w:val="groenetekst"/>
                    <w:jc w:val="both"/>
                  </w:pPr>
                </w:p>
              </w:tc>
              <w:tc>
                <w:tcPr>
                  <w:tcW w:w="4378" w:type="dxa"/>
                </w:tcPr>
                <w:p w14:paraId="114650F1" w14:textId="77777777" w:rsidR="004F3C0C" w:rsidRPr="004F3C0C" w:rsidRDefault="004F3C0C" w:rsidP="00120F0D">
                  <w:pPr>
                    <w:pStyle w:val="groenetekst"/>
                    <w:jc w:val="both"/>
                    <w:rPr>
                      <w:b/>
                    </w:rPr>
                  </w:pPr>
                  <w:r w:rsidRPr="004F3C0C">
                    <w:rPr>
                      <w:b/>
                    </w:rPr>
                    <w:t>Met een rekenregel</w:t>
                  </w:r>
                </w:p>
                <w:p w14:paraId="519BE2F9" w14:textId="77777777" w:rsidR="004F3C0C" w:rsidRDefault="004F3C0C" w:rsidP="00120F0D">
                  <w:pPr>
                    <w:jc w:val="both"/>
                    <w:rPr>
                      <w:b/>
                      <w:szCs w:val="28"/>
                    </w:rPr>
                  </w:pPr>
                </w:p>
                <w:p w14:paraId="645F57DA" w14:textId="77777777" w:rsidR="004F3C0C" w:rsidRDefault="004F3C0C" w:rsidP="00120F0D">
                  <w:pPr>
                    <w:pStyle w:val="groenetekst"/>
                    <w:jc w:val="both"/>
                  </w:pPr>
                  <w:r>
                    <w:rPr>
                      <w:szCs w:val="28"/>
                    </w:rPr>
                    <w:t>0,06 x €</w:t>
                  </w:r>
                  <w:r w:rsidRPr="00322236">
                    <w:rPr>
                      <w:szCs w:val="28"/>
                    </w:rPr>
                    <w:t>324</w:t>
                  </w:r>
                  <w:r>
                    <w:rPr>
                      <w:szCs w:val="28"/>
                    </w:rPr>
                    <w:t xml:space="preserve">,- = </w:t>
                  </w:r>
                  <w:r w:rsidRPr="00322236">
                    <w:rPr>
                      <w:szCs w:val="28"/>
                    </w:rPr>
                    <w:t>€19,44</w:t>
                  </w:r>
                </w:p>
              </w:tc>
            </w:tr>
          </w:tbl>
          <w:p w14:paraId="588B3E02" w14:textId="77777777" w:rsidR="0082180D" w:rsidRPr="00D709B1" w:rsidRDefault="0082180D" w:rsidP="0076607F">
            <w:pPr>
              <w:pStyle w:val="groenetekst"/>
              <w:rPr>
                <w:sz w:val="16"/>
                <w:szCs w:val="16"/>
              </w:rPr>
            </w:pPr>
          </w:p>
        </w:tc>
      </w:tr>
    </w:tbl>
    <w:p w14:paraId="7811380D" w14:textId="77777777" w:rsidR="00843B27" w:rsidRDefault="00843B27" w:rsidP="002927B3"/>
    <w:p w14:paraId="47A035F2" w14:textId="77777777" w:rsidR="00B060A7" w:rsidRDefault="00B060A7" w:rsidP="00D709B1">
      <w:pPr>
        <w:pStyle w:val="streepje"/>
      </w:pPr>
    </w:p>
    <w:tbl>
      <w:tblPr>
        <w:tblW w:w="9322" w:type="dxa"/>
        <w:tblLayout w:type="fixed"/>
        <w:tblLook w:val="04A0" w:firstRow="1" w:lastRow="0" w:firstColumn="1" w:lastColumn="0" w:noHBand="0" w:noVBand="1"/>
      </w:tblPr>
      <w:tblGrid>
        <w:gridCol w:w="534"/>
        <w:gridCol w:w="8788"/>
      </w:tblGrid>
      <w:tr w:rsidR="00B060A7" w14:paraId="789B25BB" w14:textId="77777777" w:rsidTr="0076607F">
        <w:tc>
          <w:tcPr>
            <w:tcW w:w="534" w:type="dxa"/>
          </w:tcPr>
          <w:p w14:paraId="68425C0E" w14:textId="77777777" w:rsidR="00B060A7" w:rsidRDefault="00B060A7" w:rsidP="0076607F">
            <w:pPr>
              <w:pStyle w:val="Opgave"/>
            </w:pPr>
          </w:p>
        </w:tc>
        <w:tc>
          <w:tcPr>
            <w:tcW w:w="8788" w:type="dxa"/>
          </w:tcPr>
          <w:p w14:paraId="54D26871" w14:textId="77777777" w:rsidR="004F3C0C" w:rsidRDefault="004F3C0C" w:rsidP="004F3C0C">
            <w:pPr>
              <w:rPr>
                <w:szCs w:val="28"/>
              </w:rPr>
            </w:pPr>
            <w:r>
              <w:rPr>
                <w:szCs w:val="28"/>
              </w:rPr>
              <w:t>Kies de manier die je handig vindt en bereken:</w:t>
            </w:r>
          </w:p>
          <w:p w14:paraId="26FD8B59" w14:textId="77777777" w:rsidR="004F3C0C" w:rsidRPr="00FC048E" w:rsidRDefault="004F3C0C" w:rsidP="004F3C0C">
            <w:pPr>
              <w:rPr>
                <w:szCs w:val="28"/>
              </w:rPr>
            </w:pPr>
          </w:p>
          <w:p w14:paraId="67D79611" w14:textId="77777777" w:rsidR="004F3C0C" w:rsidRDefault="004F3C0C" w:rsidP="004F3C0C">
            <w:r>
              <w:t xml:space="preserve">a.  4% van </w:t>
            </w:r>
            <w:r>
              <w:rPr>
                <w:szCs w:val="28"/>
              </w:rPr>
              <w:t>€150,-</w:t>
            </w:r>
          </w:p>
          <w:p w14:paraId="54A507FB" w14:textId="77777777" w:rsidR="004F3C0C" w:rsidRDefault="004F3C0C" w:rsidP="004F3C0C"/>
          <w:p w14:paraId="5A30010C" w14:textId="77777777" w:rsidR="004F3C0C" w:rsidRDefault="004F3C0C" w:rsidP="004F3C0C">
            <w:r>
              <w:t>Berekening: ...........................................................................................................</w:t>
            </w:r>
          </w:p>
          <w:p w14:paraId="7EA51387" w14:textId="77777777" w:rsidR="004F3C0C" w:rsidRDefault="004F3C0C" w:rsidP="004F3C0C"/>
          <w:p w14:paraId="1DEB3102" w14:textId="77777777" w:rsidR="004F3C0C" w:rsidRDefault="004F3C0C" w:rsidP="004F3C0C">
            <w:r>
              <w:t xml:space="preserve">b. 23% van </w:t>
            </w:r>
            <w:r>
              <w:rPr>
                <w:szCs w:val="28"/>
              </w:rPr>
              <w:t>€840,-</w:t>
            </w:r>
          </w:p>
          <w:p w14:paraId="62C3E314" w14:textId="77777777" w:rsidR="004F3C0C" w:rsidRDefault="004F3C0C" w:rsidP="004F3C0C"/>
          <w:p w14:paraId="0FEB6FCD" w14:textId="77777777" w:rsidR="004F3C0C" w:rsidRDefault="004F3C0C" w:rsidP="004F3C0C">
            <w:pPr>
              <w:rPr>
                <w:szCs w:val="28"/>
              </w:rPr>
            </w:pPr>
            <w:r>
              <w:t>Berekening .</w:t>
            </w:r>
            <w:r>
              <w:rPr>
                <w:szCs w:val="28"/>
              </w:rPr>
              <w:t xml:space="preserve">………………………………………………………………………………………………………..  </w:t>
            </w:r>
          </w:p>
          <w:p w14:paraId="562CD6C6" w14:textId="77777777" w:rsidR="004F3C0C" w:rsidRDefault="004F3C0C" w:rsidP="004F3C0C">
            <w:pPr>
              <w:rPr>
                <w:szCs w:val="28"/>
              </w:rPr>
            </w:pPr>
          </w:p>
          <w:p w14:paraId="113858D4" w14:textId="77777777" w:rsidR="004F3C0C" w:rsidRDefault="004F3C0C" w:rsidP="004F3C0C">
            <w:r>
              <w:t xml:space="preserve">c. Bedenk zelf een makkelijke opgave: ...... % van </w:t>
            </w:r>
            <w:r>
              <w:rPr>
                <w:szCs w:val="28"/>
              </w:rPr>
              <w:t>€..........</w:t>
            </w:r>
          </w:p>
          <w:p w14:paraId="39B469E6" w14:textId="77777777" w:rsidR="004F3C0C" w:rsidRDefault="004F3C0C" w:rsidP="004F3C0C">
            <w:r>
              <w:t>en reken deze uit.</w:t>
            </w:r>
          </w:p>
          <w:p w14:paraId="594F6ED3" w14:textId="77777777" w:rsidR="004F3C0C" w:rsidRDefault="004F3C0C" w:rsidP="004F3C0C"/>
          <w:p w14:paraId="575B7F6D" w14:textId="77777777" w:rsidR="004F3C0C" w:rsidRDefault="004F3C0C" w:rsidP="004F3C0C">
            <w:r>
              <w:t>Berekening: ...........................................................................................................</w:t>
            </w:r>
          </w:p>
          <w:p w14:paraId="6C344C37" w14:textId="77777777" w:rsidR="004F3C0C" w:rsidRDefault="004F3C0C" w:rsidP="004F3C0C"/>
          <w:p w14:paraId="2D5CCF18" w14:textId="77777777" w:rsidR="004F3C0C" w:rsidRDefault="004F3C0C" w:rsidP="004F3C0C">
            <w:pPr>
              <w:rPr>
                <w:szCs w:val="28"/>
              </w:rPr>
            </w:pPr>
            <w:r>
              <w:t xml:space="preserve">d. Bedenk zelf een moeilijke opgave: ......... % van </w:t>
            </w:r>
            <w:r>
              <w:rPr>
                <w:szCs w:val="28"/>
              </w:rPr>
              <w:t>€ .............</w:t>
            </w:r>
          </w:p>
          <w:p w14:paraId="5C81A1F6" w14:textId="77777777" w:rsidR="004F3C0C" w:rsidRDefault="004F3C0C" w:rsidP="004F3C0C">
            <w:r>
              <w:t xml:space="preserve">en reken deze uit </w:t>
            </w:r>
          </w:p>
          <w:p w14:paraId="742F36D3" w14:textId="77777777" w:rsidR="004F3C0C" w:rsidRDefault="004F3C0C" w:rsidP="004F3C0C"/>
          <w:p w14:paraId="52574266" w14:textId="77777777" w:rsidR="004F3C0C" w:rsidRPr="007543CA" w:rsidRDefault="004F3C0C" w:rsidP="00120F0D">
            <w:r>
              <w:t>Berekening: ...........................................................................................................</w:t>
            </w:r>
          </w:p>
        </w:tc>
      </w:tr>
    </w:tbl>
    <w:p w14:paraId="73037F9A" w14:textId="77777777" w:rsidR="00344D65" w:rsidRDefault="00344D65" w:rsidP="00344D65">
      <w:pPr>
        <w:pStyle w:val="streepje"/>
      </w:pPr>
    </w:p>
    <w:tbl>
      <w:tblPr>
        <w:tblW w:w="9322" w:type="dxa"/>
        <w:tblLayout w:type="fixed"/>
        <w:tblLook w:val="04A0" w:firstRow="1" w:lastRow="0" w:firstColumn="1" w:lastColumn="0" w:noHBand="0" w:noVBand="1"/>
      </w:tblPr>
      <w:tblGrid>
        <w:gridCol w:w="534"/>
        <w:gridCol w:w="8788"/>
      </w:tblGrid>
      <w:tr w:rsidR="00344D65" w14:paraId="3B7B0E2A" w14:textId="77777777" w:rsidTr="00344D65">
        <w:tc>
          <w:tcPr>
            <w:tcW w:w="534" w:type="dxa"/>
          </w:tcPr>
          <w:p w14:paraId="68431CC5" w14:textId="77777777" w:rsidR="00344D65" w:rsidRDefault="00344D65" w:rsidP="00344D65">
            <w:pPr>
              <w:pStyle w:val="Opgave"/>
            </w:pPr>
          </w:p>
        </w:tc>
        <w:tc>
          <w:tcPr>
            <w:tcW w:w="8788" w:type="dxa"/>
          </w:tcPr>
          <w:p w14:paraId="71B3AC12" w14:textId="77777777" w:rsidR="00344D65" w:rsidRPr="00FC048E" w:rsidRDefault="00344D65" w:rsidP="00344D65">
            <w:pPr>
              <w:rPr>
                <w:szCs w:val="28"/>
              </w:rPr>
            </w:pPr>
            <w:r>
              <w:rPr>
                <w:szCs w:val="28"/>
              </w:rPr>
              <w:t xml:space="preserve">Bereken de BTW: </w:t>
            </w:r>
            <w:r w:rsidR="00E92196">
              <w:rPr>
                <w:szCs w:val="28"/>
              </w:rPr>
              <w:t>21</w:t>
            </w:r>
            <w:r>
              <w:rPr>
                <w:szCs w:val="28"/>
              </w:rPr>
              <w:t xml:space="preserve">% van </w:t>
            </w:r>
            <w:r w:rsidRPr="00322236">
              <w:rPr>
                <w:szCs w:val="28"/>
              </w:rPr>
              <w:t>€ 324</w:t>
            </w:r>
            <w:r>
              <w:rPr>
                <w:szCs w:val="28"/>
              </w:rPr>
              <w:t>,-</w:t>
            </w:r>
          </w:p>
          <w:p w14:paraId="14DD2E12" w14:textId="77777777" w:rsidR="00344D65" w:rsidRDefault="00344D65" w:rsidP="00344D65"/>
          <w:p w14:paraId="043D2203" w14:textId="77777777" w:rsidR="00344D65" w:rsidRDefault="00344D65" w:rsidP="00344D65">
            <w:r>
              <w:t>a. Maak eerst een schatting. Gebruik een strook.</w:t>
            </w:r>
          </w:p>
          <w:p w14:paraId="384E8CC8" w14:textId="77777777" w:rsidR="00344D65" w:rsidRDefault="00344D65" w:rsidP="00344D65">
            <w:r>
              <w:tab/>
            </w:r>
            <w:r>
              <w:tab/>
            </w:r>
            <w:r>
              <w:tab/>
            </w:r>
            <w:r>
              <w:tab/>
            </w:r>
            <w:r>
              <w:tab/>
              <w:t xml:space="preserve">  </w:t>
            </w:r>
            <w:r w:rsidRPr="00322236">
              <w:rPr>
                <w:szCs w:val="28"/>
              </w:rPr>
              <w:t>€ 324</w:t>
            </w:r>
            <w:r>
              <w:rPr>
                <w:szCs w:val="28"/>
              </w:rPr>
              <w:t>,-</w:t>
            </w:r>
          </w:p>
          <w:tbl>
            <w:tblPr>
              <w:tblpPr w:leftFromText="180" w:rightFromText="180" w:vertAnchor="text" w:horzAnchor="margin" w:tblpX="350" w:tblpY="66"/>
              <w:tblOverlap w:val="never"/>
              <w:tblW w:w="35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5"/>
              <w:gridCol w:w="360"/>
              <w:gridCol w:w="359"/>
              <w:gridCol w:w="360"/>
              <w:gridCol w:w="359"/>
              <w:gridCol w:w="360"/>
              <w:gridCol w:w="359"/>
              <w:gridCol w:w="360"/>
              <w:gridCol w:w="359"/>
              <w:gridCol w:w="360"/>
            </w:tblGrid>
            <w:tr w:rsidR="00344D65" w:rsidRPr="00322236" w14:paraId="2F5D9E9D" w14:textId="77777777" w:rsidTr="00344D65">
              <w:tc>
                <w:tcPr>
                  <w:tcW w:w="355" w:type="dxa"/>
                  <w:shd w:val="clear" w:color="auto" w:fill="auto"/>
                </w:tcPr>
                <w:p w14:paraId="387B9745" w14:textId="77777777" w:rsidR="00344D65" w:rsidRPr="00322236" w:rsidRDefault="00344D65" w:rsidP="00344D65">
                  <w:pPr>
                    <w:rPr>
                      <w:szCs w:val="28"/>
                    </w:rPr>
                  </w:pPr>
                </w:p>
              </w:tc>
              <w:tc>
                <w:tcPr>
                  <w:tcW w:w="360" w:type="dxa"/>
                  <w:shd w:val="clear" w:color="auto" w:fill="FFFFFF"/>
                </w:tcPr>
                <w:p w14:paraId="7866F7E5" w14:textId="77777777" w:rsidR="00344D65" w:rsidRPr="00322236" w:rsidRDefault="00344D65" w:rsidP="00344D65">
                  <w:pPr>
                    <w:rPr>
                      <w:szCs w:val="28"/>
                    </w:rPr>
                  </w:pPr>
                </w:p>
              </w:tc>
              <w:tc>
                <w:tcPr>
                  <w:tcW w:w="359" w:type="dxa"/>
                  <w:shd w:val="clear" w:color="auto" w:fill="FFFFFF"/>
                </w:tcPr>
                <w:p w14:paraId="2141177C" w14:textId="77777777" w:rsidR="00344D65" w:rsidRPr="00322236" w:rsidRDefault="00344D65" w:rsidP="00344D65">
                  <w:pPr>
                    <w:rPr>
                      <w:szCs w:val="28"/>
                    </w:rPr>
                  </w:pPr>
                </w:p>
              </w:tc>
              <w:tc>
                <w:tcPr>
                  <w:tcW w:w="360" w:type="dxa"/>
                  <w:shd w:val="clear" w:color="auto" w:fill="FFFFFF"/>
                </w:tcPr>
                <w:p w14:paraId="592EBD4C" w14:textId="77777777" w:rsidR="00344D65" w:rsidRPr="00322236" w:rsidRDefault="00344D65" w:rsidP="00344D65">
                  <w:pPr>
                    <w:rPr>
                      <w:szCs w:val="28"/>
                    </w:rPr>
                  </w:pPr>
                </w:p>
              </w:tc>
              <w:tc>
                <w:tcPr>
                  <w:tcW w:w="359" w:type="dxa"/>
                  <w:shd w:val="clear" w:color="auto" w:fill="FFFFFF"/>
                </w:tcPr>
                <w:p w14:paraId="7120F0DC" w14:textId="77777777" w:rsidR="00344D65" w:rsidRPr="00322236" w:rsidRDefault="00344D65" w:rsidP="00344D65">
                  <w:pPr>
                    <w:rPr>
                      <w:szCs w:val="28"/>
                    </w:rPr>
                  </w:pPr>
                </w:p>
              </w:tc>
              <w:tc>
                <w:tcPr>
                  <w:tcW w:w="360" w:type="dxa"/>
                  <w:shd w:val="clear" w:color="auto" w:fill="FFFFFF"/>
                </w:tcPr>
                <w:p w14:paraId="17C5297A" w14:textId="77777777" w:rsidR="00344D65" w:rsidRPr="00322236" w:rsidRDefault="00344D65" w:rsidP="00344D65">
                  <w:pPr>
                    <w:rPr>
                      <w:szCs w:val="28"/>
                    </w:rPr>
                  </w:pPr>
                </w:p>
              </w:tc>
              <w:tc>
                <w:tcPr>
                  <w:tcW w:w="359" w:type="dxa"/>
                  <w:shd w:val="clear" w:color="auto" w:fill="FFFFFF"/>
                </w:tcPr>
                <w:p w14:paraId="01D4E30C" w14:textId="77777777" w:rsidR="00344D65" w:rsidRPr="00322236" w:rsidRDefault="00344D65" w:rsidP="00344D65">
                  <w:pPr>
                    <w:rPr>
                      <w:szCs w:val="28"/>
                    </w:rPr>
                  </w:pPr>
                </w:p>
              </w:tc>
              <w:tc>
                <w:tcPr>
                  <w:tcW w:w="360" w:type="dxa"/>
                  <w:shd w:val="clear" w:color="auto" w:fill="FFFFFF"/>
                </w:tcPr>
                <w:p w14:paraId="5F16FFE6" w14:textId="77777777" w:rsidR="00344D65" w:rsidRPr="00322236" w:rsidRDefault="00344D65" w:rsidP="00344D65">
                  <w:pPr>
                    <w:rPr>
                      <w:szCs w:val="28"/>
                    </w:rPr>
                  </w:pPr>
                </w:p>
              </w:tc>
              <w:tc>
                <w:tcPr>
                  <w:tcW w:w="359" w:type="dxa"/>
                  <w:shd w:val="clear" w:color="auto" w:fill="FFFFFF"/>
                </w:tcPr>
                <w:p w14:paraId="106411C5" w14:textId="77777777" w:rsidR="00344D65" w:rsidRPr="00322236" w:rsidRDefault="00344D65" w:rsidP="00344D65">
                  <w:pPr>
                    <w:rPr>
                      <w:szCs w:val="28"/>
                    </w:rPr>
                  </w:pPr>
                </w:p>
              </w:tc>
              <w:tc>
                <w:tcPr>
                  <w:tcW w:w="360" w:type="dxa"/>
                  <w:shd w:val="clear" w:color="auto" w:fill="FFFFFF"/>
                </w:tcPr>
                <w:p w14:paraId="6A0A7CAB" w14:textId="77777777" w:rsidR="00344D65" w:rsidRPr="00322236" w:rsidRDefault="00344D65" w:rsidP="00344D65">
                  <w:pPr>
                    <w:rPr>
                      <w:szCs w:val="28"/>
                    </w:rPr>
                  </w:pPr>
                </w:p>
              </w:tc>
            </w:tr>
          </w:tbl>
          <w:p w14:paraId="359AB57E" w14:textId="77777777" w:rsidR="00344D65" w:rsidRDefault="00344D65" w:rsidP="00344D65"/>
          <w:p w14:paraId="0B316F0E" w14:textId="77777777" w:rsidR="00344D65" w:rsidRDefault="00344D65" w:rsidP="00344D65"/>
          <w:p w14:paraId="027E1C1E" w14:textId="77777777" w:rsidR="00344D65" w:rsidRDefault="00344D65" w:rsidP="00344D65">
            <w:r>
              <w:tab/>
            </w:r>
            <w:r>
              <w:tab/>
            </w:r>
            <w:r>
              <w:tab/>
            </w:r>
            <w:r>
              <w:tab/>
            </w:r>
            <w:r>
              <w:tab/>
              <w:t xml:space="preserve">   100%</w:t>
            </w:r>
          </w:p>
          <w:p w14:paraId="3B096EEF" w14:textId="77777777" w:rsidR="00344D65" w:rsidRDefault="00344D65" w:rsidP="00344D65">
            <w:r>
              <w:t>……………………………………………………………………………………………………………..………………</w:t>
            </w:r>
          </w:p>
          <w:p w14:paraId="73F19DF7" w14:textId="77777777" w:rsidR="00344D65" w:rsidRDefault="00344D65" w:rsidP="00344D65"/>
          <w:p w14:paraId="17460717" w14:textId="77777777" w:rsidR="00344D65" w:rsidRDefault="00344D65" w:rsidP="00344D65">
            <w:pPr>
              <w:rPr>
                <w:szCs w:val="28"/>
              </w:rPr>
            </w:pPr>
            <w:r>
              <w:t xml:space="preserve">b. Bereken nu </w:t>
            </w:r>
            <w:r w:rsidR="00E92196">
              <w:t>21</w:t>
            </w:r>
            <w:r>
              <w:t xml:space="preserve">% van </w:t>
            </w:r>
            <w:r>
              <w:rPr>
                <w:szCs w:val="28"/>
              </w:rPr>
              <w:t xml:space="preserve"> </w:t>
            </w:r>
            <w:r w:rsidRPr="00322236">
              <w:rPr>
                <w:szCs w:val="28"/>
              </w:rPr>
              <w:t>€ 324</w:t>
            </w:r>
            <w:r>
              <w:rPr>
                <w:szCs w:val="28"/>
              </w:rPr>
              <w:t>,- precies. Gebruik je rekenmachine.</w:t>
            </w:r>
          </w:p>
          <w:p w14:paraId="748AC8A8" w14:textId="77777777" w:rsidR="00344D65" w:rsidRDefault="00344D65" w:rsidP="00344D65">
            <w:pPr>
              <w:rPr>
                <w:szCs w:val="28"/>
              </w:rPr>
            </w:pPr>
          </w:p>
          <w:p w14:paraId="0B40C3EE" w14:textId="77777777" w:rsidR="00344D65" w:rsidRDefault="00344D65" w:rsidP="00344D65">
            <w:pPr>
              <w:rPr>
                <w:szCs w:val="28"/>
              </w:rPr>
            </w:pPr>
            <w:r>
              <w:rPr>
                <w:szCs w:val="28"/>
              </w:rPr>
              <w:t>……………………………………………………………………………………………………………………………..</w:t>
            </w:r>
          </w:p>
          <w:p w14:paraId="4EA92E58" w14:textId="77777777" w:rsidR="00344D65" w:rsidRDefault="00344D65" w:rsidP="00344D65">
            <w:pPr>
              <w:rPr>
                <w:szCs w:val="28"/>
              </w:rPr>
            </w:pPr>
          </w:p>
          <w:p w14:paraId="4B63B83D" w14:textId="77777777" w:rsidR="00344D65" w:rsidRDefault="00344D65" w:rsidP="00344D65">
            <w:r>
              <w:t xml:space="preserve">c. Hoe bereken je nu de prijs: </w:t>
            </w:r>
            <w:r w:rsidRPr="00322236">
              <w:rPr>
                <w:szCs w:val="28"/>
              </w:rPr>
              <w:t>€ 324</w:t>
            </w:r>
            <w:r>
              <w:rPr>
                <w:szCs w:val="28"/>
              </w:rPr>
              <w:t xml:space="preserve">,- </w:t>
            </w:r>
            <w:r>
              <w:t xml:space="preserve"> met de </w:t>
            </w:r>
            <w:r w:rsidR="00E92196">
              <w:t>21</w:t>
            </w:r>
            <w:r>
              <w:t>% BTW erbij?</w:t>
            </w:r>
          </w:p>
          <w:p w14:paraId="4B9FE6EF" w14:textId="77777777" w:rsidR="00344D65" w:rsidRDefault="00344D65" w:rsidP="00344D65"/>
          <w:p w14:paraId="506B3272" w14:textId="77777777" w:rsidR="00344D65" w:rsidRPr="003654D6" w:rsidRDefault="00344D65" w:rsidP="00344D65">
            <w:pPr>
              <w:rPr>
                <w:szCs w:val="28"/>
              </w:rPr>
            </w:pPr>
            <w:r>
              <w:rPr>
                <w:szCs w:val="28"/>
              </w:rPr>
              <w:t>……………………………………………………………………………………………………………………………..</w:t>
            </w:r>
          </w:p>
        </w:tc>
      </w:tr>
    </w:tbl>
    <w:p w14:paraId="7ADB376C" w14:textId="77777777" w:rsidR="00344D65" w:rsidRDefault="00344D65" w:rsidP="00344D65"/>
    <w:p w14:paraId="46EA2617" w14:textId="77777777" w:rsidR="00344D65" w:rsidRDefault="00344D65" w:rsidP="00344D65">
      <w:pPr>
        <w:pStyle w:val="streepje"/>
      </w:pPr>
    </w:p>
    <w:tbl>
      <w:tblPr>
        <w:tblW w:w="9288" w:type="dxa"/>
        <w:tblLayout w:type="fixed"/>
        <w:tblLook w:val="04A0" w:firstRow="1" w:lastRow="0" w:firstColumn="1" w:lastColumn="0" w:noHBand="0" w:noVBand="1"/>
      </w:tblPr>
      <w:tblGrid>
        <w:gridCol w:w="534"/>
        <w:gridCol w:w="6054"/>
        <w:gridCol w:w="2700"/>
      </w:tblGrid>
      <w:tr w:rsidR="00344D65" w:rsidRPr="008F13C1" w14:paraId="1333CDEC" w14:textId="77777777" w:rsidTr="00344D65">
        <w:tc>
          <w:tcPr>
            <w:tcW w:w="534" w:type="dxa"/>
          </w:tcPr>
          <w:p w14:paraId="1FC423F0" w14:textId="77777777" w:rsidR="00344D65" w:rsidRPr="008F13C1" w:rsidRDefault="00344D65" w:rsidP="00344D65">
            <w:pPr>
              <w:pStyle w:val="Opgave"/>
            </w:pPr>
          </w:p>
        </w:tc>
        <w:tc>
          <w:tcPr>
            <w:tcW w:w="8754" w:type="dxa"/>
            <w:gridSpan w:val="2"/>
          </w:tcPr>
          <w:p w14:paraId="42A37106" w14:textId="77777777" w:rsidR="00344D65" w:rsidRPr="008158FE" w:rsidRDefault="00344D65" w:rsidP="00344D65">
            <w:r w:rsidRPr="008158FE">
              <w:t>Bereken steeds de BTW en de prijs inclusief BTW. Laat je berekeningen zien.</w:t>
            </w:r>
          </w:p>
        </w:tc>
      </w:tr>
      <w:tr w:rsidR="00344D65" w:rsidRPr="008F13C1" w14:paraId="473B53E1" w14:textId="77777777" w:rsidTr="00344D65">
        <w:tc>
          <w:tcPr>
            <w:tcW w:w="534" w:type="dxa"/>
          </w:tcPr>
          <w:p w14:paraId="456F88F0" w14:textId="77777777" w:rsidR="00344D65" w:rsidRPr="008F13C1" w:rsidRDefault="00344D65" w:rsidP="00344D65"/>
        </w:tc>
        <w:tc>
          <w:tcPr>
            <w:tcW w:w="6054" w:type="dxa"/>
          </w:tcPr>
          <w:p w14:paraId="62E52D7C" w14:textId="77777777" w:rsidR="00344D65" w:rsidRPr="008158FE" w:rsidRDefault="00344D65" w:rsidP="00344D65"/>
          <w:p w14:paraId="0D0EE722" w14:textId="77777777" w:rsidR="00344D65" w:rsidRPr="008158FE" w:rsidRDefault="00344D65" w:rsidP="00344D65">
            <w:r w:rsidRPr="008158FE">
              <w:t>a. Partyshooters € 4,- exclusief</w:t>
            </w:r>
            <w:r w:rsidR="00E92196">
              <w:rPr>
                <w:rStyle w:val="Voetnootmarkering"/>
              </w:rPr>
              <w:footnoteReference w:id="1"/>
            </w:r>
            <w:r w:rsidRPr="008158FE">
              <w:t xml:space="preserve"> 21% BTW (in </w:t>
            </w:r>
            <w:r w:rsidR="00E92196" w:rsidRPr="008158FE">
              <w:t>België</w:t>
            </w:r>
            <w:r w:rsidRPr="008158FE">
              <w:t>)</w:t>
            </w:r>
          </w:p>
          <w:p w14:paraId="0FC5CB36" w14:textId="77777777" w:rsidR="00344D65" w:rsidRPr="008158FE" w:rsidRDefault="00344D65" w:rsidP="00344D65"/>
          <w:p w14:paraId="32119183" w14:textId="77777777" w:rsidR="00344D65" w:rsidRPr="008158FE" w:rsidRDefault="00344D65" w:rsidP="00344D65">
            <w:r w:rsidRPr="008158FE">
              <w:t>BTW:</w:t>
            </w:r>
            <w:r>
              <w:t xml:space="preserve"> </w:t>
            </w:r>
            <w:r w:rsidRPr="008158FE">
              <w:t>...............................................................................</w:t>
            </w:r>
          </w:p>
          <w:p w14:paraId="67081F96" w14:textId="77777777" w:rsidR="00344D65" w:rsidRPr="008158FE" w:rsidRDefault="00344D65" w:rsidP="00344D65"/>
          <w:p w14:paraId="3DB0A4E5" w14:textId="77777777" w:rsidR="00344D65" w:rsidRPr="008158FE" w:rsidRDefault="00344D65" w:rsidP="00344D65">
            <w:r w:rsidRPr="008158FE">
              <w:t xml:space="preserve">Prijs inclusief </w:t>
            </w:r>
            <w:r w:rsidR="00E92196">
              <w:rPr>
                <w:rStyle w:val="Voetnootmarkering"/>
              </w:rPr>
              <w:footnoteReference w:id="2"/>
            </w:r>
            <w:r w:rsidRPr="008158FE">
              <w:t>BTW: ..........................</w:t>
            </w:r>
            <w:r>
              <w:t>...............................</w:t>
            </w:r>
          </w:p>
          <w:p w14:paraId="3CB2B225" w14:textId="77777777" w:rsidR="00344D65" w:rsidRPr="008158FE" w:rsidRDefault="00344D65" w:rsidP="00344D65"/>
        </w:tc>
        <w:tc>
          <w:tcPr>
            <w:tcW w:w="2700" w:type="dxa"/>
          </w:tcPr>
          <w:p w14:paraId="2E68FDD3" w14:textId="77777777" w:rsidR="00344D65" w:rsidRDefault="00344D65" w:rsidP="00344D65"/>
          <w:p w14:paraId="0CDE4CF7" w14:textId="77777777" w:rsidR="00344D65" w:rsidRPr="00053FDB" w:rsidRDefault="00344D65" w:rsidP="00344D65">
            <w:r>
              <w:rPr>
                <w:noProof/>
                <w:lang w:val="en-US" w:eastAsia="nl-NL"/>
              </w:rPr>
              <w:drawing>
                <wp:inline distT="0" distB="0" distL="0" distR="0" wp14:anchorId="5E6E7C03" wp14:editId="4F986691">
                  <wp:extent cx="1238250" cy="838200"/>
                  <wp:effectExtent l="19050" t="0" r="0" b="0"/>
                  <wp:docPr id="4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8"/>
                          <a:srcRect/>
                          <a:stretch>
                            <a:fillRect/>
                          </a:stretch>
                        </pic:blipFill>
                        <pic:spPr bwMode="auto">
                          <a:xfrm>
                            <a:off x="0" y="0"/>
                            <a:ext cx="1238250" cy="838200"/>
                          </a:xfrm>
                          <a:prstGeom prst="rect">
                            <a:avLst/>
                          </a:prstGeom>
                          <a:noFill/>
                          <a:ln w="9525">
                            <a:noFill/>
                            <a:miter lim="800000"/>
                            <a:headEnd/>
                            <a:tailEnd/>
                          </a:ln>
                        </pic:spPr>
                      </pic:pic>
                    </a:graphicData>
                  </a:graphic>
                </wp:inline>
              </w:drawing>
            </w:r>
          </w:p>
        </w:tc>
      </w:tr>
      <w:tr w:rsidR="00344D65" w:rsidRPr="008F13C1" w14:paraId="15D27C1D" w14:textId="77777777" w:rsidTr="00344D65">
        <w:tc>
          <w:tcPr>
            <w:tcW w:w="534" w:type="dxa"/>
          </w:tcPr>
          <w:p w14:paraId="4A0DC8C3" w14:textId="77777777" w:rsidR="00344D65" w:rsidRPr="008F13C1" w:rsidRDefault="00344D65" w:rsidP="00344D65"/>
        </w:tc>
        <w:tc>
          <w:tcPr>
            <w:tcW w:w="6054" w:type="dxa"/>
          </w:tcPr>
          <w:p w14:paraId="0DDBBB82" w14:textId="77777777" w:rsidR="00344D65" w:rsidRDefault="00344D65" w:rsidP="00344D65"/>
          <w:p w14:paraId="41B51576" w14:textId="77777777" w:rsidR="00344D65" w:rsidRPr="008158FE" w:rsidRDefault="00344D65" w:rsidP="00344D65">
            <w:r w:rsidRPr="008158FE">
              <w:t xml:space="preserve">b. Zonnebril. Prijs excl. 19% BTW: € </w:t>
            </w:r>
            <w:r w:rsidRPr="008158FE">
              <w:rPr>
                <w:rFonts w:hint="eastAsia"/>
              </w:rPr>
              <w:t>6</w:t>
            </w:r>
            <w:r w:rsidRPr="008158FE">
              <w:t>,</w:t>
            </w:r>
            <w:r w:rsidRPr="008158FE">
              <w:rPr>
                <w:rFonts w:hint="eastAsia"/>
              </w:rPr>
              <w:t>68</w:t>
            </w:r>
          </w:p>
          <w:p w14:paraId="5B052249" w14:textId="77777777" w:rsidR="00344D65" w:rsidRPr="008158FE" w:rsidRDefault="00344D65" w:rsidP="00344D65"/>
          <w:p w14:paraId="6F01433A" w14:textId="77777777" w:rsidR="00344D65" w:rsidRPr="008158FE" w:rsidRDefault="00344D65" w:rsidP="00344D65">
            <w:r w:rsidRPr="008158FE">
              <w:t>BTW:</w:t>
            </w:r>
            <w:r>
              <w:t xml:space="preserve"> </w:t>
            </w:r>
            <w:r w:rsidRPr="008158FE">
              <w:t>...............................................................................</w:t>
            </w:r>
          </w:p>
          <w:p w14:paraId="1E7CF9D0" w14:textId="77777777" w:rsidR="00344D65" w:rsidRPr="008158FE" w:rsidRDefault="00344D65" w:rsidP="00344D65"/>
          <w:p w14:paraId="3B887036" w14:textId="77777777" w:rsidR="00344D65" w:rsidRPr="008158FE" w:rsidRDefault="00344D65" w:rsidP="00344D65">
            <w:r>
              <w:t>Prijs i</w:t>
            </w:r>
            <w:r w:rsidRPr="008158FE">
              <w:t>nclusief BTW</w:t>
            </w:r>
            <w:r>
              <w:t>: ..</w:t>
            </w:r>
            <w:r w:rsidRPr="008158FE">
              <w:t>.......................................................</w:t>
            </w:r>
          </w:p>
        </w:tc>
        <w:tc>
          <w:tcPr>
            <w:tcW w:w="2700" w:type="dxa"/>
          </w:tcPr>
          <w:p w14:paraId="7C45A4AD" w14:textId="77777777" w:rsidR="00344D65" w:rsidRDefault="00344D65" w:rsidP="00344D65"/>
          <w:p w14:paraId="16CB719E" w14:textId="77777777" w:rsidR="00344D65" w:rsidRDefault="00344D65" w:rsidP="00344D65">
            <w:r>
              <w:rPr>
                <w:noProof/>
                <w:lang w:val="en-US" w:eastAsia="nl-NL"/>
              </w:rPr>
              <w:drawing>
                <wp:inline distT="0" distB="0" distL="0" distR="0" wp14:anchorId="24A39C99" wp14:editId="33BB5DD8">
                  <wp:extent cx="1581150" cy="628650"/>
                  <wp:effectExtent l="19050" t="0" r="0" b="0"/>
                  <wp:docPr id="4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
                          <a:srcRect b="53521"/>
                          <a:stretch>
                            <a:fillRect/>
                          </a:stretch>
                        </pic:blipFill>
                        <pic:spPr bwMode="auto">
                          <a:xfrm>
                            <a:off x="0" y="0"/>
                            <a:ext cx="1581150" cy="628650"/>
                          </a:xfrm>
                          <a:prstGeom prst="rect">
                            <a:avLst/>
                          </a:prstGeom>
                          <a:noFill/>
                          <a:ln w="9525">
                            <a:noFill/>
                            <a:miter lim="800000"/>
                            <a:headEnd/>
                            <a:tailEnd/>
                          </a:ln>
                        </pic:spPr>
                      </pic:pic>
                    </a:graphicData>
                  </a:graphic>
                </wp:inline>
              </w:drawing>
            </w:r>
          </w:p>
        </w:tc>
      </w:tr>
      <w:tr w:rsidR="00344D65" w:rsidRPr="008F13C1" w14:paraId="19BDA82C" w14:textId="77777777" w:rsidTr="00344D65">
        <w:tc>
          <w:tcPr>
            <w:tcW w:w="534" w:type="dxa"/>
          </w:tcPr>
          <w:p w14:paraId="46F0237A" w14:textId="77777777" w:rsidR="00344D65" w:rsidRPr="008F13C1" w:rsidRDefault="00344D65" w:rsidP="00344D65"/>
        </w:tc>
        <w:tc>
          <w:tcPr>
            <w:tcW w:w="8754" w:type="dxa"/>
            <w:gridSpan w:val="2"/>
          </w:tcPr>
          <w:p w14:paraId="058DC8FB" w14:textId="77777777" w:rsidR="00344D65" w:rsidRDefault="00344D65" w:rsidP="00344D65"/>
          <w:p w14:paraId="2B63E781" w14:textId="77777777" w:rsidR="00344D65" w:rsidRPr="008158FE" w:rsidRDefault="00344D65" w:rsidP="00344D65">
            <w:r w:rsidRPr="008158FE">
              <w:t>c. Voorstelling kindertheater. Kosten €</w:t>
            </w:r>
            <w:r w:rsidRPr="008158FE">
              <w:rPr>
                <w:rFonts w:hint="eastAsia"/>
              </w:rPr>
              <w:t xml:space="preserve"> 550,- excl. 6% Btw.</w:t>
            </w:r>
            <w:r>
              <w:br/>
            </w:r>
          </w:p>
          <w:p w14:paraId="32B4FAAF" w14:textId="77777777" w:rsidR="00344D65" w:rsidRPr="008158FE" w:rsidRDefault="00344D65" w:rsidP="00344D65">
            <w:r w:rsidRPr="008158FE">
              <w:t>BTW:</w:t>
            </w:r>
            <w:r>
              <w:t xml:space="preserve"> </w:t>
            </w:r>
            <w:r w:rsidRPr="008158FE">
              <w:t>...............................................................................</w:t>
            </w:r>
          </w:p>
          <w:p w14:paraId="6401D59A" w14:textId="77777777" w:rsidR="00344D65" w:rsidRPr="008158FE" w:rsidRDefault="00344D65" w:rsidP="00344D65"/>
          <w:p w14:paraId="356C6078" w14:textId="77777777" w:rsidR="00344D65" w:rsidRPr="008158FE" w:rsidRDefault="00344D65" w:rsidP="00344D65">
            <w:r>
              <w:t>Prijs i</w:t>
            </w:r>
            <w:r w:rsidRPr="008158FE">
              <w:t>nclusief BTW</w:t>
            </w:r>
            <w:r>
              <w:t>: ..</w:t>
            </w:r>
            <w:r w:rsidRPr="008158FE">
              <w:t>.......................................................</w:t>
            </w:r>
          </w:p>
        </w:tc>
      </w:tr>
    </w:tbl>
    <w:p w14:paraId="1BE96BE4" w14:textId="77777777" w:rsidR="00344D65" w:rsidRDefault="00344D65" w:rsidP="002927B3"/>
    <w:p w14:paraId="64DCBD60" w14:textId="77777777" w:rsidR="00FA3729" w:rsidRDefault="00FA3729" w:rsidP="002927B3"/>
    <w:tbl>
      <w:tblPr>
        <w:tblW w:w="0" w:type="auto"/>
        <w:tblInd w:w="170" w:type="dxa"/>
        <w:tblBorders>
          <w:left w:val="single" w:sz="48" w:space="0" w:color="008000"/>
        </w:tblBorders>
        <w:shd w:val="clear" w:color="auto" w:fill="F1F3E9"/>
        <w:tblLook w:val="04A0" w:firstRow="1" w:lastRow="0" w:firstColumn="1" w:lastColumn="0" w:noHBand="0" w:noVBand="1"/>
      </w:tblPr>
      <w:tblGrid>
        <w:gridCol w:w="222"/>
        <w:gridCol w:w="8986"/>
      </w:tblGrid>
      <w:tr w:rsidR="00120F0D" w:rsidRPr="00632288" w14:paraId="4A514EB8" w14:textId="77777777" w:rsidTr="00120F0D">
        <w:tc>
          <w:tcPr>
            <w:tcW w:w="222" w:type="dxa"/>
            <w:shd w:val="clear" w:color="auto" w:fill="F1F3E9"/>
          </w:tcPr>
          <w:p w14:paraId="035A0AE2" w14:textId="77777777" w:rsidR="00120F0D" w:rsidRPr="00632288" w:rsidRDefault="00120F0D" w:rsidP="00120F0D">
            <w:pPr>
              <w:pStyle w:val="groenetekst"/>
            </w:pPr>
          </w:p>
        </w:tc>
        <w:tc>
          <w:tcPr>
            <w:tcW w:w="8986" w:type="dxa"/>
            <w:shd w:val="clear" w:color="auto" w:fill="F1F3E9"/>
          </w:tcPr>
          <w:p w14:paraId="30602F02" w14:textId="77777777" w:rsidR="00120F0D" w:rsidRDefault="00120F0D" w:rsidP="00120F0D">
            <w:pPr>
              <w:pStyle w:val="groenetekst"/>
              <w:rPr>
                <w:b/>
              </w:rPr>
            </w:pPr>
            <w:r>
              <w:rPr>
                <w:b/>
              </w:rPr>
              <w:t>Korting</w:t>
            </w:r>
            <w:r w:rsidR="00BB55E2">
              <w:rPr>
                <w:b/>
              </w:rPr>
              <w:t xml:space="preserve"> krijgen: de nieuwe prijs berekenen</w:t>
            </w:r>
          </w:p>
          <w:p w14:paraId="74F82E53" w14:textId="77777777" w:rsidR="00452FE6" w:rsidRDefault="00E22751" w:rsidP="00120F0D">
            <w:pPr>
              <w:pStyle w:val="groenetekst"/>
            </w:pPr>
            <w:r>
              <w:rPr>
                <w:b/>
                <w:noProof/>
                <w:lang w:val="en-US" w:eastAsia="nl-NL"/>
              </w:rPr>
              <mc:AlternateContent>
                <mc:Choice Requires="wpg">
                  <w:drawing>
                    <wp:anchor distT="0" distB="0" distL="114300" distR="114300" simplePos="0" relativeHeight="251658752" behindDoc="0" locked="0" layoutInCell="1" allowOverlap="1" wp14:anchorId="360BED27" wp14:editId="0295C82A">
                      <wp:simplePos x="0" y="0"/>
                      <wp:positionH relativeFrom="column">
                        <wp:posOffset>281940</wp:posOffset>
                      </wp:positionH>
                      <wp:positionV relativeFrom="paragraph">
                        <wp:posOffset>184785</wp:posOffset>
                      </wp:positionV>
                      <wp:extent cx="4057650" cy="1922145"/>
                      <wp:effectExtent l="15240" t="0" r="3810" b="1270"/>
                      <wp:wrapNone/>
                      <wp:docPr id="70" name="Group 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7650" cy="1922145"/>
                                <a:chOff x="2254" y="7761"/>
                                <a:chExt cx="6390" cy="3027"/>
                              </a:xfrm>
                            </wpg:grpSpPr>
                            <wpg:grpSp>
                              <wpg:cNvPr id="71" name="Group 496"/>
                              <wpg:cNvGrpSpPr>
                                <a:grpSpLocks/>
                              </wpg:cNvGrpSpPr>
                              <wpg:grpSpPr bwMode="auto">
                                <a:xfrm>
                                  <a:off x="2254" y="7761"/>
                                  <a:ext cx="6390" cy="1095"/>
                                  <a:chOff x="2329" y="6174"/>
                                  <a:chExt cx="6390" cy="1095"/>
                                </a:xfrm>
                              </wpg:grpSpPr>
                              <wps:wsp>
                                <wps:cNvPr id="72" name="Text Box 484"/>
                                <wps:cNvSpPr txBox="1">
                                  <a:spLocks noChangeArrowheads="1"/>
                                </wps:cNvSpPr>
                                <wps:spPr bwMode="auto">
                                  <a:xfrm>
                                    <a:off x="2329" y="6174"/>
                                    <a:ext cx="5669" cy="525"/>
                                  </a:xfrm>
                                  <a:prstGeom prst="rect">
                                    <a:avLst/>
                                  </a:prstGeom>
                                  <a:solidFill>
                                    <a:srgbClr val="CCFF66"/>
                                  </a:solidFill>
                                  <a:ln w="9525">
                                    <a:solidFill>
                                      <a:srgbClr val="000000"/>
                                    </a:solidFill>
                                    <a:miter lim="800000"/>
                                    <a:headEnd/>
                                    <a:tailEnd/>
                                  </a:ln>
                                </wps:spPr>
                                <wps:txbx>
                                  <w:txbxContent>
                                    <w:p w14:paraId="5946FE30" w14:textId="77777777" w:rsidR="00107FD8" w:rsidRPr="00120F0D" w:rsidRDefault="00107FD8" w:rsidP="00452FE6">
                                      <w:pPr>
                                        <w:pStyle w:val="groenetekst"/>
                                        <w:jc w:val="center"/>
                                        <w:rPr>
                                          <w:b/>
                                          <w:lang w:val="en-US"/>
                                        </w:rPr>
                                      </w:pPr>
                                      <w:r>
                                        <w:rPr>
                                          <w:b/>
                                          <w:lang w:val="en-US"/>
                                        </w:rPr>
                                        <w:t>oude prijs</w:t>
                                      </w:r>
                                    </w:p>
                                  </w:txbxContent>
                                </wps:txbx>
                                <wps:bodyPr rot="0" vert="horz" wrap="square" lIns="91440" tIns="45720" rIns="91440" bIns="45720" anchor="t" anchorCtr="0" upright="1">
                                  <a:noAutofit/>
                                </wps:bodyPr>
                              </wps:wsp>
                              <wps:wsp>
                                <wps:cNvPr id="73" name="Text Box 486"/>
                                <wps:cNvSpPr txBox="1">
                                  <a:spLocks noChangeArrowheads="1"/>
                                </wps:cNvSpPr>
                                <wps:spPr bwMode="auto">
                                  <a:xfrm>
                                    <a:off x="7807" y="6699"/>
                                    <a:ext cx="91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5EBC6" w14:textId="77777777" w:rsidR="00107FD8" w:rsidRPr="00120F0D" w:rsidRDefault="00107FD8" w:rsidP="00452FE6">
                                      <w:pPr>
                                        <w:pStyle w:val="groenetekst"/>
                                        <w:rPr>
                                          <w:b/>
                                          <w:lang w:val="en-US"/>
                                        </w:rPr>
                                      </w:pPr>
                                      <w:r>
                                        <w:rPr>
                                          <w:b/>
                                          <w:lang w:val="en-US"/>
                                        </w:rPr>
                                        <w:t>100%</w:t>
                                      </w:r>
                                    </w:p>
                                  </w:txbxContent>
                                </wps:txbx>
                                <wps:bodyPr rot="0" vert="horz" wrap="square" lIns="91440" tIns="45720" rIns="91440" bIns="45720" anchor="t" anchorCtr="0" upright="1">
                                  <a:noAutofit/>
                                </wps:bodyPr>
                              </wps:wsp>
                            </wpg:grpSp>
                            <wpg:grpSp>
                              <wpg:cNvPr id="75" name="Group 495"/>
                              <wpg:cNvGrpSpPr>
                                <a:grpSpLocks/>
                              </wpg:cNvGrpSpPr>
                              <wpg:grpSpPr bwMode="auto">
                                <a:xfrm>
                                  <a:off x="2254" y="9131"/>
                                  <a:ext cx="6390" cy="1096"/>
                                  <a:chOff x="2329" y="8115"/>
                                  <a:chExt cx="6390" cy="1096"/>
                                </a:xfrm>
                              </wpg:grpSpPr>
                              <wps:wsp>
                                <wps:cNvPr id="76" name="Text Box 490"/>
                                <wps:cNvSpPr txBox="1">
                                  <a:spLocks noChangeArrowheads="1"/>
                                </wps:cNvSpPr>
                                <wps:spPr bwMode="auto">
                                  <a:xfrm>
                                    <a:off x="2329" y="8115"/>
                                    <a:ext cx="5669" cy="525"/>
                                  </a:xfrm>
                                  <a:prstGeom prst="rect">
                                    <a:avLst/>
                                  </a:prstGeom>
                                  <a:solidFill>
                                    <a:srgbClr val="CCFF66"/>
                                  </a:solidFill>
                                  <a:ln w="9525">
                                    <a:solidFill>
                                      <a:srgbClr val="000000"/>
                                    </a:solidFill>
                                    <a:miter lim="800000"/>
                                    <a:headEnd/>
                                    <a:tailEnd/>
                                  </a:ln>
                                </wps:spPr>
                                <wps:txbx>
                                  <w:txbxContent>
                                    <w:p w14:paraId="6B96BB76" w14:textId="77777777" w:rsidR="00107FD8" w:rsidRPr="003654D6" w:rsidRDefault="00107FD8" w:rsidP="003654D6"/>
                                  </w:txbxContent>
                                </wps:txbx>
                                <wps:bodyPr rot="0" vert="horz" wrap="square" lIns="91440" tIns="45720" rIns="91440" bIns="45720" anchor="t" anchorCtr="0" upright="1">
                                  <a:noAutofit/>
                                </wps:bodyPr>
                              </wps:wsp>
                              <wps:wsp>
                                <wps:cNvPr id="77" name="Text Box 491"/>
                                <wps:cNvSpPr txBox="1">
                                  <a:spLocks noChangeArrowheads="1"/>
                                </wps:cNvSpPr>
                                <wps:spPr bwMode="auto">
                                  <a:xfrm>
                                    <a:off x="3282" y="8145"/>
                                    <a:ext cx="2608"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6F05D" w14:textId="77777777" w:rsidR="00107FD8" w:rsidRPr="003654D6" w:rsidRDefault="00107FD8" w:rsidP="003654D6"/>
                                  </w:txbxContent>
                                </wps:txbx>
                                <wps:bodyPr rot="0" vert="horz" wrap="square" lIns="91440" tIns="45720" rIns="91440" bIns="45720" anchor="t" anchorCtr="0" upright="1">
                                  <a:noAutofit/>
                                </wps:bodyPr>
                              </wps:wsp>
                              <wps:wsp>
                                <wps:cNvPr id="78" name="Text Box 492"/>
                                <wps:cNvSpPr txBox="1">
                                  <a:spLocks noChangeArrowheads="1"/>
                                </wps:cNvSpPr>
                                <wps:spPr bwMode="auto">
                                  <a:xfrm>
                                    <a:off x="7807" y="8640"/>
                                    <a:ext cx="91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DF624" w14:textId="77777777" w:rsidR="00107FD8" w:rsidRPr="00120F0D" w:rsidRDefault="00107FD8" w:rsidP="003654D6">
                                      <w:pPr>
                                        <w:pStyle w:val="groenetekst"/>
                                        <w:rPr>
                                          <w:b/>
                                          <w:lang w:val="en-US"/>
                                        </w:rPr>
                                      </w:pPr>
                                      <w:r>
                                        <w:rPr>
                                          <w:b/>
                                          <w:lang w:val="en-US"/>
                                        </w:rPr>
                                        <w:t>100%</w:t>
                                      </w:r>
                                    </w:p>
                                  </w:txbxContent>
                                </wps:txbx>
                                <wps:bodyPr rot="0" vert="horz" wrap="square" lIns="91440" tIns="45720" rIns="91440" bIns="45720" anchor="t" anchorCtr="0" upright="1">
                                  <a:noAutofit/>
                                </wps:bodyPr>
                              </wps:wsp>
                              <wps:wsp>
                                <wps:cNvPr id="79" name="Text Box 493"/>
                                <wps:cNvSpPr txBox="1">
                                  <a:spLocks noChangeArrowheads="1"/>
                                </wps:cNvSpPr>
                                <wps:spPr bwMode="auto">
                                  <a:xfrm>
                                    <a:off x="5890" y="8641"/>
                                    <a:ext cx="91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26A45" w14:textId="77777777" w:rsidR="00107FD8" w:rsidRPr="00120F0D" w:rsidRDefault="00107FD8" w:rsidP="003654D6">
                                      <w:pPr>
                                        <w:pStyle w:val="groenetekst"/>
                                        <w:rPr>
                                          <w:b/>
                                          <w:lang w:val="en-US"/>
                                        </w:rPr>
                                      </w:pPr>
                                      <w:r>
                                        <w:rPr>
                                          <w:b/>
                                          <w:lang w:val="en-US"/>
                                        </w:rPr>
                                        <w:t>80%</w:t>
                                      </w:r>
                                    </w:p>
                                  </w:txbxContent>
                                </wps:txbx>
                                <wps:bodyPr rot="0" vert="horz" wrap="square" lIns="91440" tIns="45720" rIns="91440" bIns="45720" anchor="t" anchorCtr="0" upright="1">
                                  <a:noAutofit/>
                                </wps:bodyPr>
                              </wps:wsp>
                              <wps:wsp>
                                <wps:cNvPr id="80" name="Text Box 483" descr="Wide upward diagonal"/>
                                <wps:cNvSpPr txBox="1">
                                  <a:spLocks noChangeArrowheads="1"/>
                                </wps:cNvSpPr>
                                <wps:spPr bwMode="auto">
                                  <a:xfrm>
                                    <a:off x="6100" y="8115"/>
                                    <a:ext cx="1898" cy="525"/>
                                  </a:xfrm>
                                  <a:prstGeom prst="rect">
                                    <a:avLst/>
                                  </a:prstGeom>
                                  <a:pattFill prst="wdUpDiag">
                                    <a:fgClr>
                                      <a:srgbClr val="FF0000">
                                        <a:alpha val="72000"/>
                                      </a:srgbClr>
                                    </a:fgClr>
                                    <a:bgClr>
                                      <a:srgbClr val="FFFFFF">
                                        <a:alpha val="72000"/>
                                      </a:srgbClr>
                                    </a:bgClr>
                                  </a:pattFill>
                                  <a:ln w="9525">
                                    <a:solidFill>
                                      <a:srgbClr val="000000"/>
                                    </a:solidFill>
                                    <a:miter lim="800000"/>
                                    <a:headEnd/>
                                    <a:tailEnd/>
                                  </a:ln>
                                </wps:spPr>
                                <wps:txbx>
                                  <w:txbxContent>
                                    <w:p w14:paraId="52014E70" w14:textId="77777777" w:rsidR="00107FD8" w:rsidRPr="000422B1" w:rsidRDefault="00107FD8" w:rsidP="00452FE6">
                                      <w:pPr>
                                        <w:jc w:val="center"/>
                                        <w:rPr>
                                          <w:lang w:val="en-US"/>
                                        </w:rPr>
                                      </w:pPr>
                                      <w:r>
                                        <w:rPr>
                                          <w:lang w:val="en-US"/>
                                        </w:rPr>
                                        <w:t xml:space="preserve">                          </w:t>
                                      </w:r>
                                    </w:p>
                                  </w:txbxContent>
                                </wps:txbx>
                                <wps:bodyPr rot="0" vert="horz" wrap="square" lIns="91440" tIns="45720" rIns="91440" bIns="45720" anchor="t" anchorCtr="0" upright="1">
                                  <a:noAutofit/>
                                </wps:bodyPr>
                              </wps:wsp>
                              <wps:wsp>
                                <wps:cNvPr id="81" name="Text Box 487"/>
                                <wps:cNvSpPr txBox="1">
                                  <a:spLocks noChangeArrowheads="1"/>
                                </wps:cNvSpPr>
                                <wps:spPr bwMode="auto">
                                  <a:xfrm>
                                    <a:off x="6224" y="8145"/>
                                    <a:ext cx="197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9E36B" w14:textId="77777777" w:rsidR="00107FD8" w:rsidRPr="00120F0D" w:rsidRDefault="00107FD8" w:rsidP="00452FE6">
                                      <w:pPr>
                                        <w:pStyle w:val="groenetekst"/>
                                        <w:rPr>
                                          <w:b/>
                                          <w:lang w:val="en-US"/>
                                        </w:rPr>
                                      </w:pPr>
                                      <w:r>
                                        <w:rPr>
                                          <w:b/>
                                          <w:lang w:val="en-US"/>
                                        </w:rPr>
                                        <w:t>Korting 20%</w:t>
                                      </w:r>
                                    </w:p>
                                  </w:txbxContent>
                                </wps:txbx>
                                <wps:bodyPr rot="0" vert="horz" wrap="square" lIns="91440" tIns="45720" rIns="91440" bIns="45720" anchor="t" anchorCtr="0" upright="1">
                                  <a:noAutofit/>
                                </wps:bodyPr>
                              </wps:wsp>
                            </wpg:grpSp>
                            <wps:wsp>
                              <wps:cNvPr id="82" name="Text Box 502"/>
                              <wps:cNvSpPr txBox="1">
                                <a:spLocks noChangeArrowheads="1"/>
                              </wps:cNvSpPr>
                              <wps:spPr bwMode="auto">
                                <a:xfrm>
                                  <a:off x="3342" y="10218"/>
                                  <a:ext cx="2608"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DB044" w14:textId="77777777" w:rsidR="00107FD8" w:rsidRPr="00120F0D" w:rsidRDefault="00107FD8" w:rsidP="003654D6">
                                    <w:pPr>
                                      <w:pStyle w:val="groenetekst"/>
                                      <w:rPr>
                                        <w:b/>
                                        <w:lang w:val="en-US"/>
                                      </w:rPr>
                                    </w:pPr>
                                    <w:r>
                                      <w:rPr>
                                        <w:b/>
                                        <w:lang w:val="en-US"/>
                                      </w:rPr>
                                      <w:t>n</w:t>
                                    </w:r>
                                    <w:r w:rsidRPr="00120F0D">
                                      <w:rPr>
                                        <w:b/>
                                        <w:lang w:val="en-US"/>
                                      </w:rPr>
                                      <w:t xml:space="preserve">ieuwe </w:t>
                                    </w:r>
                                    <w:r>
                                      <w:rPr>
                                        <w:b/>
                                        <w:lang w:val="en-US"/>
                                      </w:rPr>
                                      <w:t>prijs</w:t>
                                    </w:r>
                                  </w:p>
                                </w:txbxContent>
                              </wps:txbx>
                              <wps:bodyPr rot="0" vert="horz" wrap="square" lIns="91440" tIns="45720" rIns="91440" bIns="45720" anchor="t" anchorCtr="0" upright="1">
                                <a:noAutofit/>
                              </wps:bodyPr>
                            </wps:wsp>
                            <wps:wsp>
                              <wps:cNvPr id="83" name="AutoShape 503"/>
                              <wps:cNvCnPr>
                                <a:cxnSpLocks noChangeShapeType="1"/>
                              </wps:cNvCnPr>
                              <wps:spPr bwMode="auto">
                                <a:xfrm>
                                  <a:off x="2259" y="10252"/>
                                  <a:ext cx="3721"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6" o:spid="_x0000_s1090" style="position:absolute;margin-left:22.2pt;margin-top:14.55pt;width:319.5pt;height:151.35pt;z-index:251658752;mso-position-horizontal-relative:text;mso-position-vertical-relative:text" coordorigin="2254,7761" coordsize="6390,3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">
                      <v:group id="Group 496" o:spid="_x0000_s1091" style="position:absolute;left:2254;top:7761;width:6390;height:1095" coordorigin="2329,6174" coordsize="6390,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Text Box 484" o:spid="_x0000_s1092" type="#_x0000_t202" style="position:absolute;left:2329;top:6174;width:5669;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Z11cEA&#10;AADbAAAADwAAAGRycy9kb3ducmV2LnhtbESPzarCMBSE94LvEI7gTlNFbOk1ykUQXLjwD90emnPb&#10;cpuT2kRb394IgsthZr5hFqvOVOJBjSstK5iMIxDEmdUl5wrOp80oAeE8ssbKMil4koPVst9bYKpt&#10;ywd6HH0uAoRdigoK7+tUSpcVZNCNbU0cvD/bGPRBNrnUDbYBbio5jaK5NFhyWCiwpnVB2f/xbhTw&#10;zV+wvSazyfNqkl03i+12Hys1HHS/PyA8df4b/rS3WkE8hfeX8AP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2ddXBAAAA2wAAAA8AAAAAAAAAAAAAAAAAmAIAAGRycy9kb3du&#10;cmV2LnhtbFBLBQYAAAAABAAEAPUAAACGAwAAAAA=&#10;" fillcolor="#cf6">
                          <v:textbox>
                            <w:txbxContent>
                              <w:p w:rsidR="00107FD8" w:rsidRPr="00120F0D" w:rsidRDefault="00107FD8" w:rsidP="00452FE6">
                                <w:pPr>
                                  <w:pStyle w:val="groenetekst"/>
                                  <w:jc w:val="center"/>
                                  <w:rPr>
                                    <w:b/>
                                    <w:lang w:val="en-US"/>
                                  </w:rPr>
                                </w:pPr>
                                <w:proofErr w:type="spellStart"/>
                                <w:r>
                                  <w:rPr>
                                    <w:b/>
                                    <w:lang w:val="en-US"/>
                                  </w:rPr>
                                  <w:t>oude</w:t>
                                </w:r>
                                <w:proofErr w:type="spellEnd"/>
                                <w:r>
                                  <w:rPr>
                                    <w:b/>
                                    <w:lang w:val="en-US"/>
                                  </w:rPr>
                                  <w:t xml:space="preserve"> </w:t>
                                </w:r>
                                <w:proofErr w:type="spellStart"/>
                                <w:r>
                                  <w:rPr>
                                    <w:b/>
                                    <w:lang w:val="en-US"/>
                                  </w:rPr>
                                  <w:t>prijs</w:t>
                                </w:r>
                                <w:proofErr w:type="spellEnd"/>
                              </w:p>
                            </w:txbxContent>
                          </v:textbox>
                        </v:shape>
                        <v:shape id="Text Box 486" o:spid="_x0000_s1093" type="#_x0000_t202" style="position:absolute;left:7807;top:6699;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107FD8" w:rsidRPr="00120F0D" w:rsidRDefault="00107FD8" w:rsidP="00452FE6">
                                <w:pPr>
                                  <w:pStyle w:val="groenetekst"/>
                                  <w:rPr>
                                    <w:b/>
                                    <w:lang w:val="en-US"/>
                                  </w:rPr>
                                </w:pPr>
                                <w:r>
                                  <w:rPr>
                                    <w:b/>
                                    <w:lang w:val="en-US"/>
                                  </w:rPr>
                                  <w:t>100%</w:t>
                                </w:r>
                              </w:p>
                            </w:txbxContent>
                          </v:textbox>
                        </v:shape>
                      </v:group>
                      <v:group id="Group 495" o:spid="_x0000_s1094" style="position:absolute;left:2254;top:9131;width:6390;height:1096" coordorigin="2329,8115" coordsize="6390,1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Text Box 490" o:spid="_x0000_s1095" type="#_x0000_t202" style="position:absolute;left:2329;top:8115;width:5669;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1z1sMA&#10;AADbAAAADwAAAGRycy9kb3ducmV2LnhtbESPQWuDQBSE74X8h+UFemtWS4hiXSUECh56aNLSXB/u&#10;q0rct8bdqvn32UKhx2FmvmHycjG9mGh0nWUF8SYCQVxb3XGj4PPj9SkF4Tyyxt4yKbiRg7JYPeSY&#10;aTvzkaaTb0SAsMtQQev9kEnp6pYMuo0diIP3bUeDPsixkXrEOcBNL5+jaCcNdhwWWhzo0FJ9Of0Y&#10;BXz1Xzif0218O5v0bdkmtnpPlHpcL/sXEJ4W/x/+a1daQbKD3y/hB8j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U1z1sMAAADbAAAADwAAAAAAAAAAAAAAAACYAgAAZHJzL2Rv&#10;d25yZXYueG1sUEsFBgAAAAAEAAQA9QAAAIgDAAAAAA==&#10;" fillcolor="#cf6">
                          <v:textbox>
                            <w:txbxContent>
                              <w:p w:rsidR="00107FD8" w:rsidRPr="003654D6" w:rsidRDefault="00107FD8" w:rsidP="003654D6"/>
                            </w:txbxContent>
                          </v:textbox>
                        </v:shape>
                        <v:shape id="Text Box 491" o:spid="_x0000_s1096" type="#_x0000_t202" style="position:absolute;left:3282;top:8145;width:2608;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107FD8" w:rsidRPr="003654D6" w:rsidRDefault="00107FD8" w:rsidP="003654D6"/>
                            </w:txbxContent>
                          </v:textbox>
                        </v:shape>
                        <v:shape id="Text Box 492" o:spid="_x0000_s1097" type="#_x0000_t202" style="position:absolute;left:7807;top:8640;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107FD8" w:rsidRPr="00120F0D" w:rsidRDefault="00107FD8" w:rsidP="003654D6">
                                <w:pPr>
                                  <w:pStyle w:val="groenetekst"/>
                                  <w:rPr>
                                    <w:b/>
                                    <w:lang w:val="en-US"/>
                                  </w:rPr>
                                </w:pPr>
                                <w:r>
                                  <w:rPr>
                                    <w:b/>
                                    <w:lang w:val="en-US"/>
                                  </w:rPr>
                                  <w:t>100%</w:t>
                                </w:r>
                              </w:p>
                            </w:txbxContent>
                          </v:textbox>
                        </v:shape>
                        <v:shape id="Text Box 493" o:spid="_x0000_s1098" type="#_x0000_t202" style="position:absolute;left:5890;top:8641;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107FD8" w:rsidRPr="00120F0D" w:rsidRDefault="00107FD8" w:rsidP="003654D6">
                                <w:pPr>
                                  <w:pStyle w:val="groenetekst"/>
                                  <w:rPr>
                                    <w:b/>
                                    <w:lang w:val="en-US"/>
                                  </w:rPr>
                                </w:pPr>
                                <w:r>
                                  <w:rPr>
                                    <w:b/>
                                    <w:lang w:val="en-US"/>
                                  </w:rPr>
                                  <w:t>80%</w:t>
                                </w:r>
                              </w:p>
                            </w:txbxContent>
                          </v:textbox>
                        </v:shape>
                        <v:shape id="Text Box 483" o:spid="_x0000_s1099" type="#_x0000_t202" alt="Wide upward diagonal" style="position:absolute;left:6100;top:8115;width:189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tOcIA&#10;AADbAAAADwAAAGRycy9kb3ducmV2LnhtbERPz2vCMBS+C/sfwhN207Q7rNoZiwwGG1LBOhi7PZq3&#10;pqx5KU1W2/9+OQgeP77fu2KynRhp8K1jBek6AUFcO91yo+Dz8rbagPABWWPnmBTM5KHYPyx2mGt3&#10;5TONVWhEDGGfowITQp9L6WtDFv3a9cSR+3GDxRDh0Eg94DWG204+JcmztNhybDDY06uh+rf6swqO&#10;8/Z7W345c0L86JK0ycpsOir1uJwOLyACTeEuvrnftYJNXB+/xB8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R205wgAAANsAAAAPAAAAAAAAAAAAAAAAAJgCAABkcnMvZG93&#10;bnJldi54bWxQSwUGAAAAAAQABAD1AAAAhwMAAAAA&#10;" fillcolor="red">
                          <v:fill r:id="rId30" o:title="" opacity="47288f" o:opacity2="47288f" type="pattern"/>
                          <v:textbox>
                            <w:txbxContent>
                              <w:p w:rsidR="00107FD8" w:rsidRPr="000422B1" w:rsidRDefault="00107FD8" w:rsidP="00452FE6">
                                <w:pPr>
                                  <w:jc w:val="center"/>
                                  <w:rPr>
                                    <w:lang w:val="en-US"/>
                                  </w:rPr>
                                </w:pPr>
                                <w:r>
                                  <w:rPr>
                                    <w:lang w:val="en-US"/>
                                  </w:rPr>
                                  <w:t xml:space="preserve">                          </w:t>
                                </w:r>
                              </w:p>
                            </w:txbxContent>
                          </v:textbox>
                        </v:shape>
                        <v:shape id="Text Box 487" o:spid="_x0000_s1100" type="#_x0000_t202" style="position:absolute;left:6224;top:8145;width:197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107FD8" w:rsidRPr="00120F0D" w:rsidRDefault="00107FD8" w:rsidP="00452FE6">
                                <w:pPr>
                                  <w:pStyle w:val="groenetekst"/>
                                  <w:rPr>
                                    <w:b/>
                                    <w:lang w:val="en-US"/>
                                  </w:rPr>
                                </w:pPr>
                                <w:proofErr w:type="spellStart"/>
                                <w:r>
                                  <w:rPr>
                                    <w:b/>
                                    <w:lang w:val="en-US"/>
                                  </w:rPr>
                                  <w:t>Korting</w:t>
                                </w:r>
                                <w:proofErr w:type="spellEnd"/>
                                <w:r>
                                  <w:rPr>
                                    <w:b/>
                                    <w:lang w:val="en-US"/>
                                  </w:rPr>
                                  <w:t xml:space="preserve"> 20%</w:t>
                                </w:r>
                              </w:p>
                            </w:txbxContent>
                          </v:textbox>
                        </v:shape>
                      </v:group>
                      <v:shape id="Text Box 502" o:spid="_x0000_s1101" type="#_x0000_t202" style="position:absolute;left:3342;top:10218;width:2608;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107FD8" w:rsidRPr="00120F0D" w:rsidRDefault="00107FD8" w:rsidP="003654D6">
                              <w:pPr>
                                <w:pStyle w:val="groenetekst"/>
                                <w:rPr>
                                  <w:b/>
                                  <w:lang w:val="en-US"/>
                                </w:rPr>
                              </w:pPr>
                              <w:proofErr w:type="spellStart"/>
                              <w:r>
                                <w:rPr>
                                  <w:b/>
                                  <w:lang w:val="en-US"/>
                                </w:rPr>
                                <w:t>n</w:t>
                              </w:r>
                              <w:r w:rsidRPr="00120F0D">
                                <w:rPr>
                                  <w:b/>
                                  <w:lang w:val="en-US"/>
                                </w:rPr>
                                <w:t>ieuwe</w:t>
                              </w:r>
                              <w:proofErr w:type="spellEnd"/>
                              <w:r w:rsidRPr="00120F0D">
                                <w:rPr>
                                  <w:b/>
                                  <w:lang w:val="en-US"/>
                                </w:rPr>
                                <w:t xml:space="preserve"> </w:t>
                              </w:r>
                              <w:proofErr w:type="spellStart"/>
                              <w:r>
                                <w:rPr>
                                  <w:b/>
                                  <w:lang w:val="en-US"/>
                                </w:rPr>
                                <w:t>prijs</w:t>
                              </w:r>
                              <w:proofErr w:type="spellEnd"/>
                            </w:p>
                          </w:txbxContent>
                        </v:textbox>
                      </v:shape>
                      <v:shapetype id="_x0000_t32" coordsize="21600,21600" o:spt="32" o:oned="t" path="m,l21600,21600e" filled="f">
                        <v:path arrowok="t" fillok="f" o:connecttype="none"/>
                        <o:lock v:ext="edit" shapetype="t"/>
                      </v:shapetype>
                      <v:shape id="AutoShape 503" o:spid="_x0000_s1102" type="#_x0000_t32" style="position:absolute;left:2259;top:10252;width:37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d8NcUAAADbAAAADwAAAGRycy9kb3ducmV2LnhtbESPQWvCQBSE7wX/w/KE3pqNLRaJrlLE&#10;kkKJYjT3R/aZhGbfhuxW0/z6bqHgcZiZb5jVZjCtuFLvGssKZlEMgri0uuFKwfn0/rQA4TyyxtYy&#10;KfghB5v15GGFibY3PtI195UIEHYJKqi97xIpXVmTQRfZjjh4F9sb9EH2ldQ93gLctPI5jl+lwYbD&#10;Qo0dbWsqv/Jvo2DMUjpleBkPu7zYf87T2XxfFEo9Toe3JQhPg7+H/9sfWsHiBf6+hB8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d8NcUAAADbAAAADwAAAAAAAAAA&#10;AAAAAAChAgAAZHJzL2Rvd25yZXYueG1sUEsFBgAAAAAEAAQA+QAAAJMDAAAAAA==&#10;">
                        <v:stroke startarrow="block" endarrow="block"/>
                      </v:shape>
                    </v:group>
                  </w:pict>
                </mc:Fallback>
              </mc:AlternateContent>
            </w:r>
          </w:p>
          <w:p w14:paraId="701614BE" w14:textId="77777777" w:rsidR="00452FE6" w:rsidRDefault="00452FE6" w:rsidP="00120F0D">
            <w:pPr>
              <w:pStyle w:val="groenetekst"/>
            </w:pPr>
          </w:p>
          <w:p w14:paraId="1A26C120" w14:textId="77777777" w:rsidR="00452FE6" w:rsidRDefault="00452FE6" w:rsidP="00120F0D">
            <w:pPr>
              <w:pStyle w:val="groenetekst"/>
            </w:pPr>
          </w:p>
          <w:p w14:paraId="5BCBA517" w14:textId="77777777" w:rsidR="00452FE6" w:rsidRDefault="00452FE6" w:rsidP="00120F0D">
            <w:pPr>
              <w:pStyle w:val="groenetekst"/>
            </w:pPr>
          </w:p>
          <w:p w14:paraId="2E895399" w14:textId="77777777" w:rsidR="00452FE6" w:rsidRDefault="00452FE6" w:rsidP="00120F0D">
            <w:pPr>
              <w:pStyle w:val="groenetekst"/>
            </w:pPr>
          </w:p>
          <w:p w14:paraId="6558F22A" w14:textId="77777777" w:rsidR="00452FE6" w:rsidRDefault="00452FE6" w:rsidP="00120F0D">
            <w:pPr>
              <w:pStyle w:val="groenetekst"/>
            </w:pPr>
          </w:p>
          <w:p w14:paraId="204F3071" w14:textId="77777777" w:rsidR="003654D6" w:rsidRDefault="003654D6" w:rsidP="00120F0D">
            <w:pPr>
              <w:pStyle w:val="groenetekst"/>
            </w:pPr>
          </w:p>
          <w:p w14:paraId="19022A35" w14:textId="77777777" w:rsidR="003654D6" w:rsidRDefault="003654D6" w:rsidP="00120F0D">
            <w:pPr>
              <w:pStyle w:val="groenetekst"/>
            </w:pPr>
          </w:p>
          <w:p w14:paraId="0319EDDA" w14:textId="77777777" w:rsidR="003654D6" w:rsidRDefault="003654D6" w:rsidP="00120F0D">
            <w:pPr>
              <w:pStyle w:val="groenetekst"/>
            </w:pPr>
          </w:p>
          <w:p w14:paraId="14C67953" w14:textId="77777777" w:rsidR="003654D6" w:rsidRDefault="003654D6" w:rsidP="00120F0D">
            <w:pPr>
              <w:pStyle w:val="groenetekst"/>
            </w:pPr>
          </w:p>
          <w:p w14:paraId="1D291051" w14:textId="77777777" w:rsidR="003654D6" w:rsidRDefault="003654D6" w:rsidP="00120F0D">
            <w:pPr>
              <w:pStyle w:val="groenetekst"/>
            </w:pPr>
          </w:p>
          <w:p w14:paraId="4B63AF85" w14:textId="77777777" w:rsidR="00120F0D" w:rsidRPr="00120F0D" w:rsidRDefault="00BB55E2" w:rsidP="00BB55E2">
            <w:pPr>
              <w:pStyle w:val="groenetekst"/>
            </w:pPr>
            <w:r>
              <w:t>De</w:t>
            </w:r>
            <w:r w:rsidR="00120F0D">
              <w:t xml:space="preserve"> nieuwe </w:t>
            </w:r>
            <w:r>
              <w:t>prijs</w:t>
            </w:r>
            <w:r w:rsidR="00120F0D">
              <w:t xml:space="preserve"> is: </w:t>
            </w:r>
            <w:r>
              <w:t>de</w:t>
            </w:r>
            <w:r w:rsidR="00120F0D">
              <w:t xml:space="preserve"> </w:t>
            </w:r>
            <w:r w:rsidR="008F7EF0">
              <w:t>oude</w:t>
            </w:r>
            <w:r w:rsidR="00120F0D">
              <w:t xml:space="preserve"> </w:t>
            </w:r>
            <w:r>
              <w:t>prijs</w:t>
            </w:r>
            <w:r w:rsidR="00120F0D">
              <w:t xml:space="preserve"> (100%) – korting (20%)</w:t>
            </w:r>
            <w:r w:rsidR="00E92196">
              <w:t xml:space="preserve"> en dat</w:t>
            </w:r>
            <w:r w:rsidR="00120F0D">
              <w:t xml:space="preserve"> </w:t>
            </w:r>
            <w:r w:rsidR="00452FE6">
              <w:t>is</w:t>
            </w:r>
            <w:r w:rsidR="00120F0D">
              <w:t xml:space="preserve"> 80% (van </w:t>
            </w:r>
            <w:r>
              <w:t>de</w:t>
            </w:r>
            <w:r w:rsidR="00120F0D">
              <w:t xml:space="preserve"> oude </w:t>
            </w:r>
            <w:r>
              <w:t>prijs</w:t>
            </w:r>
            <w:r w:rsidR="00EF50AA">
              <w:t>).</w:t>
            </w:r>
          </w:p>
        </w:tc>
      </w:tr>
    </w:tbl>
    <w:p w14:paraId="2C45B4AC" w14:textId="77777777" w:rsidR="003654D6" w:rsidRDefault="003654D6"/>
    <w:p w14:paraId="0930FD6F" w14:textId="77777777" w:rsidR="00BB55E2" w:rsidRDefault="00BB55E2" w:rsidP="00E76454">
      <w:pPr>
        <w:pStyle w:val="streepje"/>
      </w:pPr>
    </w:p>
    <w:tbl>
      <w:tblPr>
        <w:tblW w:w="9322" w:type="dxa"/>
        <w:tblLayout w:type="fixed"/>
        <w:tblLook w:val="04A0" w:firstRow="1" w:lastRow="0" w:firstColumn="1" w:lastColumn="0" w:noHBand="0" w:noVBand="1"/>
      </w:tblPr>
      <w:tblGrid>
        <w:gridCol w:w="534"/>
        <w:gridCol w:w="8788"/>
      </w:tblGrid>
      <w:tr w:rsidR="00BB55E2" w:rsidRPr="008F13C1" w14:paraId="52091FD6" w14:textId="77777777" w:rsidTr="00BB55E2">
        <w:tc>
          <w:tcPr>
            <w:tcW w:w="534" w:type="dxa"/>
          </w:tcPr>
          <w:p w14:paraId="377741B9" w14:textId="77777777" w:rsidR="00BB55E2" w:rsidRPr="008F13C1" w:rsidRDefault="00BB55E2" w:rsidP="00BB55E2">
            <w:pPr>
              <w:pStyle w:val="Opgave"/>
            </w:pPr>
          </w:p>
        </w:tc>
        <w:tc>
          <w:tcPr>
            <w:tcW w:w="8788" w:type="dxa"/>
          </w:tcPr>
          <w:p w14:paraId="75212B19" w14:textId="77777777" w:rsidR="00BB55E2" w:rsidRDefault="00BB55E2" w:rsidP="00BB55E2">
            <w:pPr>
              <w:rPr>
                <w:color w:val="000000"/>
              </w:rPr>
            </w:pPr>
            <w:r>
              <w:rPr>
                <w:color w:val="000000"/>
              </w:rPr>
              <w:t>Een paar sportschoenen kosten normaal €7</w:t>
            </w:r>
            <w:r w:rsidR="00AD11FC">
              <w:rPr>
                <w:color w:val="000000"/>
              </w:rPr>
              <w:t>8</w:t>
            </w:r>
            <w:r>
              <w:rPr>
                <w:color w:val="000000"/>
              </w:rPr>
              <w:t xml:space="preserve">,-. Vandaag krijg je </w:t>
            </w:r>
            <w:r w:rsidR="00AD11FC">
              <w:rPr>
                <w:color w:val="000000"/>
              </w:rPr>
              <w:t>20</w:t>
            </w:r>
            <w:r>
              <w:rPr>
                <w:color w:val="000000"/>
              </w:rPr>
              <w:t>% korting.</w:t>
            </w:r>
          </w:p>
          <w:p w14:paraId="147F5692" w14:textId="77777777" w:rsidR="00BB55E2" w:rsidRDefault="00BB55E2" w:rsidP="00BB55E2">
            <w:pPr>
              <w:rPr>
                <w:color w:val="000000"/>
              </w:rPr>
            </w:pPr>
            <w:r>
              <w:rPr>
                <w:color w:val="000000"/>
              </w:rPr>
              <w:t>Wat kosten de sportschoenen nu?</w:t>
            </w:r>
          </w:p>
          <w:p w14:paraId="7428D582" w14:textId="77777777" w:rsidR="00BB55E2" w:rsidRDefault="00BB55E2" w:rsidP="00BB55E2">
            <w:pPr>
              <w:rPr>
                <w:color w:val="000000"/>
              </w:rPr>
            </w:pPr>
          </w:p>
          <w:p w14:paraId="5D93DE73" w14:textId="77777777" w:rsidR="00BB55E2" w:rsidRDefault="008F7EF0" w:rsidP="00BB55E2">
            <w:pPr>
              <w:rPr>
                <w:color w:val="000000"/>
              </w:rPr>
            </w:pPr>
            <w:r>
              <w:rPr>
                <w:color w:val="000000"/>
              </w:rPr>
              <w:t xml:space="preserve">a. </w:t>
            </w:r>
            <w:r w:rsidR="00BB55E2">
              <w:rPr>
                <w:color w:val="000000"/>
              </w:rPr>
              <w:t xml:space="preserve">Hieronder zie je hoe Baz </w:t>
            </w:r>
            <w:r w:rsidR="00AD11FC">
              <w:rPr>
                <w:color w:val="000000"/>
              </w:rPr>
              <w:t xml:space="preserve">de nieuwe prijs </w:t>
            </w:r>
            <w:r w:rsidR="00E92196">
              <w:rPr>
                <w:color w:val="000000"/>
              </w:rPr>
              <w:t>berekent</w:t>
            </w:r>
            <w:r w:rsidR="00AD11FC">
              <w:rPr>
                <w:color w:val="000000"/>
              </w:rPr>
              <w:t>.</w:t>
            </w:r>
          </w:p>
          <w:p w14:paraId="0CC9D64B" w14:textId="77777777" w:rsidR="00BB55E2" w:rsidRPr="008F7EF0" w:rsidRDefault="00BB55E2" w:rsidP="00BB55E2">
            <w:pPr>
              <w:rPr>
                <w:color w:val="000000"/>
                <w:sz w:val="18"/>
                <w:szCs w:val="18"/>
              </w:rPr>
            </w:pPr>
          </w:p>
          <w:tbl>
            <w:tblPr>
              <w:tblStyle w:val="Tabelraster"/>
              <w:tblW w:w="0" w:type="auto"/>
              <w:tblLayout w:type="fixed"/>
              <w:tblLook w:val="04A0" w:firstRow="1" w:lastRow="0" w:firstColumn="1" w:lastColumn="0" w:noHBand="0" w:noVBand="1"/>
            </w:tblPr>
            <w:tblGrid>
              <w:gridCol w:w="8250"/>
            </w:tblGrid>
            <w:tr w:rsidR="00BB55E2" w14:paraId="06D26877" w14:textId="77777777" w:rsidTr="00BB55E2">
              <w:tc>
                <w:tcPr>
                  <w:tcW w:w="8250" w:type="dxa"/>
                </w:tcPr>
                <w:p w14:paraId="362EC008" w14:textId="77777777" w:rsidR="00BB55E2" w:rsidRPr="00EF50AA" w:rsidRDefault="00BB55E2" w:rsidP="008F7EF0">
                  <w:pPr>
                    <w:rPr>
                      <w:b/>
                    </w:rPr>
                  </w:pPr>
                  <w:r w:rsidRPr="00EF50AA">
                    <w:rPr>
                      <w:color w:val="000000"/>
                    </w:rPr>
                    <w:t>Baz</w:t>
                  </w:r>
                  <w:r w:rsidRPr="00EF50AA">
                    <w:tab/>
                  </w:r>
                  <w:r w:rsidRPr="00EF50AA">
                    <w:tab/>
                  </w:r>
                  <w:r w:rsidRPr="00EF50AA">
                    <w:tab/>
                  </w:r>
                  <w:r w:rsidRPr="00EF50AA">
                    <w:tab/>
                  </w:r>
                </w:p>
                <w:p w14:paraId="3A89C301" w14:textId="77777777" w:rsidR="00BB55E2" w:rsidRPr="00EF50AA" w:rsidRDefault="00E22751" w:rsidP="00BB55E2">
                  <w:pPr>
                    <w:pStyle w:val="groenetekst"/>
                    <w:rPr>
                      <w:rFonts w:ascii="Bradley Hand ITC" w:hAnsi="Bradley Hand ITC"/>
                      <w:b/>
                      <w:i/>
                    </w:rPr>
                  </w:pPr>
                  <w:r w:rsidRPr="00EF50AA">
                    <w:rPr>
                      <w:i/>
                      <w:noProof/>
                      <w:lang w:val="en-US" w:eastAsia="nl-NL"/>
                    </w:rPr>
                    <mc:AlternateContent>
                      <mc:Choice Requires="wpg">
                        <w:drawing>
                          <wp:anchor distT="0" distB="0" distL="114300" distR="114300" simplePos="0" relativeHeight="251629056" behindDoc="0" locked="0" layoutInCell="1" allowOverlap="1" wp14:anchorId="472CA250" wp14:editId="165BB39B">
                            <wp:simplePos x="0" y="0"/>
                            <wp:positionH relativeFrom="column">
                              <wp:posOffset>1449705</wp:posOffset>
                            </wp:positionH>
                            <wp:positionV relativeFrom="paragraph">
                              <wp:posOffset>55245</wp:posOffset>
                            </wp:positionV>
                            <wp:extent cx="1293495" cy="142875"/>
                            <wp:effectExtent l="14605" t="17145" r="38100" b="43180"/>
                            <wp:wrapNone/>
                            <wp:docPr id="67"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3495" cy="142875"/>
                                      <a:chOff x="4485" y="6850"/>
                                      <a:chExt cx="3240" cy="320"/>
                                    </a:xfrm>
                                  </wpg:grpSpPr>
                                  <wps:wsp>
                                    <wps:cNvPr id="68" name="Freeform 598"/>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599"/>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7" o:spid="_x0000_s1026" style="position:absolute;margin-left:114.15pt;margin-top:4.35pt;width:101.85pt;height:11.25pt;z-index:251629056"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">
                            <v:shape id="Freeform 598"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soHrwgAA&#10;ANsAAAAPAAAAZHJzL2Rvd25yZXYueG1sRE9Na8JAEL0X/A/LCL2I2dhDKjGrqKXQHloxingcsmMS&#10;zM6G7Jqk/757KPT4eN/ZZjSN6KlztWUFiygGQVxYXXOp4Hx6ny9BOI+ssbFMCn7IwWY9ecow1Xbg&#10;I/W5L0UIYZeigsr7NpXSFRUZdJFtiQN3s51BH2BXSt3hEMJNI1/iOJEGaw4NFba0r6i45w+jQB5m&#10;j6v9mr3ZXb79lK/fl/I4GKWep+N2BcLT6P/Ff+4PrSAJY8OX8APk+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KygevCAAAA2wAAAA8AAAAAAAAAAAAAAAAAlwIAAGRycy9kb3du&#10;cmV2LnhtbFBLBQYAAAAABAAEAPUAAACGAwAAAAA=&#10;" path="m0,290c265,145,530,,780,5,1030,10,1380,268,1500,320e" filled="f" strokeweight="1.25pt">
                              <v:stroke endarrow="classic" endarrowwidth="wide" endarrowlength="long"/>
                              <v:path arrowok="t" o:connecttype="custom" o:connectlocs="0,290;780,5;1500,320" o:connectangles="0,0,0"/>
                            </v:shape>
                            <v:shape id="Freeform 599"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iRwxgAA&#10;ANsAAAAPAAAAZHJzL2Rvd25yZXYueG1sRI9Ba8JAFITvgv9heUIvUjf2YNvUTVBLoT1oSRTx+Mi+&#10;JsHs25BdTfrvu0LB4zAz3zDLdDCNuFLnassK5rMIBHFhdc2lgsP+4/EFhPPIGhvLpOCXHKTJeLTE&#10;WNueM7rmvhQBwi5GBZX3bSylKyoy6Ga2JQ7ej+0M+iC7UuoO+wA3jXyKooU0WHNYqLClTUXFOb8Y&#10;BfJ7ejnZ7fTdrvPVl3zeHcusN0o9TIbVGwhPg7+H/9ufWsHiFW5fwg+Qy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9/iRwxgAAANsAAAAPAAAAAAAAAAAAAAAAAJcCAABkcnMv&#10;ZG93bnJldi54bWxQSwUGAAAAAAQABAD1AAAAigMAAAAA&#10;" path="m0,290c265,145,530,,780,5,1030,10,1380,268,1500,320e" filled="f" strokeweight="1.25pt">
                              <v:stroke endarrow="classic" endarrowwidth="wide" endarrowlength="long"/>
                              <v:path arrowok="t" o:connecttype="custom" o:connectlocs="0,290;780,5;1500,320" o:connectangles="0,0,0"/>
                            </v:shape>
                          </v:group>
                        </w:pict>
                      </mc:Fallback>
                    </mc:AlternateContent>
                  </w:r>
                </w:p>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701"/>
                    <w:gridCol w:w="1134"/>
                    <w:gridCol w:w="1134"/>
                    <w:gridCol w:w="1134"/>
                  </w:tblGrid>
                  <w:tr w:rsidR="00AD11FC" w:rsidRPr="00EF50AA" w14:paraId="262ECBFE" w14:textId="77777777" w:rsidTr="00AD11FC">
                    <w:tc>
                      <w:tcPr>
                        <w:tcW w:w="1701" w:type="dxa"/>
                      </w:tcPr>
                      <w:p w14:paraId="520ADDDF" w14:textId="77777777" w:rsidR="00AD11FC" w:rsidRPr="00EF50AA" w:rsidRDefault="00AD11FC" w:rsidP="00BB55E2">
                        <w:pPr>
                          <w:pStyle w:val="groenetekst"/>
                          <w:rPr>
                            <w:rFonts w:ascii="Cambria" w:hAnsi="Cambria"/>
                            <w:i/>
                            <w:color w:val="auto"/>
                            <w:sz w:val="24"/>
                            <w:szCs w:val="24"/>
                          </w:rPr>
                        </w:pPr>
                        <w:r w:rsidRPr="00EF50AA">
                          <w:rPr>
                            <w:rFonts w:ascii="Cambria" w:hAnsi="Cambria"/>
                            <w:i/>
                            <w:color w:val="auto"/>
                            <w:sz w:val="24"/>
                            <w:szCs w:val="24"/>
                          </w:rPr>
                          <w:t>Prijs (€)</w:t>
                        </w:r>
                      </w:p>
                    </w:tc>
                    <w:tc>
                      <w:tcPr>
                        <w:tcW w:w="1134" w:type="dxa"/>
                        <w:vAlign w:val="bottom"/>
                      </w:tcPr>
                      <w:p w14:paraId="05EE8C0E" w14:textId="77777777" w:rsidR="00AD11FC" w:rsidRPr="00EF50AA" w:rsidRDefault="00AD11FC" w:rsidP="00AD11FC">
                        <w:pPr>
                          <w:pStyle w:val="groenetekst"/>
                          <w:jc w:val="center"/>
                          <w:rPr>
                            <w:rFonts w:ascii="Cambria" w:hAnsi="Cambria"/>
                            <w:i/>
                            <w:color w:val="auto"/>
                            <w:sz w:val="24"/>
                            <w:szCs w:val="24"/>
                          </w:rPr>
                        </w:pPr>
                        <w:r w:rsidRPr="00EF50AA">
                          <w:rPr>
                            <w:rFonts w:ascii="Cambria" w:hAnsi="Cambria"/>
                            <w:i/>
                            <w:color w:val="auto"/>
                            <w:sz w:val="24"/>
                            <w:szCs w:val="24"/>
                          </w:rPr>
                          <w:t>78</w:t>
                        </w:r>
                      </w:p>
                    </w:tc>
                    <w:tc>
                      <w:tcPr>
                        <w:tcW w:w="1134" w:type="dxa"/>
                        <w:vAlign w:val="bottom"/>
                      </w:tcPr>
                      <w:p w14:paraId="2B7FB8F9" w14:textId="77777777" w:rsidR="00AD11FC" w:rsidRPr="00EF50AA" w:rsidRDefault="00AD11FC" w:rsidP="00BB55E2">
                        <w:pPr>
                          <w:pStyle w:val="groenetekst"/>
                          <w:jc w:val="center"/>
                          <w:rPr>
                            <w:rFonts w:ascii="Cambria" w:hAnsi="Cambria"/>
                            <w:i/>
                            <w:color w:val="auto"/>
                            <w:sz w:val="24"/>
                            <w:szCs w:val="24"/>
                          </w:rPr>
                        </w:pPr>
                        <w:r w:rsidRPr="00EF50AA">
                          <w:rPr>
                            <w:rFonts w:ascii="Cambria" w:hAnsi="Cambria"/>
                            <w:i/>
                            <w:color w:val="auto"/>
                            <w:sz w:val="24"/>
                            <w:szCs w:val="24"/>
                          </w:rPr>
                          <w:t>7,8</w:t>
                        </w:r>
                      </w:p>
                    </w:tc>
                    <w:tc>
                      <w:tcPr>
                        <w:tcW w:w="1134" w:type="dxa"/>
                        <w:vAlign w:val="bottom"/>
                      </w:tcPr>
                      <w:p w14:paraId="5DE7F1A9" w14:textId="77777777" w:rsidR="00AD11FC" w:rsidRPr="00EF50AA" w:rsidRDefault="008F7EF0" w:rsidP="008F7EF0">
                        <w:pPr>
                          <w:jc w:val="center"/>
                          <w:rPr>
                            <w:rFonts w:ascii="Cambria" w:hAnsi="Cambria"/>
                            <w:i/>
                            <w:sz w:val="24"/>
                            <w:szCs w:val="24"/>
                          </w:rPr>
                        </w:pPr>
                        <w:r w:rsidRPr="00EF50AA">
                          <w:rPr>
                            <w:rFonts w:ascii="Cambria" w:hAnsi="Cambria"/>
                            <w:i/>
                            <w:sz w:val="24"/>
                            <w:szCs w:val="24"/>
                          </w:rPr>
                          <w:t>…</w:t>
                        </w:r>
                      </w:p>
                    </w:tc>
                  </w:tr>
                  <w:tr w:rsidR="00AD11FC" w:rsidRPr="00EF50AA" w14:paraId="3B63334F" w14:textId="77777777" w:rsidTr="00AD11FC">
                    <w:tc>
                      <w:tcPr>
                        <w:tcW w:w="1701" w:type="dxa"/>
                      </w:tcPr>
                      <w:p w14:paraId="6C54A2D1" w14:textId="77777777" w:rsidR="00AD11FC" w:rsidRPr="00EF50AA" w:rsidRDefault="00AD11FC" w:rsidP="00BB55E2">
                        <w:pPr>
                          <w:pStyle w:val="groenetekst"/>
                          <w:rPr>
                            <w:rFonts w:ascii="Cambria" w:hAnsi="Cambria"/>
                            <w:i/>
                            <w:color w:val="auto"/>
                            <w:sz w:val="24"/>
                            <w:szCs w:val="24"/>
                          </w:rPr>
                        </w:pPr>
                        <w:r w:rsidRPr="00EF50AA">
                          <w:rPr>
                            <w:rFonts w:ascii="Cambria" w:hAnsi="Cambria"/>
                            <w:i/>
                            <w:color w:val="auto"/>
                            <w:sz w:val="24"/>
                            <w:szCs w:val="24"/>
                          </w:rPr>
                          <w:t xml:space="preserve">percentage </w:t>
                        </w:r>
                      </w:p>
                    </w:tc>
                    <w:tc>
                      <w:tcPr>
                        <w:tcW w:w="1134" w:type="dxa"/>
                        <w:vAlign w:val="bottom"/>
                      </w:tcPr>
                      <w:p w14:paraId="05F71A13" w14:textId="77777777" w:rsidR="00AD11FC" w:rsidRPr="00EF50AA" w:rsidRDefault="00AD11FC" w:rsidP="00BB55E2">
                        <w:pPr>
                          <w:pStyle w:val="groenetekst"/>
                          <w:jc w:val="center"/>
                          <w:rPr>
                            <w:rFonts w:ascii="Cambria" w:hAnsi="Cambria"/>
                            <w:i/>
                            <w:color w:val="auto"/>
                            <w:sz w:val="24"/>
                            <w:szCs w:val="24"/>
                          </w:rPr>
                        </w:pPr>
                        <w:r w:rsidRPr="00EF50AA">
                          <w:rPr>
                            <w:rFonts w:ascii="Cambria" w:hAnsi="Cambria"/>
                            <w:i/>
                            <w:color w:val="auto"/>
                            <w:sz w:val="24"/>
                            <w:szCs w:val="24"/>
                          </w:rPr>
                          <w:t>100%</w:t>
                        </w:r>
                      </w:p>
                    </w:tc>
                    <w:tc>
                      <w:tcPr>
                        <w:tcW w:w="1134" w:type="dxa"/>
                        <w:vAlign w:val="bottom"/>
                      </w:tcPr>
                      <w:p w14:paraId="73AFFEFA" w14:textId="77777777" w:rsidR="00AD11FC" w:rsidRPr="00EF50AA" w:rsidRDefault="00AD11FC" w:rsidP="00BB55E2">
                        <w:pPr>
                          <w:pStyle w:val="groenetekst"/>
                          <w:jc w:val="center"/>
                          <w:rPr>
                            <w:rFonts w:ascii="Cambria" w:hAnsi="Cambria"/>
                            <w:i/>
                            <w:color w:val="auto"/>
                            <w:sz w:val="24"/>
                            <w:szCs w:val="24"/>
                          </w:rPr>
                        </w:pPr>
                        <w:r w:rsidRPr="00EF50AA">
                          <w:rPr>
                            <w:rFonts w:ascii="Cambria" w:hAnsi="Cambria"/>
                            <w:i/>
                            <w:color w:val="auto"/>
                            <w:sz w:val="24"/>
                            <w:szCs w:val="24"/>
                          </w:rPr>
                          <w:t>10%</w:t>
                        </w:r>
                      </w:p>
                    </w:tc>
                    <w:tc>
                      <w:tcPr>
                        <w:tcW w:w="1134" w:type="dxa"/>
                        <w:vAlign w:val="bottom"/>
                      </w:tcPr>
                      <w:p w14:paraId="41D59FE0" w14:textId="77777777" w:rsidR="00AD11FC" w:rsidRPr="00EF50AA" w:rsidRDefault="00AD11FC" w:rsidP="00AD11FC">
                        <w:pPr>
                          <w:pStyle w:val="groenetekst"/>
                          <w:jc w:val="center"/>
                          <w:rPr>
                            <w:rFonts w:ascii="Cambria" w:hAnsi="Cambria"/>
                            <w:i/>
                            <w:color w:val="auto"/>
                            <w:sz w:val="24"/>
                            <w:szCs w:val="24"/>
                          </w:rPr>
                        </w:pPr>
                        <w:r w:rsidRPr="00EF50AA">
                          <w:rPr>
                            <w:rFonts w:ascii="Cambria" w:hAnsi="Cambria"/>
                            <w:i/>
                            <w:color w:val="auto"/>
                            <w:sz w:val="24"/>
                            <w:szCs w:val="24"/>
                          </w:rPr>
                          <w:t>20%</w:t>
                        </w:r>
                      </w:p>
                    </w:tc>
                  </w:tr>
                </w:tbl>
                <w:p w14:paraId="67B43CDB" w14:textId="77777777" w:rsidR="00BB55E2" w:rsidRPr="00EF50AA" w:rsidRDefault="00E22751" w:rsidP="00BB55E2">
                  <w:pPr>
                    <w:pStyle w:val="groenetekst"/>
                    <w:rPr>
                      <w:rFonts w:ascii="Cambria" w:hAnsi="Cambria"/>
                      <w:i/>
                      <w:color w:val="auto"/>
                      <w:sz w:val="24"/>
                      <w:szCs w:val="24"/>
                    </w:rPr>
                  </w:pPr>
                  <w:r w:rsidRPr="00EF50AA">
                    <w:rPr>
                      <w:rFonts w:ascii="Cambria" w:hAnsi="Cambria"/>
                      <w:i/>
                      <w:noProof/>
                      <w:color w:val="auto"/>
                      <w:sz w:val="24"/>
                      <w:szCs w:val="24"/>
                      <w:lang w:val="en-US" w:eastAsia="nl-NL"/>
                    </w:rPr>
                    <mc:AlternateContent>
                      <mc:Choice Requires="wpg">
                        <w:drawing>
                          <wp:anchor distT="0" distB="0" distL="114300" distR="114300" simplePos="0" relativeHeight="251630080" behindDoc="0" locked="0" layoutInCell="1" allowOverlap="1" wp14:anchorId="5705F1F0" wp14:editId="1A1F599C">
                            <wp:simplePos x="0" y="0"/>
                            <wp:positionH relativeFrom="column">
                              <wp:posOffset>1442085</wp:posOffset>
                            </wp:positionH>
                            <wp:positionV relativeFrom="paragraph">
                              <wp:posOffset>3810</wp:posOffset>
                            </wp:positionV>
                            <wp:extent cx="1278255" cy="146050"/>
                            <wp:effectExtent l="6985" t="16510" r="35560" b="40640"/>
                            <wp:wrapNone/>
                            <wp:docPr id="64" name="Group 6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278255" cy="146050"/>
                                      <a:chOff x="4485" y="6850"/>
                                      <a:chExt cx="3240" cy="320"/>
                                    </a:xfrm>
                                  </wpg:grpSpPr>
                                  <wps:wsp>
                                    <wps:cNvPr id="65" name="Freeform 601"/>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602"/>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0" o:spid="_x0000_s1026" style="position:absolute;margin-left:113.55pt;margin-top:.3pt;width:100.65pt;height:11.5pt;flip:y;z-index:251630080"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">
                            <v:shape id="Freeform 601"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sy51xQAA&#10;ANsAAAAPAAAAZHJzL2Rvd25yZXYueG1sRI9Ba8JAFITvgv9heYIXqZsWakvqKtoi1IOWRBGPj+xr&#10;Esy+DdnVxH/vCoLHYWa+YabzzlTiQo0rLSt4HUcgiDOrS84V7Herl08QziNrrCyTgis5mM/6vSnG&#10;2rac0CX1uQgQdjEqKLyvYyldVpBBN7Y1cfD+bWPQB9nkUjfYBrip5FsUTaTBksNCgTV9F5Sd0rNR&#10;IP9G56PdjH7sMl2s5cf2kCetUWo46BZfIDx1/hl+tH+1gsk73L+EHyBn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yzLnX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shape id="Freeform 602"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YbACxQAA&#10;ANsAAAAPAAAAZHJzL2Rvd25yZXYueG1sRI9Pa8JAFMTvgt9heYIXqRt7SCW6in8o6MGKqYjHR/Y1&#10;Cc2+DdnVxG/vFgoeh5n5DTNfdqYSd2pcaVnBZByBIM6sLjlXcP7+fJuCcB5ZY2WZFDzIwXLR780x&#10;0bblE91Tn4sAYZeggsL7OpHSZQUZdGNbEwfvxzYGfZBNLnWDbYCbSr5HUSwNlhwWCqxpU1D2m96M&#10;Ankc3a72MNradbray4+vS35qjVLDQbeagfDU+Vf4v73TCuIY/r6EHyAXT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xhsAL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group>
                        </w:pict>
                      </mc:Fallback>
                    </mc:AlternateContent>
                  </w:r>
                  <w:r w:rsidR="00BB55E2" w:rsidRPr="00EF50AA">
                    <w:rPr>
                      <w:rFonts w:ascii="Cambria" w:hAnsi="Cambria"/>
                      <w:i/>
                      <w:color w:val="auto"/>
                      <w:sz w:val="24"/>
                      <w:szCs w:val="24"/>
                    </w:rPr>
                    <w:tab/>
                  </w:r>
                  <w:r w:rsidR="00BB55E2" w:rsidRPr="00EF50AA">
                    <w:rPr>
                      <w:rFonts w:ascii="Cambria" w:hAnsi="Cambria"/>
                      <w:i/>
                      <w:color w:val="auto"/>
                      <w:sz w:val="24"/>
                      <w:szCs w:val="24"/>
                    </w:rPr>
                    <w:tab/>
                  </w:r>
                  <w:r w:rsidR="00BB55E2" w:rsidRPr="00EF50AA">
                    <w:rPr>
                      <w:rFonts w:ascii="Cambria" w:hAnsi="Cambria"/>
                      <w:i/>
                      <w:color w:val="auto"/>
                      <w:sz w:val="24"/>
                      <w:szCs w:val="24"/>
                    </w:rPr>
                    <w:tab/>
                  </w:r>
                </w:p>
                <w:p w14:paraId="088F91A0" w14:textId="77777777" w:rsidR="00BB55E2" w:rsidRPr="00EF50AA" w:rsidRDefault="00AD11FC" w:rsidP="008F7EF0">
                  <w:pPr>
                    <w:rPr>
                      <w:color w:val="000000"/>
                    </w:rPr>
                  </w:pPr>
                  <w:r w:rsidRPr="00EF50AA">
                    <w:rPr>
                      <w:rFonts w:ascii="Cambria" w:hAnsi="Cambria"/>
                      <w:sz w:val="24"/>
                      <w:szCs w:val="24"/>
                    </w:rPr>
                    <w:t xml:space="preserve">Nieuwe prijs = </w:t>
                  </w:r>
                  <w:r w:rsidR="00EF50AA">
                    <w:rPr>
                      <w:color w:val="000000"/>
                    </w:rPr>
                    <w:t xml:space="preserve">€ </w:t>
                  </w:r>
                  <w:r w:rsidR="008F7EF0" w:rsidRPr="00EF50AA">
                    <w:rPr>
                      <w:rFonts w:ascii="Cambria" w:hAnsi="Cambria"/>
                      <w:sz w:val="24"/>
                      <w:szCs w:val="24"/>
                    </w:rPr>
                    <w:t>78 - …………</w:t>
                  </w:r>
                  <w:r w:rsidR="00EF50AA">
                    <w:rPr>
                      <w:rFonts w:ascii="Cambria" w:hAnsi="Cambria"/>
                      <w:sz w:val="24"/>
                      <w:szCs w:val="24"/>
                    </w:rPr>
                    <w:t xml:space="preserve"> = ………</w:t>
                  </w:r>
                </w:p>
              </w:tc>
            </w:tr>
          </w:tbl>
          <w:p w14:paraId="50FE5FB1" w14:textId="77777777" w:rsidR="00BB55E2" w:rsidRPr="008F7EF0" w:rsidRDefault="00BB55E2" w:rsidP="00BB55E2">
            <w:pPr>
              <w:rPr>
                <w:color w:val="000000"/>
                <w:sz w:val="18"/>
                <w:szCs w:val="18"/>
              </w:rPr>
            </w:pPr>
          </w:p>
          <w:p w14:paraId="49A9E78F" w14:textId="77777777" w:rsidR="008F7EF0" w:rsidRDefault="008F7EF0" w:rsidP="00BB55E2">
            <w:pPr>
              <w:rPr>
                <w:color w:val="000000"/>
              </w:rPr>
            </w:pPr>
            <w:r>
              <w:rPr>
                <w:color w:val="000000"/>
              </w:rPr>
              <w:t>Maak zijn berekening af.</w:t>
            </w:r>
          </w:p>
          <w:p w14:paraId="1625461F" w14:textId="77777777" w:rsidR="008F7EF0" w:rsidRDefault="008F7EF0" w:rsidP="00BB55E2">
            <w:pPr>
              <w:rPr>
                <w:color w:val="000000"/>
              </w:rPr>
            </w:pPr>
          </w:p>
          <w:p w14:paraId="2EFFDFB1" w14:textId="77777777" w:rsidR="00BB55E2" w:rsidRDefault="008F7EF0" w:rsidP="00BB55E2">
            <w:pPr>
              <w:rPr>
                <w:color w:val="000000"/>
              </w:rPr>
            </w:pPr>
            <w:r>
              <w:rPr>
                <w:color w:val="000000"/>
              </w:rPr>
              <w:t xml:space="preserve">b. </w:t>
            </w:r>
            <w:r w:rsidR="00AD11FC">
              <w:rPr>
                <w:color w:val="000000"/>
              </w:rPr>
              <w:t>Samira rekent anders:</w:t>
            </w:r>
          </w:p>
          <w:p w14:paraId="29354745" w14:textId="77777777" w:rsidR="00AD11FC" w:rsidRDefault="00AD11FC" w:rsidP="00BB55E2">
            <w:pPr>
              <w:rPr>
                <w:color w:val="000000"/>
              </w:rPr>
            </w:pPr>
          </w:p>
          <w:tbl>
            <w:tblPr>
              <w:tblStyle w:val="Tabelraster"/>
              <w:tblW w:w="0" w:type="auto"/>
              <w:tblLayout w:type="fixed"/>
              <w:tblLook w:val="04A0" w:firstRow="1" w:lastRow="0" w:firstColumn="1" w:lastColumn="0" w:noHBand="0" w:noVBand="1"/>
            </w:tblPr>
            <w:tblGrid>
              <w:gridCol w:w="8557"/>
            </w:tblGrid>
            <w:tr w:rsidR="00BB55E2" w14:paraId="12F8EB4A" w14:textId="77777777" w:rsidTr="00BB55E2">
              <w:tc>
                <w:tcPr>
                  <w:tcW w:w="8557" w:type="dxa"/>
                </w:tcPr>
                <w:p w14:paraId="7BFBDDDB" w14:textId="77777777" w:rsidR="00AD11FC" w:rsidRPr="008F7EF0" w:rsidRDefault="008F7EF0" w:rsidP="00AD11FC">
                  <w:pPr>
                    <w:pStyle w:val="groenetekst"/>
                    <w:rPr>
                      <w:b/>
                      <w:color w:val="auto"/>
                    </w:rPr>
                  </w:pPr>
                  <w:r w:rsidRPr="008F7EF0">
                    <w:rPr>
                      <w:color w:val="auto"/>
                    </w:rPr>
                    <w:t>Samira</w:t>
                  </w:r>
                  <w:r w:rsidR="00AD11FC" w:rsidRPr="008F7EF0">
                    <w:rPr>
                      <w:color w:val="auto"/>
                    </w:rPr>
                    <w:tab/>
                  </w:r>
                  <w:r w:rsidR="00AD11FC" w:rsidRPr="008F7EF0">
                    <w:rPr>
                      <w:color w:val="auto"/>
                    </w:rPr>
                    <w:tab/>
                  </w:r>
                  <w:r w:rsidR="00AD11FC" w:rsidRPr="008F7EF0">
                    <w:rPr>
                      <w:color w:val="auto"/>
                    </w:rPr>
                    <w:tab/>
                  </w:r>
                  <w:r w:rsidR="00AD11FC" w:rsidRPr="008F7EF0">
                    <w:rPr>
                      <w:color w:val="auto"/>
                    </w:rPr>
                    <w:tab/>
                  </w:r>
                </w:p>
                <w:p w14:paraId="087B18D1" w14:textId="77777777" w:rsidR="00AD11FC" w:rsidRPr="00EF50AA" w:rsidRDefault="00E22751" w:rsidP="00AD11FC">
                  <w:pPr>
                    <w:pStyle w:val="groenetekst"/>
                    <w:rPr>
                      <w:rFonts w:asciiTheme="majorHAnsi" w:hAnsiTheme="majorHAnsi"/>
                      <w:color w:val="auto"/>
                      <w:sz w:val="24"/>
                      <w:szCs w:val="24"/>
                    </w:rPr>
                  </w:pPr>
                  <w:r>
                    <w:rPr>
                      <w:noProof/>
                      <w:lang w:val="en-US" w:eastAsia="nl-NL"/>
                    </w:rPr>
                    <mc:AlternateContent>
                      <mc:Choice Requires="wpg">
                        <w:drawing>
                          <wp:anchor distT="0" distB="0" distL="114300" distR="114300" simplePos="0" relativeHeight="251665920" behindDoc="0" locked="0" layoutInCell="1" allowOverlap="1" wp14:anchorId="3FBD6BD8" wp14:editId="60DF23D2">
                            <wp:simplePos x="0" y="0"/>
                            <wp:positionH relativeFrom="column">
                              <wp:posOffset>1449705</wp:posOffset>
                            </wp:positionH>
                            <wp:positionV relativeFrom="paragraph">
                              <wp:posOffset>55245</wp:posOffset>
                            </wp:positionV>
                            <wp:extent cx="1293495" cy="142875"/>
                            <wp:effectExtent l="14605" t="17145" r="38100" b="43180"/>
                            <wp:wrapNone/>
                            <wp:docPr id="61" name="Group 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3495" cy="142875"/>
                                      <a:chOff x="4485" y="6850"/>
                                      <a:chExt cx="3240" cy="320"/>
                                    </a:xfrm>
                                  </wpg:grpSpPr>
                                  <wps:wsp>
                                    <wps:cNvPr id="62" name="Freeform 604"/>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605"/>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3" o:spid="_x0000_s1026" style="position:absolute;margin-left:114.15pt;margin-top:4.35pt;width:101.85pt;height:11.25pt;z-index:251665920"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">
                            <v:shape id="Freeform 604"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WrYBxAAA&#10;ANsAAAAPAAAAZHJzL2Rvd25yZXYueG1sRI9Pi8IwFMTvgt8hvIW9iKZ60KUaxT8I60HFrsgeH83b&#10;tmzzUppo67c3guBxmJnfMLNFa0pxo9oVlhUMBxEI4tTqgjMF559t/wuE88gaS8uk4E4OFvNuZ4ax&#10;tg2f6Jb4TAQIuxgV5N5XsZQuzcmgG9iKOHh/tjbog6wzqWtsAtyUchRFY2mw4LCQY0XrnNL/5GoU&#10;yGPv+mv3vY1dJcudnBwu2akxSn1+tMspCE+tf4df7W+tYDyC55fwA+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c1q2AcQAAADbAAAADwAAAAAAAAAAAAAAAACXAgAAZHJzL2Rv&#10;d25yZXYueG1sUEsFBgAAAAAEAAQA9QAAAIgDAAAAAA==&#10;" path="m0,290c265,145,530,,780,5,1030,10,1380,268,1500,320e" filled="f" strokeweight="1.25pt">
                              <v:stroke endarrow="classic" endarrowwidth="wide" endarrowlength="long"/>
                              <v:path arrowok="t" o:connecttype="custom" o:connectlocs="0,290;780,5;1500,320" o:connectangles="0,0,0"/>
                            </v:shape>
                            <v:shape id="Freeform 605"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FhOaxQAA&#10;ANsAAAAPAAAAZHJzL2Rvd25yZXYueG1sRI9Ba8JAFITvgv9heYIXqZu2YEvqKtoi1IOWRBGPj+xr&#10;Esy+DdnVxH/vCoLHYWa+YabzzlTiQo0rLSt4HUcgiDOrS84V7Herl08QziNrrCyTgis5mM/6vSnG&#10;2rac0CX1uQgQdjEqKLyvYyldVpBBN7Y1cfD+bWPQB9nkUjfYBrip5FsUTaTBksNCgTV9F5Sd0rNR&#10;IP9G56PdjH7sMl2s5cf2kCetUWo46BZfIDx1/hl+tH+1gsk73L+EHyBn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wWE5r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group>
                        </w:pict>
                      </mc:Fallback>
                    </mc:AlternateContent>
                  </w:r>
                </w:p>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701"/>
                    <w:gridCol w:w="1134"/>
                    <w:gridCol w:w="1134"/>
                    <w:gridCol w:w="1134"/>
                  </w:tblGrid>
                  <w:tr w:rsidR="00AD11FC" w:rsidRPr="00EF50AA" w14:paraId="7EC5DB47" w14:textId="77777777" w:rsidTr="00AD11FC">
                    <w:tc>
                      <w:tcPr>
                        <w:tcW w:w="1701" w:type="dxa"/>
                      </w:tcPr>
                      <w:p w14:paraId="7573BFF2" w14:textId="77777777" w:rsidR="00AD11FC" w:rsidRPr="00EF50AA" w:rsidRDefault="00AD11FC" w:rsidP="00AD11FC">
                        <w:pPr>
                          <w:pStyle w:val="groenetekst"/>
                          <w:rPr>
                            <w:rFonts w:asciiTheme="majorHAnsi" w:hAnsiTheme="majorHAnsi"/>
                            <w:i/>
                            <w:color w:val="auto"/>
                            <w:sz w:val="24"/>
                            <w:szCs w:val="24"/>
                          </w:rPr>
                        </w:pPr>
                        <w:r w:rsidRPr="00EF50AA">
                          <w:rPr>
                            <w:rFonts w:asciiTheme="majorHAnsi" w:hAnsiTheme="majorHAnsi"/>
                            <w:i/>
                            <w:color w:val="auto"/>
                            <w:sz w:val="24"/>
                            <w:szCs w:val="24"/>
                          </w:rPr>
                          <w:t>Prijs (€)</w:t>
                        </w:r>
                      </w:p>
                    </w:tc>
                    <w:tc>
                      <w:tcPr>
                        <w:tcW w:w="1134" w:type="dxa"/>
                        <w:vAlign w:val="bottom"/>
                      </w:tcPr>
                      <w:p w14:paraId="7497A5B1" w14:textId="77777777" w:rsidR="00AD11FC" w:rsidRPr="00EF50AA" w:rsidRDefault="00AD11FC" w:rsidP="00AD11FC">
                        <w:pPr>
                          <w:pStyle w:val="groenetekst"/>
                          <w:jc w:val="center"/>
                          <w:rPr>
                            <w:rFonts w:asciiTheme="majorHAnsi" w:hAnsiTheme="majorHAnsi"/>
                            <w:i/>
                            <w:color w:val="auto"/>
                            <w:sz w:val="24"/>
                            <w:szCs w:val="24"/>
                          </w:rPr>
                        </w:pPr>
                        <w:r w:rsidRPr="00EF50AA">
                          <w:rPr>
                            <w:rFonts w:asciiTheme="majorHAnsi" w:hAnsiTheme="majorHAnsi"/>
                            <w:i/>
                            <w:color w:val="auto"/>
                            <w:sz w:val="24"/>
                            <w:szCs w:val="24"/>
                          </w:rPr>
                          <w:t>78</w:t>
                        </w:r>
                      </w:p>
                    </w:tc>
                    <w:tc>
                      <w:tcPr>
                        <w:tcW w:w="1134" w:type="dxa"/>
                        <w:vAlign w:val="bottom"/>
                      </w:tcPr>
                      <w:p w14:paraId="78BC5E06" w14:textId="77777777" w:rsidR="00AD11FC" w:rsidRPr="00EF50AA" w:rsidRDefault="00AD11FC" w:rsidP="00AD11FC">
                        <w:pPr>
                          <w:pStyle w:val="groenetekst"/>
                          <w:jc w:val="center"/>
                          <w:rPr>
                            <w:rFonts w:asciiTheme="majorHAnsi" w:hAnsiTheme="majorHAnsi"/>
                            <w:i/>
                            <w:color w:val="auto"/>
                            <w:sz w:val="24"/>
                            <w:szCs w:val="24"/>
                          </w:rPr>
                        </w:pPr>
                        <w:r w:rsidRPr="00EF50AA">
                          <w:rPr>
                            <w:rFonts w:asciiTheme="majorHAnsi" w:hAnsiTheme="majorHAnsi"/>
                            <w:i/>
                            <w:color w:val="auto"/>
                            <w:sz w:val="24"/>
                            <w:szCs w:val="24"/>
                          </w:rPr>
                          <w:t>7,8</w:t>
                        </w:r>
                      </w:p>
                    </w:tc>
                    <w:tc>
                      <w:tcPr>
                        <w:tcW w:w="1134" w:type="dxa"/>
                        <w:vAlign w:val="bottom"/>
                      </w:tcPr>
                      <w:p w14:paraId="6D700D94" w14:textId="77777777" w:rsidR="00AD11FC" w:rsidRPr="00EF50AA" w:rsidRDefault="00E22751" w:rsidP="00AD11FC">
                        <w:pPr>
                          <w:pStyle w:val="groenetekst"/>
                          <w:jc w:val="center"/>
                          <w:rPr>
                            <w:rFonts w:asciiTheme="majorHAnsi" w:hAnsiTheme="majorHAnsi"/>
                            <w:i/>
                            <w:color w:val="auto"/>
                            <w:sz w:val="24"/>
                            <w:szCs w:val="24"/>
                          </w:rPr>
                        </w:pPr>
                        <w:r w:rsidRPr="00EF50AA">
                          <w:rPr>
                            <w:rFonts w:asciiTheme="majorHAnsi" w:hAnsiTheme="majorHAnsi"/>
                            <w:i/>
                            <w:noProof/>
                            <w:sz w:val="24"/>
                            <w:szCs w:val="24"/>
                            <w:lang w:val="en-US" w:eastAsia="nl-NL"/>
                          </w:rPr>
                          <mc:AlternateContent>
                            <mc:Choice Requires="wps">
                              <w:drawing>
                                <wp:anchor distT="0" distB="0" distL="114300" distR="114300" simplePos="0" relativeHeight="251667968" behindDoc="0" locked="0" layoutInCell="1" allowOverlap="1" wp14:anchorId="6B6E0DC5" wp14:editId="781340A4">
                                  <wp:simplePos x="0" y="0"/>
                                  <wp:positionH relativeFrom="column">
                                    <wp:posOffset>1200150</wp:posOffset>
                                  </wp:positionH>
                                  <wp:positionV relativeFrom="paragraph">
                                    <wp:posOffset>47625</wp:posOffset>
                                  </wp:positionV>
                                  <wp:extent cx="1309370" cy="400050"/>
                                  <wp:effectExtent l="6350" t="0" r="5080" b="0"/>
                                  <wp:wrapNone/>
                                  <wp:docPr id="60" name="Text Box 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937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7CB0C" w14:textId="77777777" w:rsidR="00107FD8" w:rsidRPr="00EF50AA" w:rsidRDefault="00107FD8">
                                              <w:pPr>
                                                <w:rPr>
                                                  <w:rFonts w:asciiTheme="majorHAnsi" w:hAnsiTheme="majorHAnsi"/>
                                                  <w:sz w:val="24"/>
                                                  <w:szCs w:val="24"/>
                                                  <w:lang w:val="en-US"/>
                                                </w:rPr>
                                              </w:pPr>
                                              <w:r w:rsidRPr="00EF50AA">
                                                <w:rPr>
                                                  <w:rFonts w:asciiTheme="majorHAnsi" w:hAnsiTheme="majorHAnsi"/>
                                                  <w:sz w:val="24"/>
                                                  <w:szCs w:val="24"/>
                                                  <w:lang w:val="en-US"/>
                                                </w:rPr>
                                                <w:t xml:space="preserve">Prijs is </w:t>
                                              </w:r>
                                              <w:r>
                                                <w:rPr>
                                                  <w:color w:val="000000"/>
                                                </w:rPr>
                                                <w:t xml:space="preserve">€ </w:t>
                                              </w:r>
                                              <w:r w:rsidRPr="00EF50AA">
                                                <w:rPr>
                                                  <w:rFonts w:asciiTheme="majorHAnsi" w:hAnsiTheme="majorHAnsi"/>
                                                  <w:sz w:val="24"/>
                                                  <w:szCs w:val="24"/>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9" o:spid="_x0000_s1103" type="#_x0000_t202" style="position:absolute;left:0;text-align:left;margin-left:94.5pt;margin-top:3.75pt;width:103.1pt;height:31.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" filled="f" stroked="f">
                                  <v:textbox>
                                    <w:txbxContent>
                                      <w:p w:rsidR="00107FD8" w:rsidRPr="00EF50AA" w:rsidRDefault="00107FD8">
                                        <w:pPr>
                                          <w:rPr>
                                            <w:rFonts w:asciiTheme="majorHAnsi" w:hAnsiTheme="majorHAnsi"/>
                                            <w:sz w:val="24"/>
                                            <w:szCs w:val="24"/>
                                            <w:lang w:val="en-US"/>
                                          </w:rPr>
                                        </w:pPr>
                                        <w:proofErr w:type="spellStart"/>
                                        <w:r w:rsidRPr="00EF50AA">
                                          <w:rPr>
                                            <w:rFonts w:asciiTheme="majorHAnsi" w:hAnsiTheme="majorHAnsi"/>
                                            <w:sz w:val="24"/>
                                            <w:szCs w:val="24"/>
                                            <w:lang w:val="en-US"/>
                                          </w:rPr>
                                          <w:t>Prijs</w:t>
                                        </w:r>
                                        <w:proofErr w:type="spellEnd"/>
                                        <w:r w:rsidRPr="00EF50AA">
                                          <w:rPr>
                                            <w:rFonts w:asciiTheme="majorHAnsi" w:hAnsiTheme="majorHAnsi"/>
                                            <w:sz w:val="24"/>
                                            <w:szCs w:val="24"/>
                                            <w:lang w:val="en-US"/>
                                          </w:rPr>
                                          <w:t xml:space="preserve"> is </w:t>
                                        </w:r>
                                        <w:r>
                                          <w:rPr>
                                            <w:color w:val="000000"/>
                                          </w:rPr>
                                          <w:t xml:space="preserve">€ </w:t>
                                        </w:r>
                                        <w:r w:rsidRPr="00EF50AA">
                                          <w:rPr>
                                            <w:rFonts w:asciiTheme="majorHAnsi" w:hAnsiTheme="majorHAnsi"/>
                                            <w:sz w:val="24"/>
                                            <w:szCs w:val="24"/>
                                            <w:lang w:val="en-US"/>
                                          </w:rPr>
                                          <w:t>…</w:t>
                                        </w:r>
                                      </w:p>
                                    </w:txbxContent>
                                  </v:textbox>
                                </v:shape>
                              </w:pict>
                            </mc:Fallback>
                          </mc:AlternateContent>
                        </w:r>
                        <w:r w:rsidR="008F7EF0" w:rsidRPr="00EF50AA">
                          <w:rPr>
                            <w:rFonts w:asciiTheme="majorHAnsi" w:hAnsiTheme="majorHAnsi"/>
                            <w:i/>
                            <w:color w:val="auto"/>
                            <w:sz w:val="24"/>
                            <w:szCs w:val="24"/>
                          </w:rPr>
                          <w:t>….</w:t>
                        </w:r>
                      </w:p>
                    </w:tc>
                  </w:tr>
                  <w:tr w:rsidR="00AD11FC" w:rsidRPr="00EF50AA" w14:paraId="70630A81" w14:textId="77777777" w:rsidTr="00AD11FC">
                    <w:tc>
                      <w:tcPr>
                        <w:tcW w:w="1701" w:type="dxa"/>
                      </w:tcPr>
                      <w:p w14:paraId="077A1E05" w14:textId="77777777" w:rsidR="00AD11FC" w:rsidRPr="00EF50AA" w:rsidRDefault="008F7EF0" w:rsidP="00AD11FC">
                        <w:pPr>
                          <w:pStyle w:val="groenetekst"/>
                          <w:rPr>
                            <w:rFonts w:asciiTheme="majorHAnsi" w:hAnsiTheme="majorHAnsi"/>
                            <w:i/>
                            <w:color w:val="auto"/>
                            <w:sz w:val="24"/>
                            <w:szCs w:val="24"/>
                          </w:rPr>
                        </w:pPr>
                        <w:r w:rsidRPr="00EF50AA">
                          <w:rPr>
                            <w:rFonts w:asciiTheme="majorHAnsi" w:hAnsiTheme="majorHAnsi"/>
                            <w:i/>
                            <w:color w:val="auto"/>
                            <w:sz w:val="24"/>
                            <w:szCs w:val="24"/>
                          </w:rPr>
                          <w:t xml:space="preserve"> </w:t>
                        </w:r>
                        <w:r w:rsidR="00AD11FC" w:rsidRPr="00EF50AA">
                          <w:rPr>
                            <w:rFonts w:asciiTheme="majorHAnsi" w:hAnsiTheme="majorHAnsi"/>
                            <w:i/>
                            <w:color w:val="auto"/>
                            <w:sz w:val="24"/>
                            <w:szCs w:val="24"/>
                          </w:rPr>
                          <w:t xml:space="preserve">percentage </w:t>
                        </w:r>
                      </w:p>
                    </w:tc>
                    <w:tc>
                      <w:tcPr>
                        <w:tcW w:w="1134" w:type="dxa"/>
                        <w:vAlign w:val="bottom"/>
                      </w:tcPr>
                      <w:p w14:paraId="72DE5698" w14:textId="77777777" w:rsidR="00AD11FC" w:rsidRPr="00EF50AA" w:rsidRDefault="00AD11FC" w:rsidP="00AD11FC">
                        <w:pPr>
                          <w:pStyle w:val="groenetekst"/>
                          <w:jc w:val="center"/>
                          <w:rPr>
                            <w:rFonts w:asciiTheme="majorHAnsi" w:hAnsiTheme="majorHAnsi"/>
                            <w:i/>
                            <w:color w:val="auto"/>
                            <w:sz w:val="24"/>
                            <w:szCs w:val="24"/>
                          </w:rPr>
                        </w:pPr>
                        <w:r w:rsidRPr="00EF50AA">
                          <w:rPr>
                            <w:rFonts w:asciiTheme="majorHAnsi" w:hAnsiTheme="majorHAnsi"/>
                            <w:i/>
                            <w:color w:val="auto"/>
                            <w:sz w:val="24"/>
                            <w:szCs w:val="24"/>
                          </w:rPr>
                          <w:t>100%</w:t>
                        </w:r>
                      </w:p>
                    </w:tc>
                    <w:tc>
                      <w:tcPr>
                        <w:tcW w:w="1134" w:type="dxa"/>
                        <w:vAlign w:val="bottom"/>
                      </w:tcPr>
                      <w:p w14:paraId="56ACE893" w14:textId="77777777" w:rsidR="00AD11FC" w:rsidRPr="00EF50AA" w:rsidRDefault="00AD11FC" w:rsidP="00AD11FC">
                        <w:pPr>
                          <w:pStyle w:val="groenetekst"/>
                          <w:jc w:val="center"/>
                          <w:rPr>
                            <w:rFonts w:asciiTheme="majorHAnsi" w:hAnsiTheme="majorHAnsi"/>
                            <w:i/>
                            <w:color w:val="auto"/>
                            <w:sz w:val="24"/>
                            <w:szCs w:val="24"/>
                          </w:rPr>
                        </w:pPr>
                        <w:r w:rsidRPr="00EF50AA">
                          <w:rPr>
                            <w:rFonts w:asciiTheme="majorHAnsi" w:hAnsiTheme="majorHAnsi"/>
                            <w:i/>
                            <w:color w:val="auto"/>
                            <w:sz w:val="24"/>
                            <w:szCs w:val="24"/>
                          </w:rPr>
                          <w:t>10%</w:t>
                        </w:r>
                      </w:p>
                    </w:tc>
                    <w:tc>
                      <w:tcPr>
                        <w:tcW w:w="1134" w:type="dxa"/>
                        <w:vAlign w:val="bottom"/>
                      </w:tcPr>
                      <w:p w14:paraId="426323D9" w14:textId="77777777" w:rsidR="00AD11FC" w:rsidRPr="00EF50AA" w:rsidRDefault="008F7EF0" w:rsidP="00AD11FC">
                        <w:pPr>
                          <w:pStyle w:val="groenetekst"/>
                          <w:jc w:val="center"/>
                          <w:rPr>
                            <w:rFonts w:asciiTheme="majorHAnsi" w:hAnsiTheme="majorHAnsi"/>
                            <w:i/>
                            <w:color w:val="auto"/>
                            <w:sz w:val="24"/>
                            <w:szCs w:val="24"/>
                          </w:rPr>
                        </w:pPr>
                        <w:r w:rsidRPr="00EF50AA">
                          <w:rPr>
                            <w:rFonts w:asciiTheme="majorHAnsi" w:hAnsiTheme="majorHAnsi"/>
                            <w:i/>
                            <w:color w:val="auto"/>
                            <w:sz w:val="24"/>
                            <w:szCs w:val="24"/>
                          </w:rPr>
                          <w:t>8</w:t>
                        </w:r>
                        <w:r w:rsidR="00AD11FC" w:rsidRPr="00EF50AA">
                          <w:rPr>
                            <w:rFonts w:asciiTheme="majorHAnsi" w:hAnsiTheme="majorHAnsi"/>
                            <w:i/>
                            <w:color w:val="auto"/>
                            <w:sz w:val="24"/>
                            <w:szCs w:val="24"/>
                          </w:rPr>
                          <w:t>0%</w:t>
                        </w:r>
                      </w:p>
                    </w:tc>
                  </w:tr>
                </w:tbl>
                <w:p w14:paraId="2296EC6E" w14:textId="77777777" w:rsidR="00BB55E2" w:rsidRPr="008F7EF0" w:rsidRDefault="00E22751" w:rsidP="008F7EF0">
                  <w:pPr>
                    <w:pStyle w:val="groenetekst"/>
                    <w:rPr>
                      <w:rFonts w:ascii="Rage Italic" w:hAnsi="Rage Italic"/>
                      <w:b/>
                      <w:color w:val="auto"/>
                      <w:sz w:val="28"/>
                      <w:szCs w:val="28"/>
                    </w:rPr>
                  </w:pPr>
                  <w:r>
                    <w:rPr>
                      <w:rFonts w:ascii="Rage Italic" w:hAnsi="Rage Italic"/>
                      <w:b/>
                      <w:noProof/>
                      <w:color w:val="auto"/>
                      <w:sz w:val="28"/>
                      <w:szCs w:val="28"/>
                      <w:lang w:val="en-US" w:eastAsia="nl-NL"/>
                    </w:rPr>
                    <mc:AlternateContent>
                      <mc:Choice Requires="wpg">
                        <w:drawing>
                          <wp:anchor distT="0" distB="0" distL="114300" distR="114300" simplePos="0" relativeHeight="251666944" behindDoc="0" locked="0" layoutInCell="1" allowOverlap="1" wp14:anchorId="15A3BA02" wp14:editId="45239DE4">
                            <wp:simplePos x="0" y="0"/>
                            <wp:positionH relativeFrom="column">
                              <wp:posOffset>1442085</wp:posOffset>
                            </wp:positionH>
                            <wp:positionV relativeFrom="paragraph">
                              <wp:posOffset>3810</wp:posOffset>
                            </wp:positionV>
                            <wp:extent cx="1278255" cy="146050"/>
                            <wp:effectExtent l="6985" t="16510" r="35560" b="40640"/>
                            <wp:wrapNone/>
                            <wp:docPr id="57" name="Group 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278255" cy="146050"/>
                                      <a:chOff x="4485" y="6850"/>
                                      <a:chExt cx="3240" cy="320"/>
                                    </a:xfrm>
                                  </wpg:grpSpPr>
                                  <wps:wsp>
                                    <wps:cNvPr id="58" name="Freeform 607"/>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608"/>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6" o:spid="_x0000_s1026" style="position:absolute;margin-left:113.55pt;margin-top:.3pt;width:100.65pt;height:11.5pt;flip:y;z-index:251666944"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">
                            <v:shape id="Freeform 607"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3ktWwwAA&#10;ANsAAAAPAAAAZHJzL2Rvd25yZXYueG1sRE/LasJAFN0L/YfhFrqRZqKgLamj+KBgF7UkSunykrlN&#10;gpk7ITN59O87C8Hl4bxXm9HUoqfWVZYVzKIYBHFudcWFgsv5/fkVhPPIGmvLpOCPHGzWD5MVJtoO&#10;nFKf+UKEEHYJKii9bxIpXV6SQRfZhjhwv7Y16ANsC6lbHEK4qeU8jpfSYMWhocSG9iXl16wzCuTX&#10;tPuxn9OD3WXbD/ly+i7SwSj19Dhu30B4Gv1dfHMftYJFGBu+hB8g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3ktWwwAAANsAAAAPAAAAAAAAAAAAAAAAAJcCAABkcnMvZG93&#10;bnJldi54bWxQSwUGAAAAAAQABAD1AAAAhwMAAAAA&#10;" path="m0,290c265,145,530,,780,5,1030,10,1380,268,1500,320e" filled="f" strokeweight="1.25pt">
                              <v:stroke endarrow="classic" endarrowwidth="wide" endarrowlength="long"/>
                              <v:path arrowok="t" o:connecttype="custom" o:connectlocs="0,290;780,5;1500,320" o:connectangles="0,0,0"/>
                            </v:shape>
                            <v:shape id="Freeform 608"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ku7NxQAA&#10;ANsAAAAPAAAAZHJzL2Rvd25yZXYueG1sRI9Ba8JAFITvgv9heYIXqRuFqo2uopZCe1AxLeLxkX0m&#10;wezbkF1N+u+7BcHjMDPfMItVa0pxp9oVlhWMhhEI4tTqgjMFP98fLzMQziNrLC2Tgl9ysFp2OwuM&#10;tW34SPfEZyJA2MWoIPe+iqV0aU4G3dBWxMG72NqgD7LOpK6xCXBTynEUTaTBgsNCjhVtc0qvyc0o&#10;kIfB7Wx3g3e7SdZfcro/ZcfGKNXvtes5CE+tf4Yf7U+t4PUN/r+EHy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S7s3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group>
                        </w:pict>
                      </mc:Fallback>
                    </mc:AlternateContent>
                  </w:r>
                </w:p>
              </w:tc>
            </w:tr>
          </w:tbl>
          <w:p w14:paraId="7267399E" w14:textId="77777777" w:rsidR="00BB55E2" w:rsidRDefault="00BB55E2" w:rsidP="00BB55E2">
            <w:pPr>
              <w:rPr>
                <w:color w:val="000000"/>
              </w:rPr>
            </w:pPr>
          </w:p>
          <w:p w14:paraId="7D1A4407" w14:textId="77777777" w:rsidR="00EF50AA" w:rsidRDefault="008F7EF0" w:rsidP="00BB55E2">
            <w:pPr>
              <w:rPr>
                <w:color w:val="000000"/>
              </w:rPr>
            </w:pPr>
            <w:r>
              <w:rPr>
                <w:color w:val="000000"/>
              </w:rPr>
              <w:lastRenderedPageBreak/>
              <w:t xml:space="preserve">Maak </w:t>
            </w:r>
            <w:r w:rsidR="00EF50AA">
              <w:rPr>
                <w:color w:val="000000"/>
              </w:rPr>
              <w:t>de</w:t>
            </w:r>
            <w:r>
              <w:rPr>
                <w:color w:val="000000"/>
              </w:rPr>
              <w:t xml:space="preserve"> berekening </w:t>
            </w:r>
            <w:r w:rsidR="00EF50AA">
              <w:rPr>
                <w:color w:val="000000"/>
              </w:rPr>
              <w:t xml:space="preserve">van Samira </w:t>
            </w:r>
            <w:r>
              <w:rPr>
                <w:color w:val="000000"/>
              </w:rPr>
              <w:t>af.</w:t>
            </w:r>
          </w:p>
          <w:p w14:paraId="73B0B474" w14:textId="77777777" w:rsidR="00BB55E2" w:rsidRPr="00EF50AA" w:rsidRDefault="008F7EF0" w:rsidP="00EF50AA">
            <w:pPr>
              <w:pStyle w:val="Lijstalinea"/>
              <w:numPr>
                <w:ilvl w:val="0"/>
                <w:numId w:val="4"/>
              </w:numPr>
              <w:rPr>
                <w:color w:val="000000"/>
              </w:rPr>
            </w:pPr>
            <w:r w:rsidRPr="00EF50AA">
              <w:rPr>
                <w:color w:val="000000"/>
              </w:rPr>
              <w:t>Wat is er handig aan de manier van Samira?</w:t>
            </w:r>
            <w:r w:rsidR="00BB55E2" w:rsidRPr="00EF50AA">
              <w:rPr>
                <w:color w:val="000000"/>
              </w:rPr>
              <w:t xml:space="preserve"> </w:t>
            </w:r>
          </w:p>
          <w:p w14:paraId="5D07C657" w14:textId="77777777" w:rsidR="00EF50AA" w:rsidRPr="00EF50AA" w:rsidRDefault="00EF50AA" w:rsidP="00EF50AA">
            <w:pPr>
              <w:pStyle w:val="Lijstalinea"/>
              <w:rPr>
                <w:color w:val="000000"/>
              </w:rPr>
            </w:pPr>
          </w:p>
          <w:p w14:paraId="0E50EFB8" w14:textId="77777777" w:rsidR="00EF50AA" w:rsidRPr="00EF50AA" w:rsidRDefault="00EF50AA" w:rsidP="00EF50AA">
            <w:pPr>
              <w:pStyle w:val="Lijstalinea"/>
              <w:rPr>
                <w:color w:val="000000"/>
              </w:rPr>
            </w:pPr>
            <w:r>
              <w:rPr>
                <w:color w:val="000000"/>
              </w:rPr>
              <w:t>………………………………………………………………………………………………………………</w:t>
            </w:r>
          </w:p>
        </w:tc>
      </w:tr>
    </w:tbl>
    <w:p w14:paraId="43174536" w14:textId="77777777" w:rsidR="00BB55E2" w:rsidRDefault="00BB55E2" w:rsidP="008F7EF0">
      <w:pPr>
        <w:pStyle w:val="streepje"/>
      </w:pPr>
    </w:p>
    <w:tbl>
      <w:tblPr>
        <w:tblW w:w="9322" w:type="dxa"/>
        <w:tblLayout w:type="fixed"/>
        <w:tblLook w:val="04A0" w:firstRow="1" w:lastRow="0" w:firstColumn="1" w:lastColumn="0" w:noHBand="0" w:noVBand="1"/>
      </w:tblPr>
      <w:tblGrid>
        <w:gridCol w:w="534"/>
        <w:gridCol w:w="8788"/>
      </w:tblGrid>
      <w:tr w:rsidR="008F7EF0" w:rsidRPr="008F13C1" w14:paraId="52ACACF5" w14:textId="77777777" w:rsidTr="008F7EF0">
        <w:tc>
          <w:tcPr>
            <w:tcW w:w="534" w:type="dxa"/>
          </w:tcPr>
          <w:p w14:paraId="6EC6F4BE" w14:textId="77777777" w:rsidR="008F7EF0" w:rsidRPr="008F13C1" w:rsidRDefault="008F7EF0" w:rsidP="008F7EF0">
            <w:pPr>
              <w:pStyle w:val="Opgave"/>
            </w:pPr>
          </w:p>
        </w:tc>
        <w:tc>
          <w:tcPr>
            <w:tcW w:w="8788" w:type="dxa"/>
          </w:tcPr>
          <w:p w14:paraId="61A80BD7" w14:textId="77777777" w:rsidR="008F7EF0" w:rsidRPr="00B45568" w:rsidRDefault="008F7EF0" w:rsidP="00B45568">
            <w:r w:rsidRPr="00B45568">
              <w:t>Bereken steeds de nieuwe prijs</w:t>
            </w:r>
            <w:r w:rsidR="00B45568" w:rsidRPr="00B45568">
              <w:t>. Kies de manier die je handig vindt.</w:t>
            </w:r>
          </w:p>
          <w:p w14:paraId="06DB29D3" w14:textId="77777777" w:rsidR="00B45568" w:rsidRPr="00B45568" w:rsidRDefault="00B45568" w:rsidP="00B45568"/>
          <w:p w14:paraId="20E03AA7" w14:textId="77777777" w:rsidR="00B45568" w:rsidRPr="00B45568" w:rsidRDefault="00B45568" w:rsidP="00B45568">
            <w:r>
              <w:t xml:space="preserve">a. </w:t>
            </w:r>
            <w:r w:rsidRPr="00B45568">
              <w:t xml:space="preserve">De prijs is €145,90. Je krijgt </w:t>
            </w:r>
            <w:r>
              <w:t>1</w:t>
            </w:r>
            <w:r w:rsidRPr="00B45568">
              <w:t xml:space="preserve">0% korting. </w:t>
            </w:r>
          </w:p>
          <w:p w14:paraId="5536D895" w14:textId="77777777" w:rsidR="008F7EF0" w:rsidRPr="00B45568" w:rsidRDefault="008F7EF0" w:rsidP="00B45568"/>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8F7EF0" w:rsidRPr="00B45568" w14:paraId="177781CE" w14:textId="77777777" w:rsidTr="00B45568">
              <w:tc>
                <w:tcPr>
                  <w:tcW w:w="1938" w:type="dxa"/>
                </w:tcPr>
                <w:p w14:paraId="341FA3A5" w14:textId="77777777" w:rsidR="008F7EF0" w:rsidRPr="00B45568" w:rsidRDefault="008F7EF0" w:rsidP="00B45568"/>
              </w:tc>
              <w:tc>
                <w:tcPr>
                  <w:tcW w:w="1938" w:type="dxa"/>
                </w:tcPr>
                <w:p w14:paraId="3CD5D0C6" w14:textId="77777777" w:rsidR="008F7EF0" w:rsidRPr="00B45568" w:rsidRDefault="008F7EF0" w:rsidP="00B45568"/>
              </w:tc>
              <w:tc>
                <w:tcPr>
                  <w:tcW w:w="1938" w:type="dxa"/>
                </w:tcPr>
                <w:p w14:paraId="71B721FB" w14:textId="77777777" w:rsidR="008F7EF0" w:rsidRPr="00B45568" w:rsidRDefault="008F7EF0" w:rsidP="00B45568"/>
              </w:tc>
              <w:tc>
                <w:tcPr>
                  <w:tcW w:w="1938" w:type="dxa"/>
                </w:tcPr>
                <w:p w14:paraId="199F8329" w14:textId="77777777" w:rsidR="008F7EF0" w:rsidRPr="00B45568" w:rsidRDefault="008F7EF0" w:rsidP="00B45568"/>
              </w:tc>
            </w:tr>
            <w:tr w:rsidR="008F7EF0" w:rsidRPr="00B45568" w14:paraId="308E1EF1" w14:textId="77777777" w:rsidTr="00B45568">
              <w:tc>
                <w:tcPr>
                  <w:tcW w:w="1938" w:type="dxa"/>
                </w:tcPr>
                <w:p w14:paraId="5EBB815E" w14:textId="77777777" w:rsidR="008F7EF0" w:rsidRPr="00B45568" w:rsidRDefault="008F7EF0" w:rsidP="00B45568"/>
              </w:tc>
              <w:tc>
                <w:tcPr>
                  <w:tcW w:w="1938" w:type="dxa"/>
                </w:tcPr>
                <w:p w14:paraId="5A5EE291" w14:textId="77777777" w:rsidR="008F7EF0" w:rsidRPr="00B45568" w:rsidRDefault="008F7EF0" w:rsidP="00B45568"/>
              </w:tc>
              <w:tc>
                <w:tcPr>
                  <w:tcW w:w="1938" w:type="dxa"/>
                </w:tcPr>
                <w:p w14:paraId="0526B257" w14:textId="77777777" w:rsidR="008F7EF0" w:rsidRPr="00B45568" w:rsidRDefault="008F7EF0" w:rsidP="00B45568"/>
              </w:tc>
              <w:tc>
                <w:tcPr>
                  <w:tcW w:w="1938" w:type="dxa"/>
                </w:tcPr>
                <w:p w14:paraId="38946908" w14:textId="77777777" w:rsidR="008F7EF0" w:rsidRPr="00B45568" w:rsidRDefault="008F7EF0" w:rsidP="00B45568"/>
              </w:tc>
            </w:tr>
          </w:tbl>
          <w:p w14:paraId="5745BE85" w14:textId="77777777" w:rsidR="008F7EF0" w:rsidRPr="00B45568" w:rsidRDefault="008F7EF0" w:rsidP="00B45568"/>
          <w:p w14:paraId="29AACC49" w14:textId="77777777" w:rsidR="008F7EF0" w:rsidRDefault="008F7EF0" w:rsidP="00B45568">
            <w:r w:rsidRPr="00B45568">
              <w:t>…………………………………………………………………..……………………………………………</w:t>
            </w:r>
            <w:r w:rsidR="00B45568">
              <w:t>…………..</w:t>
            </w:r>
          </w:p>
          <w:p w14:paraId="186BC970" w14:textId="77777777" w:rsidR="00B45568" w:rsidRDefault="00B45568" w:rsidP="00B45568"/>
          <w:p w14:paraId="7A1B9B03" w14:textId="77777777" w:rsidR="00B45568" w:rsidRPr="00B45568" w:rsidRDefault="00B45568" w:rsidP="00B45568">
            <w:r w:rsidRPr="00B45568">
              <w:t xml:space="preserve">De nieuwe prijs is € ……………… </w:t>
            </w:r>
          </w:p>
          <w:p w14:paraId="1016AD51" w14:textId="77777777" w:rsidR="008F7EF0" w:rsidRDefault="008F7EF0" w:rsidP="00B45568"/>
          <w:p w14:paraId="5103AD34" w14:textId="77777777" w:rsidR="00B45568" w:rsidRDefault="00B45568" w:rsidP="00B45568"/>
          <w:p w14:paraId="15188740" w14:textId="77777777" w:rsidR="00B45568" w:rsidRPr="00B45568" w:rsidRDefault="00B45568" w:rsidP="00B45568">
            <w:r>
              <w:t xml:space="preserve">b. </w:t>
            </w:r>
            <w:r w:rsidRPr="00B45568">
              <w:t>De prijs is €</w:t>
            </w:r>
            <w:r>
              <w:t>32</w:t>
            </w:r>
            <w:r w:rsidRPr="00B45568">
              <w:t xml:space="preserve">. Je krijgt 30% korting. </w:t>
            </w:r>
          </w:p>
          <w:p w14:paraId="6909502E" w14:textId="77777777" w:rsidR="00B45568" w:rsidRPr="00B45568" w:rsidRDefault="00B45568" w:rsidP="00B45568"/>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B45568" w:rsidRPr="00B45568" w14:paraId="06D19321" w14:textId="77777777" w:rsidTr="00B45568">
              <w:tc>
                <w:tcPr>
                  <w:tcW w:w="1938" w:type="dxa"/>
                </w:tcPr>
                <w:p w14:paraId="2555DBD0" w14:textId="77777777" w:rsidR="00B45568" w:rsidRPr="00B45568" w:rsidRDefault="00B45568" w:rsidP="00B45568"/>
              </w:tc>
              <w:tc>
                <w:tcPr>
                  <w:tcW w:w="1938" w:type="dxa"/>
                </w:tcPr>
                <w:p w14:paraId="69DE9200" w14:textId="77777777" w:rsidR="00B45568" w:rsidRPr="00B45568" w:rsidRDefault="00B45568" w:rsidP="00B45568"/>
              </w:tc>
              <w:tc>
                <w:tcPr>
                  <w:tcW w:w="1938" w:type="dxa"/>
                </w:tcPr>
                <w:p w14:paraId="1A94093B" w14:textId="77777777" w:rsidR="00B45568" w:rsidRPr="00B45568" w:rsidRDefault="00B45568" w:rsidP="00B45568"/>
              </w:tc>
              <w:tc>
                <w:tcPr>
                  <w:tcW w:w="1938" w:type="dxa"/>
                </w:tcPr>
                <w:p w14:paraId="3C32E03F" w14:textId="77777777" w:rsidR="00B45568" w:rsidRPr="00B45568" w:rsidRDefault="00B45568" w:rsidP="00B45568"/>
              </w:tc>
            </w:tr>
            <w:tr w:rsidR="00B45568" w:rsidRPr="00B45568" w14:paraId="556F47AC" w14:textId="77777777" w:rsidTr="00B45568">
              <w:tc>
                <w:tcPr>
                  <w:tcW w:w="1938" w:type="dxa"/>
                </w:tcPr>
                <w:p w14:paraId="3105FBFB" w14:textId="77777777" w:rsidR="00B45568" w:rsidRPr="00B45568" w:rsidRDefault="00B45568" w:rsidP="00B45568"/>
              </w:tc>
              <w:tc>
                <w:tcPr>
                  <w:tcW w:w="1938" w:type="dxa"/>
                </w:tcPr>
                <w:p w14:paraId="4DA09F5A" w14:textId="77777777" w:rsidR="00B45568" w:rsidRPr="00B45568" w:rsidRDefault="00B45568" w:rsidP="00B45568"/>
              </w:tc>
              <w:tc>
                <w:tcPr>
                  <w:tcW w:w="1938" w:type="dxa"/>
                </w:tcPr>
                <w:p w14:paraId="260E315D" w14:textId="77777777" w:rsidR="00B45568" w:rsidRPr="00B45568" w:rsidRDefault="00B45568" w:rsidP="00B45568"/>
              </w:tc>
              <w:tc>
                <w:tcPr>
                  <w:tcW w:w="1938" w:type="dxa"/>
                </w:tcPr>
                <w:p w14:paraId="09888552" w14:textId="77777777" w:rsidR="00B45568" w:rsidRPr="00B45568" w:rsidRDefault="00B45568" w:rsidP="00B45568"/>
              </w:tc>
            </w:tr>
          </w:tbl>
          <w:p w14:paraId="291D63C2" w14:textId="77777777" w:rsidR="00B45568" w:rsidRPr="00B45568" w:rsidRDefault="00B45568" w:rsidP="00B45568"/>
          <w:p w14:paraId="6788CDE2" w14:textId="77777777" w:rsidR="00B45568" w:rsidRDefault="00B45568" w:rsidP="00B45568">
            <w:r w:rsidRPr="00B45568">
              <w:t>…………………………………………………………………..……………………………………………</w:t>
            </w:r>
            <w:r>
              <w:t>…………..</w:t>
            </w:r>
          </w:p>
          <w:p w14:paraId="064F5117" w14:textId="77777777" w:rsidR="00B45568" w:rsidRDefault="00B45568" w:rsidP="00B45568"/>
          <w:p w14:paraId="2BE687BE" w14:textId="77777777" w:rsidR="00B45568" w:rsidRPr="00B45568" w:rsidRDefault="00B45568" w:rsidP="00B45568">
            <w:r w:rsidRPr="00B45568">
              <w:t xml:space="preserve">De nieuwe prijs is € ……………… </w:t>
            </w:r>
          </w:p>
          <w:p w14:paraId="45F25A31" w14:textId="77777777" w:rsidR="00B45568" w:rsidRDefault="00B45568" w:rsidP="00B45568"/>
          <w:p w14:paraId="7D7ADF4A" w14:textId="77777777" w:rsidR="00B45568" w:rsidRDefault="00B45568" w:rsidP="00B45568"/>
          <w:p w14:paraId="6DD523C0" w14:textId="77777777" w:rsidR="00B45568" w:rsidRPr="00B45568" w:rsidRDefault="00B45568" w:rsidP="00B45568">
            <w:r>
              <w:t xml:space="preserve">c. </w:t>
            </w:r>
            <w:r w:rsidRPr="00B45568">
              <w:t>De prijs is €</w:t>
            </w:r>
            <w:r>
              <w:t>184</w:t>
            </w:r>
            <w:r w:rsidRPr="00B45568">
              <w:t xml:space="preserve">. Je krijgt </w:t>
            </w:r>
            <w:r>
              <w:t>40</w:t>
            </w:r>
            <w:r w:rsidRPr="00B45568">
              <w:t xml:space="preserve">% korting. </w:t>
            </w:r>
          </w:p>
          <w:p w14:paraId="24C95EFC" w14:textId="77777777" w:rsidR="00B45568" w:rsidRPr="00B45568" w:rsidRDefault="00B45568" w:rsidP="00B45568"/>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B45568" w:rsidRPr="00B45568" w14:paraId="2C581FB1" w14:textId="77777777" w:rsidTr="00B45568">
              <w:tc>
                <w:tcPr>
                  <w:tcW w:w="1938" w:type="dxa"/>
                </w:tcPr>
                <w:p w14:paraId="5C4DA21E" w14:textId="77777777" w:rsidR="00B45568" w:rsidRPr="00B45568" w:rsidRDefault="00B45568" w:rsidP="00B45568"/>
              </w:tc>
              <w:tc>
                <w:tcPr>
                  <w:tcW w:w="1938" w:type="dxa"/>
                </w:tcPr>
                <w:p w14:paraId="2951380F" w14:textId="77777777" w:rsidR="00B45568" w:rsidRPr="00B45568" w:rsidRDefault="00B45568" w:rsidP="00B45568"/>
              </w:tc>
              <w:tc>
                <w:tcPr>
                  <w:tcW w:w="1938" w:type="dxa"/>
                </w:tcPr>
                <w:p w14:paraId="2BE06527" w14:textId="77777777" w:rsidR="00B45568" w:rsidRPr="00B45568" w:rsidRDefault="00B45568" w:rsidP="00B45568"/>
              </w:tc>
              <w:tc>
                <w:tcPr>
                  <w:tcW w:w="1938" w:type="dxa"/>
                </w:tcPr>
                <w:p w14:paraId="5A954A81" w14:textId="77777777" w:rsidR="00B45568" w:rsidRPr="00B45568" w:rsidRDefault="00B45568" w:rsidP="00B45568"/>
              </w:tc>
            </w:tr>
            <w:tr w:rsidR="00B45568" w:rsidRPr="00B45568" w14:paraId="3563E0EF" w14:textId="77777777" w:rsidTr="00B45568">
              <w:tc>
                <w:tcPr>
                  <w:tcW w:w="1938" w:type="dxa"/>
                </w:tcPr>
                <w:p w14:paraId="4BC48132" w14:textId="77777777" w:rsidR="00B45568" w:rsidRPr="00B45568" w:rsidRDefault="00B45568" w:rsidP="00B45568"/>
              </w:tc>
              <w:tc>
                <w:tcPr>
                  <w:tcW w:w="1938" w:type="dxa"/>
                </w:tcPr>
                <w:p w14:paraId="4C9D4856" w14:textId="77777777" w:rsidR="00B45568" w:rsidRPr="00B45568" w:rsidRDefault="00B45568" w:rsidP="00B45568"/>
              </w:tc>
              <w:tc>
                <w:tcPr>
                  <w:tcW w:w="1938" w:type="dxa"/>
                </w:tcPr>
                <w:p w14:paraId="48ECD7AB" w14:textId="77777777" w:rsidR="00B45568" w:rsidRPr="00B45568" w:rsidRDefault="00B45568" w:rsidP="00B45568"/>
              </w:tc>
              <w:tc>
                <w:tcPr>
                  <w:tcW w:w="1938" w:type="dxa"/>
                </w:tcPr>
                <w:p w14:paraId="411A9F73" w14:textId="77777777" w:rsidR="00B45568" w:rsidRPr="00B45568" w:rsidRDefault="00B45568" w:rsidP="00B45568"/>
              </w:tc>
            </w:tr>
          </w:tbl>
          <w:p w14:paraId="53B908B7" w14:textId="77777777" w:rsidR="00B45568" w:rsidRPr="00B45568" w:rsidRDefault="00B45568" w:rsidP="00B45568"/>
          <w:p w14:paraId="7C9030CA" w14:textId="77777777" w:rsidR="00B45568" w:rsidRDefault="00B45568" w:rsidP="00B45568">
            <w:r w:rsidRPr="00B45568">
              <w:t>…………………………………………………………………..……………………………………………</w:t>
            </w:r>
            <w:r>
              <w:t>…………..</w:t>
            </w:r>
          </w:p>
          <w:p w14:paraId="42ACAD31" w14:textId="77777777" w:rsidR="00B45568" w:rsidRDefault="00B45568" w:rsidP="00B45568"/>
          <w:p w14:paraId="757D1BB8" w14:textId="77777777" w:rsidR="00B45568" w:rsidRPr="00B45568" w:rsidRDefault="00B45568" w:rsidP="00B45568">
            <w:r w:rsidRPr="00B45568">
              <w:t xml:space="preserve">De nieuwe prijs is € ……………… </w:t>
            </w:r>
          </w:p>
          <w:p w14:paraId="5B9D69C3" w14:textId="77777777" w:rsidR="00B45568" w:rsidRDefault="00B45568" w:rsidP="00B45568"/>
          <w:p w14:paraId="40EF4ADC" w14:textId="77777777" w:rsidR="00B45568" w:rsidRDefault="00B45568" w:rsidP="00B45568"/>
          <w:p w14:paraId="3717BEC7" w14:textId="77777777" w:rsidR="00B45568" w:rsidRPr="00B45568" w:rsidRDefault="00B45568" w:rsidP="00B45568">
            <w:r>
              <w:t xml:space="preserve">d. </w:t>
            </w:r>
            <w:r w:rsidRPr="00B45568">
              <w:t>De prijs is €</w:t>
            </w:r>
            <w:r>
              <w:t>48</w:t>
            </w:r>
            <w:r w:rsidRPr="00B45568">
              <w:t xml:space="preserve">. Je krijgt </w:t>
            </w:r>
            <w:r>
              <w:t>15</w:t>
            </w:r>
            <w:r w:rsidRPr="00B45568">
              <w:t xml:space="preserve">% korting. </w:t>
            </w:r>
          </w:p>
          <w:p w14:paraId="24FE9E81" w14:textId="77777777" w:rsidR="00B45568" w:rsidRPr="00B45568" w:rsidRDefault="00B45568" w:rsidP="00B45568"/>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B45568" w:rsidRPr="00B45568" w14:paraId="446B5CFE" w14:textId="77777777" w:rsidTr="00B45568">
              <w:tc>
                <w:tcPr>
                  <w:tcW w:w="1938" w:type="dxa"/>
                </w:tcPr>
                <w:p w14:paraId="571375E8" w14:textId="77777777" w:rsidR="00B45568" w:rsidRPr="00B45568" w:rsidRDefault="00B45568" w:rsidP="00B45568"/>
              </w:tc>
              <w:tc>
                <w:tcPr>
                  <w:tcW w:w="1938" w:type="dxa"/>
                </w:tcPr>
                <w:p w14:paraId="209F2438" w14:textId="77777777" w:rsidR="00B45568" w:rsidRPr="00B45568" w:rsidRDefault="00B45568" w:rsidP="00B45568"/>
              </w:tc>
              <w:tc>
                <w:tcPr>
                  <w:tcW w:w="1938" w:type="dxa"/>
                </w:tcPr>
                <w:p w14:paraId="143D3124" w14:textId="77777777" w:rsidR="00B45568" w:rsidRPr="00B45568" w:rsidRDefault="00B45568" w:rsidP="00B45568"/>
              </w:tc>
              <w:tc>
                <w:tcPr>
                  <w:tcW w:w="1938" w:type="dxa"/>
                </w:tcPr>
                <w:p w14:paraId="0A92FFC8" w14:textId="77777777" w:rsidR="00B45568" w:rsidRPr="00B45568" w:rsidRDefault="00B45568" w:rsidP="00B45568"/>
              </w:tc>
            </w:tr>
            <w:tr w:rsidR="00B45568" w:rsidRPr="00B45568" w14:paraId="3FD3892C" w14:textId="77777777" w:rsidTr="00B45568">
              <w:tc>
                <w:tcPr>
                  <w:tcW w:w="1938" w:type="dxa"/>
                </w:tcPr>
                <w:p w14:paraId="65DB6519" w14:textId="77777777" w:rsidR="00B45568" w:rsidRPr="00B45568" w:rsidRDefault="00B45568" w:rsidP="00B45568"/>
              </w:tc>
              <w:tc>
                <w:tcPr>
                  <w:tcW w:w="1938" w:type="dxa"/>
                </w:tcPr>
                <w:p w14:paraId="2CC24E58" w14:textId="77777777" w:rsidR="00B45568" w:rsidRPr="00B45568" w:rsidRDefault="00B45568" w:rsidP="00B45568"/>
              </w:tc>
              <w:tc>
                <w:tcPr>
                  <w:tcW w:w="1938" w:type="dxa"/>
                </w:tcPr>
                <w:p w14:paraId="35444CC7" w14:textId="77777777" w:rsidR="00B45568" w:rsidRPr="00B45568" w:rsidRDefault="00B45568" w:rsidP="00B45568"/>
              </w:tc>
              <w:tc>
                <w:tcPr>
                  <w:tcW w:w="1938" w:type="dxa"/>
                </w:tcPr>
                <w:p w14:paraId="18423AB9" w14:textId="77777777" w:rsidR="00B45568" w:rsidRPr="00B45568" w:rsidRDefault="00B45568" w:rsidP="00B45568"/>
              </w:tc>
            </w:tr>
          </w:tbl>
          <w:p w14:paraId="31423F24" w14:textId="77777777" w:rsidR="00B45568" w:rsidRPr="00B45568" w:rsidRDefault="00B45568" w:rsidP="00B45568"/>
          <w:p w14:paraId="557D1FF8" w14:textId="77777777" w:rsidR="00B45568" w:rsidRDefault="00B45568" w:rsidP="00B45568">
            <w:r w:rsidRPr="00B45568">
              <w:lastRenderedPageBreak/>
              <w:t>…………………………………………………………………..……………………………………………</w:t>
            </w:r>
            <w:r>
              <w:t>…………..</w:t>
            </w:r>
          </w:p>
          <w:p w14:paraId="3C404968" w14:textId="77777777" w:rsidR="00B45568" w:rsidRDefault="00B45568" w:rsidP="00B45568"/>
          <w:p w14:paraId="094CEC3B" w14:textId="77777777" w:rsidR="00B45568" w:rsidRPr="00B45568" w:rsidRDefault="00B45568" w:rsidP="00B45568">
            <w:r w:rsidRPr="00B45568">
              <w:t xml:space="preserve">De nieuwe prijs is € ……………… </w:t>
            </w:r>
          </w:p>
          <w:p w14:paraId="670F57EA" w14:textId="77777777" w:rsidR="008F7EF0" w:rsidRPr="009B55DB" w:rsidRDefault="008F7EF0" w:rsidP="00B45568">
            <w:pPr>
              <w:rPr>
                <w:color w:val="000000"/>
              </w:rPr>
            </w:pPr>
          </w:p>
        </w:tc>
      </w:tr>
    </w:tbl>
    <w:p w14:paraId="457423FF" w14:textId="77777777" w:rsidR="00BB55E2" w:rsidRDefault="00BB55E2"/>
    <w:tbl>
      <w:tblPr>
        <w:tblW w:w="0" w:type="auto"/>
        <w:tblInd w:w="170" w:type="dxa"/>
        <w:tblBorders>
          <w:left w:val="single" w:sz="48" w:space="0" w:color="008000"/>
        </w:tblBorders>
        <w:shd w:val="clear" w:color="auto" w:fill="F1F3E9"/>
        <w:tblLook w:val="04A0" w:firstRow="1" w:lastRow="0" w:firstColumn="1" w:lastColumn="0" w:noHBand="0" w:noVBand="1"/>
      </w:tblPr>
      <w:tblGrid>
        <w:gridCol w:w="222"/>
        <w:gridCol w:w="8986"/>
      </w:tblGrid>
      <w:tr w:rsidR="00BB55E2" w:rsidRPr="00632288" w14:paraId="2FAF4C01" w14:textId="77777777" w:rsidTr="00BB55E2">
        <w:tc>
          <w:tcPr>
            <w:tcW w:w="222" w:type="dxa"/>
            <w:shd w:val="clear" w:color="auto" w:fill="F1F3E9"/>
          </w:tcPr>
          <w:p w14:paraId="1395C42F" w14:textId="77777777" w:rsidR="00BB55E2" w:rsidRPr="00632288" w:rsidRDefault="00BB55E2" w:rsidP="00BB55E2">
            <w:pPr>
              <w:pStyle w:val="groenetekst"/>
            </w:pPr>
          </w:p>
        </w:tc>
        <w:tc>
          <w:tcPr>
            <w:tcW w:w="8986" w:type="dxa"/>
            <w:shd w:val="clear" w:color="auto" w:fill="F1F3E9"/>
          </w:tcPr>
          <w:p w14:paraId="7393EAAE" w14:textId="77777777" w:rsidR="00BB55E2" w:rsidRDefault="00344D65" w:rsidP="00BB55E2">
            <w:pPr>
              <w:pStyle w:val="groenetekst"/>
              <w:rPr>
                <w:b/>
              </w:rPr>
            </w:pPr>
            <w:r>
              <w:rPr>
                <w:b/>
              </w:rPr>
              <w:t>De p</w:t>
            </w:r>
            <w:r w:rsidR="00BB55E2">
              <w:rPr>
                <w:b/>
              </w:rPr>
              <w:t xml:space="preserve">rijs berekenen met </w:t>
            </w:r>
            <w:r w:rsidR="00EF50AA">
              <w:rPr>
                <w:b/>
              </w:rPr>
              <w:t>21</w:t>
            </w:r>
            <w:r>
              <w:rPr>
                <w:b/>
              </w:rPr>
              <w:t xml:space="preserve">% </w:t>
            </w:r>
            <w:r w:rsidR="00BB55E2">
              <w:rPr>
                <w:b/>
              </w:rPr>
              <w:t>BTW. Je krijgt dan de prijs INCLUSIEF BTW.</w:t>
            </w:r>
          </w:p>
          <w:p w14:paraId="0C9F0A7A" w14:textId="77777777" w:rsidR="00BB55E2" w:rsidRDefault="00BB55E2" w:rsidP="00BB55E2">
            <w:pPr>
              <w:pStyle w:val="groenetekst"/>
            </w:pPr>
          </w:p>
          <w:p w14:paraId="4C61A823" w14:textId="77777777" w:rsidR="00BB55E2" w:rsidRDefault="00E22751" w:rsidP="00BB55E2">
            <w:pPr>
              <w:pStyle w:val="groenetekst"/>
            </w:pPr>
            <w:r>
              <w:rPr>
                <w:b/>
                <w:noProof/>
                <w:lang w:val="en-US" w:eastAsia="nl-NL"/>
              </w:rPr>
              <mc:AlternateContent>
                <mc:Choice Requires="wpg">
                  <w:drawing>
                    <wp:anchor distT="0" distB="0" distL="114300" distR="114300" simplePos="0" relativeHeight="251664896" behindDoc="0" locked="0" layoutInCell="1" allowOverlap="1" wp14:anchorId="026D1264" wp14:editId="2D6742A6">
                      <wp:simplePos x="0" y="0"/>
                      <wp:positionH relativeFrom="column">
                        <wp:posOffset>108585</wp:posOffset>
                      </wp:positionH>
                      <wp:positionV relativeFrom="paragraph">
                        <wp:posOffset>175895</wp:posOffset>
                      </wp:positionV>
                      <wp:extent cx="5032375" cy="1929765"/>
                      <wp:effectExtent l="6985" t="0" r="2540" b="2540"/>
                      <wp:wrapNone/>
                      <wp:docPr id="38"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2375" cy="1929765"/>
                                <a:chOff x="2254" y="2986"/>
                                <a:chExt cx="7925" cy="3039"/>
                              </a:xfrm>
                            </wpg:grpSpPr>
                            <wps:wsp>
                              <wps:cNvPr id="40" name="Text Box 555"/>
                              <wps:cNvSpPr txBox="1">
                                <a:spLocks noChangeArrowheads="1"/>
                              </wps:cNvSpPr>
                              <wps:spPr bwMode="auto">
                                <a:xfrm>
                                  <a:off x="2254" y="4347"/>
                                  <a:ext cx="7376" cy="525"/>
                                </a:xfrm>
                                <a:prstGeom prst="rect">
                                  <a:avLst/>
                                </a:prstGeom>
                                <a:solidFill>
                                  <a:srgbClr val="FF0000">
                                    <a:alpha val="72000"/>
                                  </a:srgbClr>
                                </a:solidFill>
                                <a:ln w="9525">
                                  <a:solidFill>
                                    <a:srgbClr val="000000"/>
                                  </a:solidFill>
                                  <a:miter lim="800000"/>
                                  <a:headEnd/>
                                  <a:tailEnd/>
                                </a:ln>
                              </wps:spPr>
                              <wps:txbx>
                                <w:txbxContent>
                                  <w:p w14:paraId="5444FAB6" w14:textId="77777777" w:rsidR="00107FD8" w:rsidRPr="000422B1" w:rsidRDefault="00107FD8" w:rsidP="00BB55E2">
                                    <w:pPr>
                                      <w:jc w:val="center"/>
                                      <w:rPr>
                                        <w:lang w:val="en-US"/>
                                      </w:rPr>
                                    </w:pPr>
                                    <w:r>
                                      <w:rPr>
                                        <w:lang w:val="en-US"/>
                                      </w:rPr>
                                      <w:t xml:space="preserve">                          </w:t>
                                    </w:r>
                                  </w:p>
                                </w:txbxContent>
                              </wps:txbx>
                              <wps:bodyPr rot="0" vert="horz" wrap="square" lIns="91440" tIns="45720" rIns="91440" bIns="45720" anchor="t" anchorCtr="0" upright="1">
                                <a:noAutofit/>
                              </wps:bodyPr>
                            </wps:wsp>
                            <wps:wsp>
                              <wps:cNvPr id="41" name="Text Box 556"/>
                              <wps:cNvSpPr txBox="1">
                                <a:spLocks noChangeArrowheads="1"/>
                              </wps:cNvSpPr>
                              <wps:spPr bwMode="auto">
                                <a:xfrm>
                                  <a:off x="2254" y="4347"/>
                                  <a:ext cx="5669" cy="525"/>
                                </a:xfrm>
                                <a:prstGeom prst="rect">
                                  <a:avLst/>
                                </a:prstGeom>
                                <a:solidFill>
                                  <a:srgbClr val="CCFF66"/>
                                </a:solidFill>
                                <a:ln w="9525">
                                  <a:solidFill>
                                    <a:srgbClr val="000000"/>
                                  </a:solidFill>
                                  <a:miter lim="800000"/>
                                  <a:headEnd/>
                                  <a:tailEnd/>
                                </a:ln>
                              </wps:spPr>
                              <wps:txbx>
                                <w:txbxContent>
                                  <w:p w14:paraId="0A4CD35A" w14:textId="77777777" w:rsidR="00107FD8" w:rsidRPr="003654D6" w:rsidRDefault="00107FD8" w:rsidP="00BB55E2"/>
                                </w:txbxContent>
                              </wps:txbx>
                              <wps:bodyPr rot="0" vert="horz" wrap="square" lIns="91440" tIns="45720" rIns="91440" bIns="45720" anchor="t" anchorCtr="0" upright="1">
                                <a:noAutofit/>
                              </wps:bodyPr>
                            </wps:wsp>
                            <wps:wsp>
                              <wps:cNvPr id="47" name="Text Box 557"/>
                              <wps:cNvSpPr txBox="1">
                                <a:spLocks noChangeArrowheads="1"/>
                              </wps:cNvSpPr>
                              <wps:spPr bwMode="auto">
                                <a:xfrm>
                                  <a:off x="9267" y="4916"/>
                                  <a:ext cx="91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20010A" w14:textId="77777777" w:rsidR="00107FD8" w:rsidRPr="00120F0D" w:rsidRDefault="00107FD8" w:rsidP="00BB55E2">
                                    <w:pPr>
                                      <w:pStyle w:val="groenetekst"/>
                                      <w:rPr>
                                        <w:b/>
                                        <w:lang w:val="en-US"/>
                                      </w:rPr>
                                    </w:pPr>
                                    <w:r>
                                      <w:rPr>
                                        <w:b/>
                                        <w:lang w:val="en-US"/>
                                      </w:rPr>
                                      <w:t>121%</w:t>
                                    </w:r>
                                  </w:p>
                                </w:txbxContent>
                              </wps:txbx>
                              <wps:bodyPr rot="0" vert="horz" wrap="square" lIns="91440" tIns="45720" rIns="91440" bIns="45720" anchor="t" anchorCtr="0" upright="1">
                                <a:noAutofit/>
                              </wps:bodyPr>
                            </wps:wsp>
                            <wps:wsp>
                              <wps:cNvPr id="48" name="Text Box 558"/>
                              <wps:cNvSpPr txBox="1">
                                <a:spLocks noChangeArrowheads="1"/>
                              </wps:cNvSpPr>
                              <wps:spPr bwMode="auto">
                                <a:xfrm>
                                  <a:off x="8092" y="4396"/>
                                  <a:ext cx="1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8C9524" w14:textId="77777777" w:rsidR="00107FD8" w:rsidRPr="00120F0D" w:rsidRDefault="00107FD8" w:rsidP="00BB55E2">
                                    <w:pPr>
                                      <w:pStyle w:val="groenetekst"/>
                                      <w:rPr>
                                        <w:b/>
                                        <w:lang w:val="en-US"/>
                                      </w:rPr>
                                    </w:pPr>
                                    <w:r w:rsidRPr="00120F0D">
                                      <w:rPr>
                                        <w:b/>
                                        <w:lang w:val="en-US"/>
                                      </w:rPr>
                                      <w:t>BTW</w:t>
                                    </w:r>
                                    <w:r>
                                      <w:rPr>
                                        <w:b/>
                                        <w:lang w:val="en-US"/>
                                      </w:rPr>
                                      <w:t xml:space="preserve"> 21%</w:t>
                                    </w:r>
                                  </w:p>
                                </w:txbxContent>
                              </wps:txbx>
                              <wps:bodyPr rot="0" vert="horz" wrap="square" lIns="91440" tIns="45720" rIns="91440" bIns="45720" anchor="t" anchorCtr="0" upright="1">
                                <a:noAutofit/>
                              </wps:bodyPr>
                            </wps:wsp>
                            <wps:wsp>
                              <wps:cNvPr id="49" name="Text Box 559"/>
                              <wps:cNvSpPr txBox="1">
                                <a:spLocks noChangeArrowheads="1"/>
                              </wps:cNvSpPr>
                              <wps:spPr bwMode="auto">
                                <a:xfrm>
                                  <a:off x="7493" y="4918"/>
                                  <a:ext cx="91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2CA1F" w14:textId="77777777" w:rsidR="00107FD8" w:rsidRPr="00120F0D" w:rsidRDefault="00107FD8" w:rsidP="00BB55E2">
                                    <w:pPr>
                                      <w:pStyle w:val="groenetekst"/>
                                      <w:rPr>
                                        <w:b/>
                                        <w:lang w:val="en-US"/>
                                      </w:rPr>
                                    </w:pPr>
                                    <w:r>
                                      <w:rPr>
                                        <w:b/>
                                        <w:lang w:val="en-US"/>
                                      </w:rPr>
                                      <w:t>100%</w:t>
                                    </w:r>
                                  </w:p>
                                </w:txbxContent>
                              </wps:txbx>
                              <wps:bodyPr rot="0" vert="horz" wrap="square" lIns="91440" tIns="45720" rIns="91440" bIns="45720" anchor="t" anchorCtr="0" upright="1">
                                <a:noAutofit/>
                              </wps:bodyPr>
                            </wps:wsp>
                            <wpg:grpSp>
                              <wpg:cNvPr id="50" name="Group 560"/>
                              <wpg:cNvGrpSpPr>
                                <a:grpSpLocks/>
                              </wpg:cNvGrpSpPr>
                              <wpg:grpSpPr bwMode="auto">
                                <a:xfrm>
                                  <a:off x="2254" y="5455"/>
                                  <a:ext cx="7293" cy="570"/>
                                  <a:chOff x="2254" y="5454"/>
                                  <a:chExt cx="7293" cy="570"/>
                                </a:xfrm>
                              </wpg:grpSpPr>
                              <wps:wsp>
                                <wps:cNvPr id="51" name="Text Box 561"/>
                                <wps:cNvSpPr txBox="1">
                                  <a:spLocks noChangeArrowheads="1"/>
                                </wps:cNvSpPr>
                                <wps:spPr bwMode="auto">
                                  <a:xfrm>
                                    <a:off x="5315" y="5454"/>
                                    <a:ext cx="2608"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351DD" w14:textId="77777777" w:rsidR="00107FD8" w:rsidRPr="00120F0D" w:rsidRDefault="00107FD8" w:rsidP="00BB55E2">
                                      <w:pPr>
                                        <w:pStyle w:val="groenetekst"/>
                                        <w:rPr>
                                          <w:b/>
                                          <w:lang w:val="en-US"/>
                                        </w:rPr>
                                      </w:pPr>
                                      <w:r>
                                        <w:rPr>
                                          <w:b/>
                                          <w:lang w:val="en-US"/>
                                        </w:rPr>
                                        <w:t>prijs inclusief BTW</w:t>
                                      </w:r>
                                    </w:p>
                                  </w:txbxContent>
                                </wps:txbx>
                                <wps:bodyPr rot="0" vert="horz" wrap="square" lIns="91440" tIns="45720" rIns="91440" bIns="45720" anchor="t" anchorCtr="0" upright="1">
                                  <a:noAutofit/>
                                </wps:bodyPr>
                              </wps:wsp>
                              <wps:wsp>
                                <wps:cNvPr id="52" name="AutoShape 562"/>
                                <wps:cNvCnPr>
                                  <a:cxnSpLocks noChangeShapeType="1"/>
                                </wps:cNvCnPr>
                                <wps:spPr bwMode="auto">
                                  <a:xfrm flipV="1">
                                    <a:off x="2254" y="5486"/>
                                    <a:ext cx="7293" cy="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cNvPr id="53" name="Group 563"/>
                              <wpg:cNvGrpSpPr>
                                <a:grpSpLocks/>
                              </wpg:cNvGrpSpPr>
                              <wpg:grpSpPr bwMode="auto">
                                <a:xfrm>
                                  <a:off x="2254" y="2986"/>
                                  <a:ext cx="6390" cy="1095"/>
                                  <a:chOff x="2329" y="6174"/>
                                  <a:chExt cx="6390" cy="1095"/>
                                </a:xfrm>
                              </wpg:grpSpPr>
                              <wps:wsp>
                                <wps:cNvPr id="55" name="Text Box 564"/>
                                <wps:cNvSpPr txBox="1">
                                  <a:spLocks noChangeArrowheads="1"/>
                                </wps:cNvSpPr>
                                <wps:spPr bwMode="auto">
                                  <a:xfrm>
                                    <a:off x="2329" y="6174"/>
                                    <a:ext cx="5669" cy="525"/>
                                  </a:xfrm>
                                  <a:prstGeom prst="rect">
                                    <a:avLst/>
                                  </a:prstGeom>
                                  <a:solidFill>
                                    <a:srgbClr val="CCFF66"/>
                                  </a:solidFill>
                                  <a:ln w="9525">
                                    <a:solidFill>
                                      <a:srgbClr val="000000"/>
                                    </a:solidFill>
                                    <a:miter lim="800000"/>
                                    <a:headEnd/>
                                    <a:tailEnd/>
                                  </a:ln>
                                </wps:spPr>
                                <wps:txbx>
                                  <w:txbxContent>
                                    <w:p w14:paraId="4F3BE279" w14:textId="77777777" w:rsidR="00107FD8" w:rsidRPr="00120F0D" w:rsidRDefault="00107FD8" w:rsidP="00BB55E2">
                                      <w:pPr>
                                        <w:pStyle w:val="groenetekst"/>
                                        <w:jc w:val="center"/>
                                        <w:rPr>
                                          <w:b/>
                                          <w:lang w:val="en-US"/>
                                        </w:rPr>
                                      </w:pPr>
                                      <w:r>
                                        <w:rPr>
                                          <w:b/>
                                          <w:lang w:val="en-US"/>
                                        </w:rPr>
                                        <w:t>prijs exclusief BTW</w:t>
                                      </w:r>
                                    </w:p>
                                  </w:txbxContent>
                                </wps:txbx>
                                <wps:bodyPr rot="0" vert="horz" wrap="square" lIns="91440" tIns="45720" rIns="91440" bIns="45720" anchor="t" anchorCtr="0" upright="1">
                                  <a:noAutofit/>
                                </wps:bodyPr>
                              </wps:wsp>
                              <wps:wsp>
                                <wps:cNvPr id="56" name="Text Box 565"/>
                                <wps:cNvSpPr txBox="1">
                                  <a:spLocks noChangeArrowheads="1"/>
                                </wps:cNvSpPr>
                                <wps:spPr bwMode="auto">
                                  <a:xfrm>
                                    <a:off x="7807" y="6699"/>
                                    <a:ext cx="91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175599" w14:textId="77777777" w:rsidR="00107FD8" w:rsidRPr="00120F0D" w:rsidRDefault="00107FD8" w:rsidP="00BB55E2">
                                      <w:pPr>
                                        <w:pStyle w:val="groenetekst"/>
                                        <w:rPr>
                                          <w:b/>
                                          <w:lang w:val="en-US"/>
                                        </w:rPr>
                                      </w:pPr>
                                      <w:r>
                                        <w:rPr>
                                          <w:b/>
                                          <w:lang w:val="en-US"/>
                                        </w:rPr>
                                        <w:t>100%</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54" o:spid="_x0000_s1104" style="position:absolute;margin-left:8.55pt;margin-top:13.85pt;width:396.25pt;height:151.95pt;z-index:251664896;mso-position-horizontal-relative:text;mso-position-vertical-relative:text" coordorigin="2254,2986" coordsize="7925,3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">
                      <v:shape id="Text Box 555" o:spid="_x0000_s1105" type="#_x0000_t202" style="position:absolute;left:2254;top:4347;width:7376;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5zZMEA&#10;AADbAAAADwAAAGRycy9kb3ducmV2LnhtbERP3WrCMBS+H+wdwhnsbqaZMqQaRTYGDpT59wDH5tiW&#10;NicliVp9enMx2OXH9z+d97YVF/KhdqxBDTIQxIUzNZcaDvvvtzGIEJENto5Jw40CzGfPT1PMjbvy&#10;li67WIoUwiFHDVWMXS5lKCqyGAauI07cyXmLMUFfSuPxmsJtK9+z7ENarDk1VNjRZ0VFsztbDcNm&#10;M1w5xf58/2r4+LNWv0ultH596RcTEJH6+C/+cy+NhlFan76kHyB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Oc2TBAAAA2wAAAA8AAAAAAAAAAAAAAAAAmAIAAGRycy9kb3du&#10;cmV2LnhtbFBLBQYAAAAABAAEAPUAAACGAwAAAAA=&#10;" fillcolor="red">
                        <v:fill opacity="47288f"/>
                        <v:textbox>
                          <w:txbxContent>
                            <w:p w:rsidR="00107FD8" w:rsidRPr="000422B1" w:rsidRDefault="00107FD8" w:rsidP="00BB55E2">
                              <w:pPr>
                                <w:jc w:val="center"/>
                                <w:rPr>
                                  <w:lang w:val="en-US"/>
                                </w:rPr>
                              </w:pPr>
                              <w:r>
                                <w:rPr>
                                  <w:lang w:val="en-US"/>
                                </w:rPr>
                                <w:t xml:space="preserve">                          </w:t>
                              </w:r>
                            </w:p>
                          </w:txbxContent>
                        </v:textbox>
                      </v:shape>
                      <v:shape id="Text Box 556" o:spid="_x0000_s1106" type="#_x0000_t202" style="position:absolute;left:2254;top:4347;width:5669;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ghH8IA&#10;AADbAAAADwAAAGRycy9kb3ducmV2LnhtbESPQYvCMBSE74L/ITzBm6aVoqUaRRYWPHhQV/T6aJ5t&#10;sXmpTbT135uFhT0OM/MNs9r0phYval1lWUE8jUAQ51ZXXCg4/3xPUhDOI2usLZOCNznYrIeDFWba&#10;dnyk18kXIkDYZaig9L7JpHR5SQbd1DbEwbvZ1qAPsi2kbrELcFPLWRTNpcGKw0KJDX2VlN9PT6OA&#10;H/6C3TVN4vfVpPs+WdjdYaHUeNRvlyA89f4//NfeaQVJDL9fwg+Q6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CEfwgAAANsAAAAPAAAAAAAAAAAAAAAAAJgCAABkcnMvZG93&#10;bnJldi54bWxQSwUGAAAAAAQABAD1AAAAhwMAAAAA&#10;" fillcolor="#cf6">
                        <v:textbox>
                          <w:txbxContent>
                            <w:p w:rsidR="00107FD8" w:rsidRPr="003654D6" w:rsidRDefault="00107FD8" w:rsidP="00BB55E2"/>
                          </w:txbxContent>
                        </v:textbox>
                      </v:shape>
                      <v:shape id="Text Box 557" o:spid="_x0000_s1107" type="#_x0000_t202" style="position:absolute;left:9267;top:4916;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107FD8" w:rsidRPr="00120F0D" w:rsidRDefault="00107FD8" w:rsidP="00BB55E2">
                              <w:pPr>
                                <w:pStyle w:val="groenetekst"/>
                                <w:rPr>
                                  <w:b/>
                                  <w:lang w:val="en-US"/>
                                </w:rPr>
                              </w:pPr>
                              <w:r>
                                <w:rPr>
                                  <w:b/>
                                  <w:lang w:val="en-US"/>
                                </w:rPr>
                                <w:t>121%</w:t>
                              </w:r>
                            </w:p>
                          </w:txbxContent>
                        </v:textbox>
                      </v:shape>
                      <v:shape id="Text Box 558" o:spid="_x0000_s1108" type="#_x0000_t202" style="position:absolute;left:8092;top:4396;width:165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107FD8" w:rsidRPr="00120F0D" w:rsidRDefault="00107FD8" w:rsidP="00BB55E2">
                              <w:pPr>
                                <w:pStyle w:val="groenetekst"/>
                                <w:rPr>
                                  <w:b/>
                                  <w:lang w:val="en-US"/>
                                </w:rPr>
                              </w:pPr>
                              <w:r w:rsidRPr="00120F0D">
                                <w:rPr>
                                  <w:b/>
                                  <w:lang w:val="en-US"/>
                                </w:rPr>
                                <w:t>BTW</w:t>
                              </w:r>
                              <w:r>
                                <w:rPr>
                                  <w:b/>
                                  <w:lang w:val="en-US"/>
                                </w:rPr>
                                <w:t xml:space="preserve"> 21%</w:t>
                              </w:r>
                            </w:p>
                          </w:txbxContent>
                        </v:textbox>
                      </v:shape>
                      <v:shape id="Text Box 559" o:spid="_x0000_s1109" type="#_x0000_t202" style="position:absolute;left:7493;top:4918;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107FD8" w:rsidRPr="00120F0D" w:rsidRDefault="00107FD8" w:rsidP="00BB55E2">
                              <w:pPr>
                                <w:pStyle w:val="groenetekst"/>
                                <w:rPr>
                                  <w:b/>
                                  <w:lang w:val="en-US"/>
                                </w:rPr>
                              </w:pPr>
                              <w:r>
                                <w:rPr>
                                  <w:b/>
                                  <w:lang w:val="en-US"/>
                                </w:rPr>
                                <w:t>100%</w:t>
                              </w:r>
                            </w:p>
                          </w:txbxContent>
                        </v:textbox>
                      </v:shape>
                      <v:group id="Group 560" o:spid="_x0000_s1110" style="position:absolute;left:2254;top:5455;width:7293;height:570" coordorigin="2254,5454" coordsize="7293,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Text Box 561" o:spid="_x0000_s1111" type="#_x0000_t202" style="position:absolute;left:5315;top:5454;width:2608;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107FD8" w:rsidRPr="00120F0D" w:rsidRDefault="00107FD8" w:rsidP="00BB55E2">
                                <w:pPr>
                                  <w:pStyle w:val="groenetekst"/>
                                  <w:rPr>
                                    <w:b/>
                                    <w:lang w:val="en-US"/>
                                  </w:rPr>
                                </w:pPr>
                                <w:proofErr w:type="spellStart"/>
                                <w:r>
                                  <w:rPr>
                                    <w:b/>
                                    <w:lang w:val="en-US"/>
                                  </w:rPr>
                                  <w:t>prijs</w:t>
                                </w:r>
                                <w:proofErr w:type="spellEnd"/>
                                <w:r>
                                  <w:rPr>
                                    <w:b/>
                                    <w:lang w:val="en-US"/>
                                  </w:rPr>
                                  <w:t xml:space="preserve"> </w:t>
                                </w:r>
                                <w:proofErr w:type="spellStart"/>
                                <w:r>
                                  <w:rPr>
                                    <w:b/>
                                    <w:lang w:val="en-US"/>
                                  </w:rPr>
                                  <w:t>inclusief</w:t>
                                </w:r>
                                <w:proofErr w:type="spellEnd"/>
                                <w:r>
                                  <w:rPr>
                                    <w:b/>
                                    <w:lang w:val="en-US"/>
                                  </w:rPr>
                                  <w:t xml:space="preserve"> BTW</w:t>
                                </w:r>
                              </w:p>
                            </w:txbxContent>
                          </v:textbox>
                        </v:shape>
                        <v:shape id="AutoShape 562" o:spid="_x0000_s1112" type="#_x0000_t32" style="position:absolute;left:2254;top:5486;width:729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oreMUAAADbAAAADwAAAGRycy9kb3ducmV2LnhtbESPQWvCQBSE7wX/w/KE3upGIUGiq5Si&#10;kl4K2ooeX7OvSTD7Nuxuk/Tfd4VCj8PMfMOst6NpRU/ON5YVzGcJCOLS6oYrBR/v+6clCB+QNbaW&#10;ScEPedhuJg9rzLUd+Ej9KVQiQtjnqKAOocul9GVNBv3MdsTR+7LOYIjSVVI7HCLctHKRJJk02HBc&#10;qLGjl5rK2+nbKHg9HJa9bN9ul32a7Rx9Fk15vir1OB2fVyACjeE//NcutIJ0Afcv8Qf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oreMUAAADbAAAADwAAAAAAAAAA&#10;AAAAAAChAgAAZHJzL2Rvd25yZXYueG1sUEsFBgAAAAAEAAQA+QAAAJMDAAAAAA==&#10;">
                          <v:stroke startarrow="block" endarrow="block"/>
                        </v:shape>
                      </v:group>
                      <v:group id="Group 563" o:spid="_x0000_s1113" style="position:absolute;left:2254;top:2986;width:6390;height:1095" coordorigin="2329,6174" coordsize="6390,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Text Box 564" o:spid="_x0000_s1114" type="#_x0000_t202" style="position:absolute;left:2329;top:6174;width:5669;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qxwcIA&#10;AADbAAAADwAAAGRycy9kb3ducmV2LnhtbESPS6vCMBSE94L/IZwL7jRVfJReo4gguHDhC90emnPb&#10;cpuT2kRb/70RBJfDzHzDzJetKcWDaldYVjAcRCCIU6sLzhScT5t+DMJ5ZI2lZVLwJAfLRbczx0Tb&#10;hg/0OPpMBAi7BBXk3leJlC7NyaAb2Io4eH+2NuiDrDOpa2wC3JRyFEVTabDgsJBjReuc0v/j3Sjg&#10;m79gc43Hw+fVxLt2PLPb/Uyp3k+7+gXhqfXf8Ke91QomE3h/CT9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KrHBwgAAANsAAAAPAAAAAAAAAAAAAAAAAJgCAABkcnMvZG93&#10;bnJldi54bWxQSwUGAAAAAAQABAD1AAAAhwMAAAAA&#10;" fillcolor="#cf6">
                          <v:textbox>
                            <w:txbxContent>
                              <w:p w:rsidR="00107FD8" w:rsidRPr="00120F0D" w:rsidRDefault="00107FD8" w:rsidP="00BB55E2">
                                <w:pPr>
                                  <w:pStyle w:val="groenetekst"/>
                                  <w:jc w:val="center"/>
                                  <w:rPr>
                                    <w:b/>
                                    <w:lang w:val="en-US"/>
                                  </w:rPr>
                                </w:pPr>
                                <w:proofErr w:type="spellStart"/>
                                <w:r>
                                  <w:rPr>
                                    <w:b/>
                                    <w:lang w:val="en-US"/>
                                  </w:rPr>
                                  <w:t>prijs</w:t>
                                </w:r>
                                <w:proofErr w:type="spellEnd"/>
                                <w:r>
                                  <w:rPr>
                                    <w:b/>
                                    <w:lang w:val="en-US"/>
                                  </w:rPr>
                                  <w:t xml:space="preserve"> </w:t>
                                </w:r>
                                <w:proofErr w:type="spellStart"/>
                                <w:r>
                                  <w:rPr>
                                    <w:b/>
                                    <w:lang w:val="en-US"/>
                                  </w:rPr>
                                  <w:t>exclusief</w:t>
                                </w:r>
                                <w:proofErr w:type="spellEnd"/>
                                <w:r>
                                  <w:rPr>
                                    <w:b/>
                                    <w:lang w:val="en-US"/>
                                  </w:rPr>
                                  <w:t xml:space="preserve"> BTW</w:t>
                                </w:r>
                              </w:p>
                            </w:txbxContent>
                          </v:textbox>
                        </v:shape>
                        <v:shape id="Text Box 565" o:spid="_x0000_s1115" type="#_x0000_t202" style="position:absolute;left:7807;top:6699;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107FD8" w:rsidRPr="00120F0D" w:rsidRDefault="00107FD8" w:rsidP="00BB55E2">
                                <w:pPr>
                                  <w:pStyle w:val="groenetekst"/>
                                  <w:rPr>
                                    <w:b/>
                                    <w:lang w:val="en-US"/>
                                  </w:rPr>
                                </w:pPr>
                                <w:r>
                                  <w:rPr>
                                    <w:b/>
                                    <w:lang w:val="en-US"/>
                                  </w:rPr>
                                  <w:t>100%</w:t>
                                </w:r>
                              </w:p>
                            </w:txbxContent>
                          </v:textbox>
                        </v:shape>
                      </v:group>
                    </v:group>
                  </w:pict>
                </mc:Fallback>
              </mc:AlternateContent>
            </w:r>
          </w:p>
          <w:p w14:paraId="597C1AEF" w14:textId="77777777" w:rsidR="00BB55E2" w:rsidRDefault="00BB55E2" w:rsidP="00BB55E2">
            <w:pPr>
              <w:pStyle w:val="groenetekst"/>
            </w:pPr>
          </w:p>
          <w:p w14:paraId="092222F6" w14:textId="77777777" w:rsidR="00BB55E2" w:rsidRDefault="00BB55E2" w:rsidP="00BB55E2">
            <w:pPr>
              <w:pStyle w:val="groenetekst"/>
            </w:pPr>
          </w:p>
          <w:p w14:paraId="7DA3EC90" w14:textId="77777777" w:rsidR="00BB55E2" w:rsidRDefault="00BB55E2" w:rsidP="00BB55E2">
            <w:pPr>
              <w:pStyle w:val="groenetekst"/>
            </w:pPr>
          </w:p>
          <w:p w14:paraId="14B74F2B" w14:textId="77777777" w:rsidR="00BB55E2" w:rsidRDefault="00BB55E2" w:rsidP="00BB55E2">
            <w:pPr>
              <w:pStyle w:val="groenetekst"/>
            </w:pPr>
          </w:p>
          <w:p w14:paraId="5764EC07" w14:textId="77777777" w:rsidR="00BB55E2" w:rsidRDefault="00BB55E2" w:rsidP="00BB55E2">
            <w:pPr>
              <w:pStyle w:val="groenetekst"/>
            </w:pPr>
          </w:p>
          <w:p w14:paraId="55BFA65A" w14:textId="77777777" w:rsidR="00BB55E2" w:rsidRDefault="00BB55E2" w:rsidP="00BB55E2">
            <w:pPr>
              <w:pStyle w:val="groenetekst"/>
            </w:pPr>
          </w:p>
          <w:p w14:paraId="345DB46C" w14:textId="77777777" w:rsidR="00BB55E2" w:rsidRDefault="00BB55E2" w:rsidP="00BB55E2">
            <w:pPr>
              <w:pStyle w:val="groenetekst"/>
            </w:pPr>
          </w:p>
          <w:p w14:paraId="09DF5207" w14:textId="77777777" w:rsidR="00BB55E2" w:rsidRDefault="00BB55E2" w:rsidP="00BB55E2">
            <w:pPr>
              <w:pStyle w:val="groenetekst"/>
            </w:pPr>
          </w:p>
          <w:p w14:paraId="575A9242" w14:textId="77777777" w:rsidR="00BB55E2" w:rsidRDefault="00BB55E2" w:rsidP="00BB55E2">
            <w:pPr>
              <w:pStyle w:val="groenetekst"/>
            </w:pPr>
          </w:p>
          <w:p w14:paraId="48A9E543" w14:textId="77777777" w:rsidR="00BB55E2" w:rsidRDefault="00BB55E2" w:rsidP="00BB55E2">
            <w:pPr>
              <w:pStyle w:val="groenetekst"/>
            </w:pPr>
          </w:p>
          <w:p w14:paraId="38CD1BC6" w14:textId="77777777" w:rsidR="00BB55E2" w:rsidRPr="00120F0D" w:rsidRDefault="00BB55E2" w:rsidP="00EF50AA">
            <w:pPr>
              <w:pStyle w:val="groenetekst"/>
            </w:pPr>
            <w:r>
              <w:t>De nieuwe prijs is: de oude prijs (100%) + BTW (</w:t>
            </w:r>
            <w:r w:rsidR="00EF50AA">
              <w:t>21</w:t>
            </w:r>
            <w:r>
              <w:t>%) samen is dat 1</w:t>
            </w:r>
            <w:r w:rsidR="00EF50AA">
              <w:t>21</w:t>
            </w:r>
            <w:r>
              <w:t>%</w:t>
            </w:r>
          </w:p>
        </w:tc>
      </w:tr>
    </w:tbl>
    <w:p w14:paraId="73038A5E" w14:textId="77777777" w:rsidR="00B45568" w:rsidRDefault="00B45568"/>
    <w:p w14:paraId="69E02757" w14:textId="77777777" w:rsidR="00B45568" w:rsidRDefault="00B45568" w:rsidP="00E76454">
      <w:pPr>
        <w:pStyle w:val="streepje"/>
      </w:pPr>
    </w:p>
    <w:tbl>
      <w:tblPr>
        <w:tblW w:w="9322" w:type="dxa"/>
        <w:tblLayout w:type="fixed"/>
        <w:tblLook w:val="04A0" w:firstRow="1" w:lastRow="0" w:firstColumn="1" w:lastColumn="0" w:noHBand="0" w:noVBand="1"/>
      </w:tblPr>
      <w:tblGrid>
        <w:gridCol w:w="534"/>
        <w:gridCol w:w="8788"/>
      </w:tblGrid>
      <w:tr w:rsidR="00B45568" w:rsidRPr="008F13C1" w14:paraId="5E70436F" w14:textId="77777777" w:rsidTr="00B45568">
        <w:tc>
          <w:tcPr>
            <w:tcW w:w="534" w:type="dxa"/>
          </w:tcPr>
          <w:p w14:paraId="575223B9" w14:textId="77777777" w:rsidR="00B45568" w:rsidRPr="008F13C1" w:rsidRDefault="00B45568" w:rsidP="00B45568">
            <w:pPr>
              <w:pStyle w:val="Opgave"/>
            </w:pPr>
          </w:p>
        </w:tc>
        <w:tc>
          <w:tcPr>
            <w:tcW w:w="8788" w:type="dxa"/>
          </w:tcPr>
          <w:p w14:paraId="0531585C" w14:textId="77777777" w:rsidR="00B45568" w:rsidRDefault="007446D2" w:rsidP="00B45568">
            <w:pPr>
              <w:rPr>
                <w:color w:val="000000"/>
              </w:rPr>
            </w:pPr>
            <w:r>
              <w:rPr>
                <w:color w:val="000000"/>
              </w:rPr>
              <w:t>De prijs van een DVD</w:t>
            </w:r>
            <w:r w:rsidR="00B45568">
              <w:rPr>
                <w:color w:val="000000"/>
              </w:rPr>
              <w:t xml:space="preserve"> is €28 </w:t>
            </w:r>
            <w:r w:rsidR="00E76454">
              <w:rPr>
                <w:color w:val="000000"/>
              </w:rPr>
              <w:t>exclusief</w:t>
            </w:r>
            <w:r w:rsidR="00B45568">
              <w:rPr>
                <w:color w:val="000000"/>
              </w:rPr>
              <w:t xml:space="preserve"> BTW.</w:t>
            </w:r>
          </w:p>
          <w:p w14:paraId="51178754" w14:textId="77777777" w:rsidR="00B45568" w:rsidRDefault="007446D2" w:rsidP="00B45568">
            <w:pPr>
              <w:rPr>
                <w:color w:val="000000"/>
              </w:rPr>
            </w:pPr>
            <w:r>
              <w:rPr>
                <w:color w:val="000000"/>
              </w:rPr>
              <w:t xml:space="preserve">De BTW is </w:t>
            </w:r>
            <w:r w:rsidR="00EF50AA">
              <w:rPr>
                <w:color w:val="000000"/>
              </w:rPr>
              <w:t>21</w:t>
            </w:r>
            <w:r>
              <w:rPr>
                <w:color w:val="000000"/>
              </w:rPr>
              <w:t>%. Wat is de prijs inclusief BTW?</w:t>
            </w:r>
          </w:p>
          <w:p w14:paraId="0EAF8D6A" w14:textId="77777777" w:rsidR="00B45568" w:rsidRDefault="00B45568" w:rsidP="00B45568">
            <w:pPr>
              <w:rPr>
                <w:color w:val="000000"/>
              </w:rPr>
            </w:pPr>
          </w:p>
          <w:p w14:paraId="7FD0E48F" w14:textId="77777777" w:rsidR="00B45568" w:rsidRDefault="00B45568" w:rsidP="00B45568">
            <w:pPr>
              <w:rPr>
                <w:color w:val="000000"/>
              </w:rPr>
            </w:pPr>
            <w:r>
              <w:rPr>
                <w:color w:val="000000"/>
              </w:rPr>
              <w:t xml:space="preserve">a. Hieronder zie je hoe Baz de prijs </w:t>
            </w:r>
            <w:r w:rsidR="007446D2">
              <w:rPr>
                <w:color w:val="000000"/>
              </w:rPr>
              <w:t xml:space="preserve">inclusief BTW </w:t>
            </w:r>
            <w:r>
              <w:rPr>
                <w:color w:val="000000"/>
              </w:rPr>
              <w:t>gaat berekenen.</w:t>
            </w:r>
          </w:p>
          <w:p w14:paraId="0BDD45FA" w14:textId="77777777" w:rsidR="00B45568" w:rsidRPr="008F7EF0" w:rsidRDefault="00B45568" w:rsidP="00B45568">
            <w:pPr>
              <w:rPr>
                <w:color w:val="000000"/>
                <w:sz w:val="18"/>
                <w:szCs w:val="18"/>
              </w:rPr>
            </w:pPr>
          </w:p>
          <w:tbl>
            <w:tblPr>
              <w:tblStyle w:val="Tabelraster"/>
              <w:tblW w:w="0" w:type="auto"/>
              <w:tblLayout w:type="fixed"/>
              <w:tblLook w:val="04A0" w:firstRow="1" w:lastRow="0" w:firstColumn="1" w:lastColumn="0" w:noHBand="0" w:noVBand="1"/>
            </w:tblPr>
            <w:tblGrid>
              <w:gridCol w:w="8250"/>
            </w:tblGrid>
            <w:tr w:rsidR="00B45568" w14:paraId="1B4E5B9B" w14:textId="77777777" w:rsidTr="00B45568">
              <w:tc>
                <w:tcPr>
                  <w:tcW w:w="8250" w:type="dxa"/>
                </w:tcPr>
                <w:p w14:paraId="42D23D65" w14:textId="77777777" w:rsidR="00B45568" w:rsidRDefault="00B45568" w:rsidP="00B45568">
                  <w:pPr>
                    <w:rPr>
                      <w:b/>
                    </w:rPr>
                  </w:pPr>
                  <w:r>
                    <w:rPr>
                      <w:color w:val="000000"/>
                    </w:rPr>
                    <w:t>Baz</w:t>
                  </w:r>
                  <w:r>
                    <w:tab/>
                  </w:r>
                  <w:r>
                    <w:tab/>
                  </w:r>
                  <w:r>
                    <w:tab/>
                  </w:r>
                  <w:r>
                    <w:tab/>
                  </w:r>
                </w:p>
                <w:p w14:paraId="168A20AA" w14:textId="77777777" w:rsidR="00B45568" w:rsidRPr="00AD11FC" w:rsidRDefault="00E22751" w:rsidP="00B45568">
                  <w:pPr>
                    <w:pStyle w:val="groenetekst"/>
                    <w:rPr>
                      <w:rFonts w:ascii="Bradley Hand ITC" w:hAnsi="Bradley Hand ITC"/>
                      <w:b/>
                    </w:rPr>
                  </w:pPr>
                  <w:r>
                    <w:rPr>
                      <w:noProof/>
                      <w:lang w:val="en-US" w:eastAsia="nl-NL"/>
                    </w:rPr>
                    <mc:AlternateContent>
                      <mc:Choice Requires="wpg">
                        <w:drawing>
                          <wp:anchor distT="0" distB="0" distL="114300" distR="114300" simplePos="0" relativeHeight="251668992" behindDoc="0" locked="0" layoutInCell="1" allowOverlap="1" wp14:anchorId="6D74963F" wp14:editId="2CB4EBB8">
                            <wp:simplePos x="0" y="0"/>
                            <wp:positionH relativeFrom="column">
                              <wp:posOffset>1449705</wp:posOffset>
                            </wp:positionH>
                            <wp:positionV relativeFrom="paragraph">
                              <wp:posOffset>55245</wp:posOffset>
                            </wp:positionV>
                            <wp:extent cx="1293495" cy="142875"/>
                            <wp:effectExtent l="14605" t="17145" r="38100" b="43180"/>
                            <wp:wrapNone/>
                            <wp:docPr id="35" name="Group 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3495" cy="142875"/>
                                      <a:chOff x="4485" y="6850"/>
                                      <a:chExt cx="3240" cy="320"/>
                                    </a:xfrm>
                                  </wpg:grpSpPr>
                                  <wps:wsp>
                                    <wps:cNvPr id="36" name="Freeform 611"/>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612"/>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0" o:spid="_x0000_s1026" style="position:absolute;margin-left:114.15pt;margin-top:4.35pt;width:101.85pt;height:11.25pt;z-index:251668992"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">
                            <v:shape id="Freeform 611"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0p8fxQAA&#10;ANsAAAAPAAAAZHJzL2Rvd25yZXYueG1sRI9Ba8JAFITvgv9heYIXqZu2YEvqKtoi1IOWRBGPj+xr&#10;Esy+DdnVxH/vCoLHYWa+YabzzlTiQo0rLSt4HUcgiDOrS84V7Herl08QziNrrCyTgis5mM/6vSnG&#10;2rac0CX1uQgQdjEqKLyvYyldVpBBN7Y1cfD+bWPQB9nkUjfYBrip5FsUTaTBksNCgTV9F5Sd0rNR&#10;IP9G56PdjH7sMl2s5cf2kCetUWo46BZfIDx1/hl+tH+1gvcJ3L+EHyBn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Snx/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shape id="Freeform 612"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njqExQAA&#10;ANsAAAAPAAAAZHJzL2Rvd25yZXYueG1sRI9Ba8JAFITvgv9heYIXqZu2oCV1FW0R6kFLoojHR/Y1&#10;CWbfhuxq4r93BaHHYWa+YWaLzlTiSo0rLSt4HUcgiDOrS84VHPbrlw8QziNrrCyTghs5WMz7vRnG&#10;2rac0DX1uQgQdjEqKLyvYyldVpBBN7Y1cfD+bGPQB9nkUjfYBrip5FsUTaTBksNCgTV9FZSd04tR&#10;IH9Hl5Pdjr7tKl1u5HR3zJPWKDUcdMtPEJ46/x9+tn+0gvcpPL6EHyDn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CeOoT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group>
                        </w:pict>
                      </mc:Fallback>
                    </mc:AlternateContent>
                  </w:r>
                </w:p>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701"/>
                    <w:gridCol w:w="1134"/>
                    <w:gridCol w:w="1134"/>
                    <w:gridCol w:w="1134"/>
                  </w:tblGrid>
                  <w:tr w:rsidR="00B45568" w:rsidRPr="00EF50AA" w14:paraId="574996FE" w14:textId="77777777" w:rsidTr="00B45568">
                    <w:tc>
                      <w:tcPr>
                        <w:tcW w:w="1701" w:type="dxa"/>
                      </w:tcPr>
                      <w:p w14:paraId="4C13CC7C" w14:textId="77777777" w:rsidR="00B45568" w:rsidRPr="00EF50AA" w:rsidRDefault="00B45568" w:rsidP="00B45568">
                        <w:pPr>
                          <w:pStyle w:val="groenetekst"/>
                          <w:rPr>
                            <w:rFonts w:asciiTheme="majorHAnsi" w:hAnsiTheme="majorHAnsi"/>
                            <w:i/>
                            <w:color w:val="auto"/>
                            <w:sz w:val="24"/>
                            <w:szCs w:val="24"/>
                          </w:rPr>
                        </w:pPr>
                        <w:r w:rsidRPr="00EF50AA">
                          <w:rPr>
                            <w:rFonts w:asciiTheme="majorHAnsi" w:hAnsiTheme="majorHAnsi"/>
                            <w:i/>
                            <w:color w:val="auto"/>
                            <w:sz w:val="24"/>
                            <w:szCs w:val="24"/>
                          </w:rPr>
                          <w:t>Prijs (€)</w:t>
                        </w:r>
                      </w:p>
                    </w:tc>
                    <w:tc>
                      <w:tcPr>
                        <w:tcW w:w="1134" w:type="dxa"/>
                        <w:vAlign w:val="bottom"/>
                      </w:tcPr>
                      <w:p w14:paraId="2E9889C3" w14:textId="77777777" w:rsidR="00B45568" w:rsidRPr="00EF50AA" w:rsidRDefault="007446D2" w:rsidP="00B45568">
                        <w:pPr>
                          <w:pStyle w:val="groenetekst"/>
                          <w:jc w:val="center"/>
                          <w:rPr>
                            <w:rFonts w:asciiTheme="majorHAnsi" w:hAnsiTheme="majorHAnsi"/>
                            <w:i/>
                            <w:color w:val="auto"/>
                            <w:sz w:val="24"/>
                            <w:szCs w:val="24"/>
                          </w:rPr>
                        </w:pPr>
                        <w:r w:rsidRPr="00EF50AA">
                          <w:rPr>
                            <w:rFonts w:asciiTheme="majorHAnsi" w:hAnsiTheme="majorHAnsi"/>
                            <w:i/>
                            <w:color w:val="auto"/>
                            <w:sz w:val="24"/>
                            <w:szCs w:val="24"/>
                          </w:rPr>
                          <w:t>2</w:t>
                        </w:r>
                        <w:r w:rsidR="00B45568" w:rsidRPr="00EF50AA">
                          <w:rPr>
                            <w:rFonts w:asciiTheme="majorHAnsi" w:hAnsiTheme="majorHAnsi"/>
                            <w:i/>
                            <w:color w:val="auto"/>
                            <w:sz w:val="24"/>
                            <w:szCs w:val="24"/>
                          </w:rPr>
                          <w:t>8</w:t>
                        </w:r>
                      </w:p>
                    </w:tc>
                    <w:tc>
                      <w:tcPr>
                        <w:tcW w:w="1134" w:type="dxa"/>
                        <w:vAlign w:val="bottom"/>
                      </w:tcPr>
                      <w:p w14:paraId="2CE9DA14" w14:textId="77777777" w:rsidR="00B45568" w:rsidRPr="00EF50AA" w:rsidRDefault="007446D2" w:rsidP="007446D2">
                        <w:pPr>
                          <w:pStyle w:val="groenetekst"/>
                          <w:jc w:val="center"/>
                          <w:rPr>
                            <w:rFonts w:asciiTheme="majorHAnsi" w:hAnsiTheme="majorHAnsi"/>
                            <w:i/>
                            <w:color w:val="auto"/>
                            <w:sz w:val="24"/>
                            <w:szCs w:val="24"/>
                          </w:rPr>
                        </w:pPr>
                        <w:r w:rsidRPr="00EF50AA">
                          <w:rPr>
                            <w:rFonts w:asciiTheme="majorHAnsi" w:hAnsiTheme="majorHAnsi"/>
                            <w:i/>
                            <w:color w:val="auto"/>
                            <w:sz w:val="24"/>
                            <w:szCs w:val="24"/>
                          </w:rPr>
                          <w:t>0,28</w:t>
                        </w:r>
                      </w:p>
                    </w:tc>
                    <w:tc>
                      <w:tcPr>
                        <w:tcW w:w="1134" w:type="dxa"/>
                        <w:vAlign w:val="bottom"/>
                      </w:tcPr>
                      <w:p w14:paraId="225FFBBF" w14:textId="77777777" w:rsidR="00B45568" w:rsidRPr="00EF50AA" w:rsidRDefault="00B45568" w:rsidP="00B45568">
                        <w:pPr>
                          <w:jc w:val="center"/>
                          <w:rPr>
                            <w:rFonts w:asciiTheme="majorHAnsi" w:hAnsiTheme="majorHAnsi"/>
                            <w:i/>
                            <w:sz w:val="24"/>
                            <w:szCs w:val="24"/>
                          </w:rPr>
                        </w:pPr>
                        <w:r w:rsidRPr="00EF50AA">
                          <w:rPr>
                            <w:rFonts w:asciiTheme="majorHAnsi" w:hAnsiTheme="majorHAnsi"/>
                            <w:i/>
                            <w:sz w:val="24"/>
                            <w:szCs w:val="24"/>
                          </w:rPr>
                          <w:t>…</w:t>
                        </w:r>
                      </w:p>
                    </w:tc>
                  </w:tr>
                  <w:tr w:rsidR="00B45568" w:rsidRPr="00EF50AA" w14:paraId="49A32E4B" w14:textId="77777777" w:rsidTr="00B45568">
                    <w:tc>
                      <w:tcPr>
                        <w:tcW w:w="1701" w:type="dxa"/>
                      </w:tcPr>
                      <w:p w14:paraId="3D32687D" w14:textId="77777777" w:rsidR="00B45568" w:rsidRPr="00EF50AA" w:rsidRDefault="00B45568" w:rsidP="00B45568">
                        <w:pPr>
                          <w:pStyle w:val="groenetekst"/>
                          <w:rPr>
                            <w:rFonts w:asciiTheme="majorHAnsi" w:hAnsiTheme="majorHAnsi"/>
                            <w:i/>
                            <w:color w:val="auto"/>
                            <w:sz w:val="24"/>
                            <w:szCs w:val="24"/>
                          </w:rPr>
                        </w:pPr>
                        <w:r w:rsidRPr="00EF50AA">
                          <w:rPr>
                            <w:rFonts w:asciiTheme="majorHAnsi" w:hAnsiTheme="majorHAnsi"/>
                            <w:i/>
                            <w:color w:val="auto"/>
                            <w:sz w:val="24"/>
                            <w:szCs w:val="24"/>
                          </w:rPr>
                          <w:t xml:space="preserve">percentage </w:t>
                        </w:r>
                      </w:p>
                    </w:tc>
                    <w:tc>
                      <w:tcPr>
                        <w:tcW w:w="1134" w:type="dxa"/>
                        <w:vAlign w:val="bottom"/>
                      </w:tcPr>
                      <w:p w14:paraId="51DF518F" w14:textId="77777777" w:rsidR="00B45568" w:rsidRPr="00EF50AA" w:rsidRDefault="00B45568" w:rsidP="00B45568">
                        <w:pPr>
                          <w:pStyle w:val="groenetekst"/>
                          <w:jc w:val="center"/>
                          <w:rPr>
                            <w:rFonts w:asciiTheme="majorHAnsi" w:hAnsiTheme="majorHAnsi"/>
                            <w:i/>
                            <w:color w:val="auto"/>
                            <w:sz w:val="24"/>
                            <w:szCs w:val="24"/>
                          </w:rPr>
                        </w:pPr>
                        <w:r w:rsidRPr="00EF50AA">
                          <w:rPr>
                            <w:rFonts w:asciiTheme="majorHAnsi" w:hAnsiTheme="majorHAnsi"/>
                            <w:i/>
                            <w:color w:val="auto"/>
                            <w:sz w:val="24"/>
                            <w:szCs w:val="24"/>
                          </w:rPr>
                          <w:t>100%</w:t>
                        </w:r>
                      </w:p>
                    </w:tc>
                    <w:tc>
                      <w:tcPr>
                        <w:tcW w:w="1134" w:type="dxa"/>
                        <w:vAlign w:val="bottom"/>
                      </w:tcPr>
                      <w:p w14:paraId="7F48C618" w14:textId="77777777" w:rsidR="00B45568" w:rsidRPr="00EF50AA" w:rsidRDefault="007446D2" w:rsidP="00B45568">
                        <w:pPr>
                          <w:pStyle w:val="groenetekst"/>
                          <w:jc w:val="center"/>
                          <w:rPr>
                            <w:rFonts w:asciiTheme="majorHAnsi" w:hAnsiTheme="majorHAnsi"/>
                            <w:i/>
                            <w:color w:val="auto"/>
                            <w:sz w:val="24"/>
                            <w:szCs w:val="24"/>
                          </w:rPr>
                        </w:pPr>
                        <w:r w:rsidRPr="00EF50AA">
                          <w:rPr>
                            <w:rFonts w:asciiTheme="majorHAnsi" w:hAnsiTheme="majorHAnsi"/>
                            <w:i/>
                            <w:color w:val="auto"/>
                            <w:sz w:val="24"/>
                            <w:szCs w:val="24"/>
                          </w:rPr>
                          <w:t>1</w:t>
                        </w:r>
                        <w:r w:rsidR="00EF50AA">
                          <w:rPr>
                            <w:rFonts w:asciiTheme="majorHAnsi" w:hAnsiTheme="majorHAnsi"/>
                            <w:i/>
                            <w:color w:val="auto"/>
                            <w:sz w:val="24"/>
                            <w:szCs w:val="24"/>
                          </w:rPr>
                          <w:t xml:space="preserve"> </w:t>
                        </w:r>
                        <w:r w:rsidR="00B45568" w:rsidRPr="00EF50AA">
                          <w:rPr>
                            <w:rFonts w:asciiTheme="majorHAnsi" w:hAnsiTheme="majorHAnsi"/>
                            <w:i/>
                            <w:color w:val="auto"/>
                            <w:sz w:val="24"/>
                            <w:szCs w:val="24"/>
                          </w:rPr>
                          <w:t>%</w:t>
                        </w:r>
                      </w:p>
                    </w:tc>
                    <w:tc>
                      <w:tcPr>
                        <w:tcW w:w="1134" w:type="dxa"/>
                        <w:vAlign w:val="bottom"/>
                      </w:tcPr>
                      <w:p w14:paraId="25E47D2F" w14:textId="77777777" w:rsidR="00B45568" w:rsidRPr="00EF50AA" w:rsidRDefault="00EF50AA" w:rsidP="00B45568">
                        <w:pPr>
                          <w:pStyle w:val="groenetekst"/>
                          <w:jc w:val="center"/>
                          <w:rPr>
                            <w:rFonts w:asciiTheme="majorHAnsi" w:hAnsiTheme="majorHAnsi"/>
                            <w:i/>
                            <w:color w:val="auto"/>
                            <w:sz w:val="24"/>
                            <w:szCs w:val="24"/>
                          </w:rPr>
                        </w:pPr>
                        <w:r>
                          <w:rPr>
                            <w:rFonts w:asciiTheme="majorHAnsi" w:hAnsiTheme="majorHAnsi"/>
                            <w:i/>
                            <w:color w:val="auto"/>
                            <w:sz w:val="24"/>
                            <w:szCs w:val="24"/>
                          </w:rPr>
                          <w:t xml:space="preserve">21 </w:t>
                        </w:r>
                        <w:r w:rsidR="00B45568" w:rsidRPr="00EF50AA">
                          <w:rPr>
                            <w:rFonts w:asciiTheme="majorHAnsi" w:hAnsiTheme="majorHAnsi"/>
                            <w:i/>
                            <w:color w:val="auto"/>
                            <w:sz w:val="24"/>
                            <w:szCs w:val="24"/>
                          </w:rPr>
                          <w:t>%</w:t>
                        </w:r>
                      </w:p>
                    </w:tc>
                  </w:tr>
                </w:tbl>
                <w:p w14:paraId="1433D242" w14:textId="77777777" w:rsidR="00B45568" w:rsidRPr="00EF50AA" w:rsidRDefault="00E22751" w:rsidP="00B45568">
                  <w:pPr>
                    <w:pStyle w:val="groenetekst"/>
                    <w:rPr>
                      <w:rFonts w:asciiTheme="majorHAnsi" w:hAnsiTheme="majorHAnsi"/>
                      <w:i/>
                      <w:color w:val="auto"/>
                      <w:sz w:val="24"/>
                      <w:szCs w:val="24"/>
                    </w:rPr>
                  </w:pPr>
                  <w:r w:rsidRPr="00EF50AA">
                    <w:rPr>
                      <w:rFonts w:asciiTheme="majorHAnsi" w:hAnsiTheme="majorHAnsi"/>
                      <w:i/>
                      <w:noProof/>
                      <w:color w:val="auto"/>
                      <w:sz w:val="24"/>
                      <w:szCs w:val="24"/>
                      <w:lang w:val="en-US" w:eastAsia="nl-NL"/>
                    </w:rPr>
                    <mc:AlternateContent>
                      <mc:Choice Requires="wpg">
                        <w:drawing>
                          <wp:anchor distT="0" distB="0" distL="114300" distR="114300" simplePos="0" relativeHeight="251670016" behindDoc="0" locked="0" layoutInCell="1" allowOverlap="1" wp14:anchorId="33C3BCFF" wp14:editId="77366397">
                            <wp:simplePos x="0" y="0"/>
                            <wp:positionH relativeFrom="column">
                              <wp:posOffset>1442085</wp:posOffset>
                            </wp:positionH>
                            <wp:positionV relativeFrom="paragraph">
                              <wp:posOffset>3810</wp:posOffset>
                            </wp:positionV>
                            <wp:extent cx="1278255" cy="146050"/>
                            <wp:effectExtent l="6985" t="16510" r="35560" b="40640"/>
                            <wp:wrapNone/>
                            <wp:docPr id="31" name="Group 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278255" cy="146050"/>
                                      <a:chOff x="4485" y="6850"/>
                                      <a:chExt cx="3240" cy="320"/>
                                    </a:xfrm>
                                  </wpg:grpSpPr>
                                  <wps:wsp>
                                    <wps:cNvPr id="33" name="Freeform 614"/>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615"/>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3" o:spid="_x0000_s1026" style="position:absolute;margin-left:113.55pt;margin-top:.3pt;width:100.65pt;height:11.5pt;flip:y;z-index:251670016"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">
                            <v:shape id="Freeform 614"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pTyHxQAA&#10;ANsAAAAPAAAAZHJzL2Rvd25yZXYueG1sRI9Ba8JAFITvgv9heUIvUjdWaEvqJqil0B60JIp4fGRf&#10;k2D2bciuJv33XaHgcZiZb5hlOphGXKlztWUF81kEgriwuuZSwWH/8fgKwnlkjY1lUvBLDtJkPFpi&#10;rG3PGV1zX4oAYRejgsr7NpbSFRUZdDPbEgfvx3YGfZBdKXWHfYCbRj5F0bM0WHNYqLClTUXFOb8Y&#10;BfJ7ejnZ7fTdrvPVl3zZHcusN0o9TIbVGwhPg7+H/9ufWsFiAbcv4QfI5A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lPIf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shape id="Freeform 615"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TKTzxQAA&#10;ANsAAAAPAAAAZHJzL2Rvd25yZXYueG1sRI9Ba8JAFITvgv9heYIXqRutaImuopZCe1AxLeLxkX0m&#10;wezbkF1N+u+7BcHjMDPfMItVa0pxp9oVlhWMhhEI4tTqgjMFP98fL28gnEfWWFomBb/kYLXsdhYY&#10;a9vwke6Jz0SAsItRQe59FUvp0pwMuqGtiIN3sbVBH2SdSV1jE+CmlOMomkqDBYeFHCva5pRek5tR&#10;IA+D29nuBu92k6y/5Gx/yo6NUarfa9dzEJ5a/ww/2p9awesE/r+EHy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BMpPP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group>
                        </w:pict>
                      </mc:Fallback>
                    </mc:AlternateContent>
                  </w:r>
                  <w:r w:rsidR="00B45568" w:rsidRPr="00EF50AA">
                    <w:rPr>
                      <w:rFonts w:asciiTheme="majorHAnsi" w:hAnsiTheme="majorHAnsi"/>
                      <w:i/>
                      <w:color w:val="auto"/>
                      <w:sz w:val="24"/>
                      <w:szCs w:val="24"/>
                    </w:rPr>
                    <w:tab/>
                  </w:r>
                  <w:r w:rsidR="00B45568" w:rsidRPr="00EF50AA">
                    <w:rPr>
                      <w:rFonts w:asciiTheme="majorHAnsi" w:hAnsiTheme="majorHAnsi"/>
                      <w:i/>
                      <w:color w:val="auto"/>
                      <w:sz w:val="24"/>
                      <w:szCs w:val="24"/>
                    </w:rPr>
                    <w:tab/>
                  </w:r>
                  <w:r w:rsidR="00B45568" w:rsidRPr="00EF50AA">
                    <w:rPr>
                      <w:rFonts w:asciiTheme="majorHAnsi" w:hAnsiTheme="majorHAnsi"/>
                      <w:i/>
                      <w:color w:val="auto"/>
                      <w:sz w:val="24"/>
                      <w:szCs w:val="24"/>
                    </w:rPr>
                    <w:tab/>
                  </w:r>
                </w:p>
                <w:p w14:paraId="2315EDBE" w14:textId="77777777" w:rsidR="00B45568" w:rsidRDefault="007446D2" w:rsidP="00EF50AA">
                  <w:pPr>
                    <w:rPr>
                      <w:color w:val="000000"/>
                    </w:rPr>
                  </w:pPr>
                  <w:r w:rsidRPr="00EF50AA">
                    <w:t>De prijs inclusief BTW = € 28 +</w:t>
                  </w:r>
                  <w:r w:rsidR="00B45568" w:rsidRPr="00EF50AA">
                    <w:t xml:space="preserve"> …………</w:t>
                  </w:r>
                </w:p>
              </w:tc>
            </w:tr>
          </w:tbl>
          <w:p w14:paraId="281D0B06" w14:textId="77777777" w:rsidR="00B45568" w:rsidRPr="008F7EF0" w:rsidRDefault="00B45568" w:rsidP="00B45568">
            <w:pPr>
              <w:rPr>
                <w:color w:val="000000"/>
                <w:sz w:val="18"/>
                <w:szCs w:val="18"/>
              </w:rPr>
            </w:pPr>
          </w:p>
          <w:p w14:paraId="7D3CA41E" w14:textId="77777777" w:rsidR="00B45568" w:rsidRDefault="00B45568" w:rsidP="00B45568">
            <w:pPr>
              <w:rPr>
                <w:color w:val="000000"/>
              </w:rPr>
            </w:pPr>
            <w:r>
              <w:rPr>
                <w:color w:val="000000"/>
              </w:rPr>
              <w:t>Maak zijn berekening af.</w:t>
            </w:r>
          </w:p>
          <w:p w14:paraId="1A7102EB" w14:textId="77777777" w:rsidR="00B45568" w:rsidRDefault="00B45568" w:rsidP="00B45568">
            <w:pPr>
              <w:rPr>
                <w:color w:val="000000"/>
              </w:rPr>
            </w:pPr>
          </w:p>
          <w:p w14:paraId="7C89BA20" w14:textId="77777777" w:rsidR="00B45568" w:rsidRDefault="00B45568" w:rsidP="00B45568">
            <w:pPr>
              <w:rPr>
                <w:color w:val="000000"/>
              </w:rPr>
            </w:pPr>
            <w:r>
              <w:rPr>
                <w:color w:val="000000"/>
              </w:rPr>
              <w:t>b. Samira rekent anders:</w:t>
            </w:r>
          </w:p>
          <w:p w14:paraId="4AB645C6" w14:textId="77777777" w:rsidR="00B45568" w:rsidRDefault="00B45568" w:rsidP="00B45568">
            <w:pPr>
              <w:rPr>
                <w:color w:val="000000"/>
              </w:rPr>
            </w:pPr>
          </w:p>
          <w:tbl>
            <w:tblPr>
              <w:tblStyle w:val="Tabelraster"/>
              <w:tblW w:w="0" w:type="auto"/>
              <w:tblLayout w:type="fixed"/>
              <w:tblLook w:val="04A0" w:firstRow="1" w:lastRow="0" w:firstColumn="1" w:lastColumn="0" w:noHBand="0" w:noVBand="1"/>
            </w:tblPr>
            <w:tblGrid>
              <w:gridCol w:w="8557"/>
            </w:tblGrid>
            <w:tr w:rsidR="00B45568" w14:paraId="47869F2D" w14:textId="77777777" w:rsidTr="00B45568">
              <w:tc>
                <w:tcPr>
                  <w:tcW w:w="8557" w:type="dxa"/>
                </w:tcPr>
                <w:p w14:paraId="4D9FA95A" w14:textId="77777777" w:rsidR="00B45568" w:rsidRPr="008F7EF0" w:rsidRDefault="00B45568" w:rsidP="00B45568">
                  <w:pPr>
                    <w:pStyle w:val="groenetekst"/>
                    <w:rPr>
                      <w:b/>
                      <w:color w:val="auto"/>
                    </w:rPr>
                  </w:pPr>
                  <w:r w:rsidRPr="008F7EF0">
                    <w:rPr>
                      <w:color w:val="auto"/>
                    </w:rPr>
                    <w:t>Samira</w:t>
                  </w:r>
                  <w:r w:rsidRPr="008F7EF0">
                    <w:rPr>
                      <w:color w:val="auto"/>
                    </w:rPr>
                    <w:tab/>
                  </w:r>
                  <w:r w:rsidRPr="008F7EF0">
                    <w:rPr>
                      <w:color w:val="auto"/>
                    </w:rPr>
                    <w:tab/>
                  </w:r>
                  <w:r w:rsidRPr="008F7EF0">
                    <w:rPr>
                      <w:color w:val="auto"/>
                    </w:rPr>
                    <w:tab/>
                  </w:r>
                  <w:r w:rsidRPr="008F7EF0">
                    <w:rPr>
                      <w:color w:val="auto"/>
                    </w:rPr>
                    <w:tab/>
                  </w:r>
                </w:p>
                <w:p w14:paraId="0130B52B" w14:textId="77777777" w:rsidR="00B45568" w:rsidRPr="008F7EF0" w:rsidRDefault="00E22751" w:rsidP="00B45568">
                  <w:pPr>
                    <w:pStyle w:val="groenetekst"/>
                    <w:rPr>
                      <w:rFonts w:ascii="Rage Italic" w:hAnsi="Rage Italic"/>
                      <w:b/>
                      <w:color w:val="auto"/>
                      <w:sz w:val="32"/>
                      <w:szCs w:val="32"/>
                    </w:rPr>
                  </w:pPr>
                  <w:r>
                    <w:rPr>
                      <w:noProof/>
                      <w:lang w:val="en-US" w:eastAsia="nl-NL"/>
                    </w:rPr>
                    <mc:AlternateContent>
                      <mc:Choice Requires="wpg">
                        <w:drawing>
                          <wp:anchor distT="0" distB="0" distL="114300" distR="114300" simplePos="0" relativeHeight="251671040" behindDoc="0" locked="0" layoutInCell="1" allowOverlap="1" wp14:anchorId="7C9799B4" wp14:editId="5EF08659">
                            <wp:simplePos x="0" y="0"/>
                            <wp:positionH relativeFrom="column">
                              <wp:posOffset>1449705</wp:posOffset>
                            </wp:positionH>
                            <wp:positionV relativeFrom="paragraph">
                              <wp:posOffset>55245</wp:posOffset>
                            </wp:positionV>
                            <wp:extent cx="1293495" cy="142875"/>
                            <wp:effectExtent l="14605" t="17145" r="38100" b="43180"/>
                            <wp:wrapNone/>
                            <wp:docPr id="27" name="Group 6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3495" cy="142875"/>
                                      <a:chOff x="4485" y="6850"/>
                                      <a:chExt cx="3240" cy="320"/>
                                    </a:xfrm>
                                  </wpg:grpSpPr>
                                  <wps:wsp>
                                    <wps:cNvPr id="28" name="Freeform 617"/>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618"/>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6" o:spid="_x0000_s1026" style="position:absolute;margin-left:114.15pt;margin-top:4.35pt;width:101.85pt;height:11.25pt;z-index:251671040"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">
                            <v:shape id="Freeform 617"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2DgrwQAA&#10;ANsAAAAPAAAAZHJzL2Rvd25yZXYueG1sRE/LisIwFN0P+A/hCm5EU13MSDWKDwRn4YhVxOWlubbF&#10;5qY00da/Nwthlofzni1aU4on1a6wrGA0jEAQp1YXnCk4n7aDCQjnkTWWlknBixws5p2vGcbaNnyk&#10;Z+IzEULYxagg976KpXRpTgbd0FbEgbvZ2qAPsM6krrEJ4aaU4yj6lgYLDg05VrTOKb0nD6NAHvqP&#10;q933N3aVLH/lz98lOzZGqV63XU5BeGr9v/jj3mkF4zA2fAk/QM7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hNg4K8EAAADbAAAADwAAAAAAAAAAAAAAAACXAgAAZHJzL2Rvd25y&#10;ZXYueG1sUEsFBgAAAAAEAAQA9QAAAIUDAAAAAA==&#10;" path="m0,290c265,145,530,,780,5,1030,10,1380,268,1500,320e" filled="f" strokeweight="1.25pt">
                              <v:stroke endarrow="classic" endarrowwidth="wide" endarrowlength="long"/>
                              <v:path arrowok="t" o:connecttype="custom" o:connectlocs="0,290;780,5;1500,320" o:connectangles="0,0,0"/>
                            </v:shape>
                            <v:shape id="Freeform 618"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6LwwwAA&#10;ANsAAAAPAAAAZHJzL2Rvd25yZXYueG1sRE/LasJAFN0L/YfhFrqRZqKCLamj+KBgF7UkSunykrlN&#10;gpk7ITN59O87C8Hl4bxXm9HUoqfWVZYVzKIYBHFudcWFgsv5/fkVhPPIGmvLpOCPHGzWD5MVJtoO&#10;nFKf+UKEEHYJKii9bxIpXV6SQRfZhjhwv7Y16ANsC6lbHEK4qeU8jpfSYMWhocSG9iXl16wzCuTX&#10;tPuxn9OD3WXbD/ly+i7SwSj19Dhu30B4Gv1dfHMftYJFWB++hB8g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6LwwwAAANsAAAAPAAAAAAAAAAAAAAAAAJcCAABkcnMvZG93&#10;bnJldi54bWxQSwUGAAAAAAQABAD1AAAAhwMAAAAA&#10;" path="m0,290c265,145,530,,780,5,1030,10,1380,268,1500,320e" filled="f" strokeweight="1.25pt">
                              <v:stroke endarrow="classic" endarrowwidth="wide" endarrowlength="long"/>
                              <v:path arrowok="t" o:connecttype="custom" o:connectlocs="0,290;780,5;1500,320" o:connectangles="0,0,0"/>
                            </v:shape>
                          </v:group>
                        </w:pict>
                      </mc:Fallback>
                    </mc:AlternateContent>
                  </w:r>
                </w:p>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701"/>
                    <w:gridCol w:w="1134"/>
                    <w:gridCol w:w="1134"/>
                    <w:gridCol w:w="1134"/>
                  </w:tblGrid>
                  <w:tr w:rsidR="00B45568" w:rsidRPr="008F7EF0" w14:paraId="5F71410F" w14:textId="77777777" w:rsidTr="00B45568">
                    <w:tc>
                      <w:tcPr>
                        <w:tcW w:w="1701" w:type="dxa"/>
                      </w:tcPr>
                      <w:p w14:paraId="44A2F36F" w14:textId="77777777" w:rsidR="00B45568" w:rsidRPr="00EF50AA" w:rsidRDefault="00B45568" w:rsidP="00B45568">
                        <w:pPr>
                          <w:pStyle w:val="groenetekst"/>
                          <w:rPr>
                            <w:rFonts w:asciiTheme="majorHAnsi" w:hAnsiTheme="majorHAnsi"/>
                            <w:i/>
                            <w:color w:val="auto"/>
                            <w:sz w:val="22"/>
                          </w:rPr>
                        </w:pPr>
                        <w:r w:rsidRPr="00EF50AA">
                          <w:rPr>
                            <w:rFonts w:asciiTheme="majorHAnsi" w:hAnsiTheme="majorHAnsi"/>
                            <w:i/>
                            <w:color w:val="auto"/>
                            <w:sz w:val="22"/>
                          </w:rPr>
                          <w:lastRenderedPageBreak/>
                          <w:t>Prijs (€)</w:t>
                        </w:r>
                      </w:p>
                    </w:tc>
                    <w:tc>
                      <w:tcPr>
                        <w:tcW w:w="1134" w:type="dxa"/>
                        <w:vAlign w:val="bottom"/>
                      </w:tcPr>
                      <w:p w14:paraId="3A61C7BC" w14:textId="77777777" w:rsidR="00B45568" w:rsidRPr="00EF50AA" w:rsidRDefault="007446D2" w:rsidP="00B45568">
                        <w:pPr>
                          <w:pStyle w:val="groenetekst"/>
                          <w:jc w:val="center"/>
                          <w:rPr>
                            <w:rFonts w:asciiTheme="majorHAnsi" w:hAnsiTheme="majorHAnsi"/>
                            <w:i/>
                            <w:color w:val="auto"/>
                            <w:sz w:val="22"/>
                          </w:rPr>
                        </w:pPr>
                        <w:r w:rsidRPr="00EF50AA">
                          <w:rPr>
                            <w:rFonts w:asciiTheme="majorHAnsi" w:hAnsiTheme="majorHAnsi"/>
                            <w:i/>
                            <w:color w:val="auto"/>
                            <w:sz w:val="22"/>
                          </w:rPr>
                          <w:t>2</w:t>
                        </w:r>
                        <w:r w:rsidR="00B45568" w:rsidRPr="00EF50AA">
                          <w:rPr>
                            <w:rFonts w:asciiTheme="majorHAnsi" w:hAnsiTheme="majorHAnsi"/>
                            <w:i/>
                            <w:color w:val="auto"/>
                            <w:sz w:val="22"/>
                          </w:rPr>
                          <w:t>8</w:t>
                        </w:r>
                      </w:p>
                    </w:tc>
                    <w:tc>
                      <w:tcPr>
                        <w:tcW w:w="1134" w:type="dxa"/>
                        <w:vAlign w:val="bottom"/>
                      </w:tcPr>
                      <w:p w14:paraId="54385781" w14:textId="77777777" w:rsidR="00B45568" w:rsidRPr="00EF50AA" w:rsidRDefault="007446D2" w:rsidP="00B45568">
                        <w:pPr>
                          <w:pStyle w:val="groenetekst"/>
                          <w:jc w:val="center"/>
                          <w:rPr>
                            <w:rFonts w:asciiTheme="majorHAnsi" w:hAnsiTheme="majorHAnsi"/>
                            <w:i/>
                            <w:color w:val="auto"/>
                            <w:sz w:val="22"/>
                          </w:rPr>
                        </w:pPr>
                        <w:r w:rsidRPr="00EF50AA">
                          <w:rPr>
                            <w:rFonts w:asciiTheme="majorHAnsi" w:hAnsiTheme="majorHAnsi"/>
                            <w:i/>
                            <w:color w:val="auto"/>
                            <w:sz w:val="22"/>
                          </w:rPr>
                          <w:t>0,28</w:t>
                        </w:r>
                      </w:p>
                    </w:tc>
                    <w:tc>
                      <w:tcPr>
                        <w:tcW w:w="1134" w:type="dxa"/>
                        <w:vAlign w:val="bottom"/>
                      </w:tcPr>
                      <w:p w14:paraId="1081D266" w14:textId="77777777" w:rsidR="00B45568" w:rsidRPr="00EF50AA" w:rsidRDefault="00E22751" w:rsidP="00B45568">
                        <w:pPr>
                          <w:pStyle w:val="groenetekst"/>
                          <w:jc w:val="center"/>
                          <w:rPr>
                            <w:rFonts w:asciiTheme="majorHAnsi" w:hAnsiTheme="majorHAnsi"/>
                            <w:i/>
                            <w:color w:val="auto"/>
                            <w:sz w:val="22"/>
                          </w:rPr>
                        </w:pPr>
                        <w:r w:rsidRPr="00EF50AA">
                          <w:rPr>
                            <w:rFonts w:asciiTheme="majorHAnsi" w:hAnsiTheme="majorHAnsi"/>
                            <w:i/>
                            <w:noProof/>
                            <w:sz w:val="22"/>
                            <w:lang w:val="en-US" w:eastAsia="nl-NL"/>
                          </w:rPr>
                          <mc:AlternateContent>
                            <mc:Choice Requires="wps">
                              <w:drawing>
                                <wp:anchor distT="0" distB="0" distL="114300" distR="114300" simplePos="0" relativeHeight="251673088" behindDoc="0" locked="0" layoutInCell="1" allowOverlap="1" wp14:anchorId="4C5EFD31" wp14:editId="73241A1D">
                                  <wp:simplePos x="0" y="0"/>
                                  <wp:positionH relativeFrom="column">
                                    <wp:posOffset>1200150</wp:posOffset>
                                  </wp:positionH>
                                  <wp:positionV relativeFrom="paragraph">
                                    <wp:posOffset>47625</wp:posOffset>
                                  </wp:positionV>
                                  <wp:extent cx="1309370" cy="400050"/>
                                  <wp:effectExtent l="6350" t="0" r="5080" b="0"/>
                                  <wp:wrapNone/>
                                  <wp:docPr id="26" name="Text Box 6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937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44E3B" w14:textId="77777777" w:rsidR="00107FD8" w:rsidRPr="008F7EF0" w:rsidRDefault="00107FD8" w:rsidP="00EF50AA">
                                              <w:pPr>
                                                <w:rPr>
                                                  <w:lang w:val="en-US"/>
                                                </w:rPr>
                                              </w:pPr>
                                              <w:r w:rsidRPr="008F7EF0">
                                                <w:rPr>
                                                  <w:lang w:val="en-US"/>
                                                </w:rPr>
                                                <w:t>Prijs i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2" o:spid="_x0000_s1116" type="#_x0000_t202" style="position:absolute;left:0;text-align:left;margin-left:94.5pt;margin-top:3.75pt;width:103.1pt;height:3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HTIvQIAAMQ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" filled="f" stroked="f">
                                  <v:textbox>
                                    <w:txbxContent>
                                      <w:p w:rsidR="00107FD8" w:rsidRPr="008F7EF0" w:rsidRDefault="00107FD8" w:rsidP="00EF50AA">
                                        <w:pPr>
                                          <w:rPr>
                                            <w:lang w:val="en-US"/>
                                          </w:rPr>
                                        </w:pPr>
                                        <w:proofErr w:type="spellStart"/>
                                        <w:r w:rsidRPr="008F7EF0">
                                          <w:rPr>
                                            <w:lang w:val="en-US"/>
                                          </w:rPr>
                                          <w:t>Prijs</w:t>
                                        </w:r>
                                        <w:proofErr w:type="spellEnd"/>
                                        <w:r w:rsidRPr="008F7EF0">
                                          <w:rPr>
                                            <w:lang w:val="en-US"/>
                                          </w:rPr>
                                          <w:t xml:space="preserve"> is …</w:t>
                                        </w:r>
                                      </w:p>
                                    </w:txbxContent>
                                  </v:textbox>
                                </v:shape>
                              </w:pict>
                            </mc:Fallback>
                          </mc:AlternateContent>
                        </w:r>
                        <w:r w:rsidR="00B45568" w:rsidRPr="00EF50AA">
                          <w:rPr>
                            <w:rFonts w:asciiTheme="majorHAnsi" w:hAnsiTheme="majorHAnsi"/>
                            <w:i/>
                            <w:color w:val="auto"/>
                            <w:sz w:val="22"/>
                          </w:rPr>
                          <w:t>….</w:t>
                        </w:r>
                      </w:p>
                    </w:tc>
                  </w:tr>
                  <w:tr w:rsidR="00B45568" w:rsidRPr="008F7EF0" w14:paraId="3C4D0CBE" w14:textId="77777777" w:rsidTr="00B45568">
                    <w:tc>
                      <w:tcPr>
                        <w:tcW w:w="1701" w:type="dxa"/>
                      </w:tcPr>
                      <w:p w14:paraId="16D9CA86" w14:textId="77777777" w:rsidR="00B45568" w:rsidRPr="00EF50AA" w:rsidRDefault="00B45568" w:rsidP="00B45568">
                        <w:pPr>
                          <w:pStyle w:val="groenetekst"/>
                          <w:rPr>
                            <w:rFonts w:asciiTheme="majorHAnsi" w:hAnsiTheme="majorHAnsi"/>
                            <w:i/>
                            <w:color w:val="auto"/>
                            <w:sz w:val="22"/>
                          </w:rPr>
                        </w:pPr>
                        <w:r w:rsidRPr="00EF50AA">
                          <w:rPr>
                            <w:rFonts w:asciiTheme="majorHAnsi" w:hAnsiTheme="majorHAnsi"/>
                            <w:i/>
                            <w:color w:val="auto"/>
                            <w:sz w:val="22"/>
                          </w:rPr>
                          <w:t xml:space="preserve"> percentage </w:t>
                        </w:r>
                      </w:p>
                    </w:tc>
                    <w:tc>
                      <w:tcPr>
                        <w:tcW w:w="1134" w:type="dxa"/>
                        <w:vAlign w:val="bottom"/>
                      </w:tcPr>
                      <w:p w14:paraId="3C3B23A3" w14:textId="77777777" w:rsidR="00B45568" w:rsidRPr="00EF50AA" w:rsidRDefault="00B45568" w:rsidP="00B45568">
                        <w:pPr>
                          <w:pStyle w:val="groenetekst"/>
                          <w:jc w:val="center"/>
                          <w:rPr>
                            <w:rFonts w:asciiTheme="majorHAnsi" w:hAnsiTheme="majorHAnsi"/>
                            <w:i/>
                            <w:color w:val="auto"/>
                            <w:sz w:val="22"/>
                          </w:rPr>
                        </w:pPr>
                        <w:r w:rsidRPr="00EF50AA">
                          <w:rPr>
                            <w:rFonts w:asciiTheme="majorHAnsi" w:hAnsiTheme="majorHAnsi"/>
                            <w:i/>
                            <w:color w:val="auto"/>
                            <w:sz w:val="22"/>
                          </w:rPr>
                          <w:t>100%</w:t>
                        </w:r>
                      </w:p>
                    </w:tc>
                    <w:tc>
                      <w:tcPr>
                        <w:tcW w:w="1134" w:type="dxa"/>
                        <w:vAlign w:val="bottom"/>
                      </w:tcPr>
                      <w:p w14:paraId="43D2FD74" w14:textId="77777777" w:rsidR="00B45568" w:rsidRPr="00EF50AA" w:rsidRDefault="007446D2" w:rsidP="00B45568">
                        <w:pPr>
                          <w:pStyle w:val="groenetekst"/>
                          <w:jc w:val="center"/>
                          <w:rPr>
                            <w:rFonts w:asciiTheme="majorHAnsi" w:hAnsiTheme="majorHAnsi"/>
                            <w:i/>
                            <w:color w:val="auto"/>
                            <w:sz w:val="22"/>
                          </w:rPr>
                        </w:pPr>
                        <w:r w:rsidRPr="00EF50AA">
                          <w:rPr>
                            <w:rFonts w:asciiTheme="majorHAnsi" w:hAnsiTheme="majorHAnsi"/>
                            <w:i/>
                            <w:color w:val="auto"/>
                            <w:sz w:val="22"/>
                          </w:rPr>
                          <w:t>1</w:t>
                        </w:r>
                        <w:r w:rsidR="00B45568" w:rsidRPr="00EF50AA">
                          <w:rPr>
                            <w:rFonts w:asciiTheme="majorHAnsi" w:hAnsiTheme="majorHAnsi"/>
                            <w:i/>
                            <w:color w:val="auto"/>
                            <w:sz w:val="22"/>
                          </w:rPr>
                          <w:t>%</w:t>
                        </w:r>
                      </w:p>
                    </w:tc>
                    <w:tc>
                      <w:tcPr>
                        <w:tcW w:w="1134" w:type="dxa"/>
                        <w:vAlign w:val="bottom"/>
                      </w:tcPr>
                      <w:p w14:paraId="105231CC" w14:textId="77777777" w:rsidR="00B45568" w:rsidRPr="00EF50AA" w:rsidRDefault="007446D2" w:rsidP="00EF50AA">
                        <w:pPr>
                          <w:pStyle w:val="groenetekst"/>
                          <w:jc w:val="center"/>
                          <w:rPr>
                            <w:rFonts w:asciiTheme="majorHAnsi" w:hAnsiTheme="majorHAnsi"/>
                            <w:i/>
                            <w:color w:val="auto"/>
                            <w:sz w:val="22"/>
                          </w:rPr>
                        </w:pPr>
                        <w:r w:rsidRPr="00EF50AA">
                          <w:rPr>
                            <w:rFonts w:asciiTheme="majorHAnsi" w:hAnsiTheme="majorHAnsi"/>
                            <w:i/>
                            <w:color w:val="auto"/>
                            <w:sz w:val="22"/>
                          </w:rPr>
                          <w:t>1</w:t>
                        </w:r>
                        <w:r w:rsidR="00EF50AA">
                          <w:rPr>
                            <w:rFonts w:asciiTheme="majorHAnsi" w:hAnsiTheme="majorHAnsi"/>
                            <w:i/>
                            <w:color w:val="auto"/>
                            <w:sz w:val="22"/>
                          </w:rPr>
                          <w:t>21</w:t>
                        </w:r>
                        <w:r w:rsidR="00B45568" w:rsidRPr="00EF50AA">
                          <w:rPr>
                            <w:rFonts w:asciiTheme="majorHAnsi" w:hAnsiTheme="majorHAnsi"/>
                            <w:i/>
                            <w:color w:val="auto"/>
                            <w:sz w:val="22"/>
                          </w:rPr>
                          <w:t>%</w:t>
                        </w:r>
                      </w:p>
                    </w:tc>
                  </w:tr>
                </w:tbl>
                <w:p w14:paraId="72EEA040" w14:textId="77777777" w:rsidR="00B45568" w:rsidRPr="008F7EF0" w:rsidRDefault="00E22751" w:rsidP="00B45568">
                  <w:pPr>
                    <w:pStyle w:val="groenetekst"/>
                    <w:rPr>
                      <w:rFonts w:ascii="Rage Italic" w:hAnsi="Rage Italic"/>
                      <w:b/>
                      <w:color w:val="auto"/>
                      <w:sz w:val="28"/>
                      <w:szCs w:val="28"/>
                    </w:rPr>
                  </w:pPr>
                  <w:r>
                    <w:rPr>
                      <w:rFonts w:ascii="Rage Italic" w:hAnsi="Rage Italic"/>
                      <w:b/>
                      <w:noProof/>
                      <w:color w:val="auto"/>
                      <w:sz w:val="28"/>
                      <w:szCs w:val="28"/>
                      <w:lang w:val="en-US" w:eastAsia="nl-NL"/>
                    </w:rPr>
                    <mc:AlternateContent>
                      <mc:Choice Requires="wpg">
                        <w:drawing>
                          <wp:anchor distT="0" distB="0" distL="114300" distR="114300" simplePos="0" relativeHeight="251672064" behindDoc="0" locked="0" layoutInCell="1" allowOverlap="1" wp14:anchorId="4B0AB828" wp14:editId="7547A67A">
                            <wp:simplePos x="0" y="0"/>
                            <wp:positionH relativeFrom="column">
                              <wp:posOffset>1442085</wp:posOffset>
                            </wp:positionH>
                            <wp:positionV relativeFrom="paragraph">
                              <wp:posOffset>3810</wp:posOffset>
                            </wp:positionV>
                            <wp:extent cx="1278255" cy="146050"/>
                            <wp:effectExtent l="6985" t="16510" r="35560" b="40640"/>
                            <wp:wrapNone/>
                            <wp:docPr id="22" name="Group 6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278255" cy="146050"/>
                                      <a:chOff x="4485" y="6850"/>
                                      <a:chExt cx="3240" cy="320"/>
                                    </a:xfrm>
                                  </wpg:grpSpPr>
                                  <wps:wsp>
                                    <wps:cNvPr id="24" name="Freeform 620"/>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621"/>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9" o:spid="_x0000_s1026" style="position:absolute;margin-left:113.55pt;margin-top:.3pt;width:100.65pt;height:11.5pt;flip:y;z-index:251672064"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">
                            <v:shape id="Freeform 620"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lTIuxQAA&#10;ANsAAAAPAAAAZHJzL2Rvd25yZXYueG1sRI9Ba8JAFITvBf/D8oRepG4UsSV1FbUU6kFLoojHR/Y1&#10;CWbfhuxq4r93BaHHYWa+YWaLzlTiSo0rLSsYDSMQxJnVJecKDvvvtw8QziNrrCyTghs5WMx7LzOM&#10;tW05oWvqcxEg7GJUUHhfx1K6rCCDbmhr4uD92cagD7LJpW6wDXBTyXEUTaXBksNCgTWtC8rO6cUo&#10;kL+Dy8luB192lS438n13zJPWKPXa75afIDx1/j/8bP9oBeMJPL6EHyDn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WVMi7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shape id="Freeform 621"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2Ze1xQAA&#10;ANsAAAAPAAAAZHJzL2Rvd25yZXYueG1sRI9Ba8JAFITvBf/D8oRepG4UtCV1FbUU6kFLoojHR/Y1&#10;CWbfhuxq4r93BaHHYWa+YWaLzlTiSo0rLSsYDSMQxJnVJecKDvvvtw8QziNrrCyTghs5WMx7LzOM&#10;tW05oWvqcxEg7GJUUHhfx1K6rCCDbmhr4uD92cagD7LJpW6wDXBTyXEUTaXBksNCgTWtC8rO6cUo&#10;kL+Dy8luB192lS438n13zJPWKPXa75afIDx1/j/8bP9oBeMJPL6EHyDn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rZl7XFAAAA2wAAAA8AAAAAAAAAAAAAAAAAlwIAAGRycy9k&#10;b3ducmV2LnhtbFBLBQYAAAAABAAEAPUAAACJAwAAAAA=&#10;" path="m0,290c265,145,530,,780,5,1030,10,1380,268,1500,320e" filled="f" strokeweight="1.25pt">
                              <v:stroke endarrow="classic" endarrowwidth="wide" endarrowlength="long"/>
                              <v:path arrowok="t" o:connecttype="custom" o:connectlocs="0,290;780,5;1500,320" o:connectangles="0,0,0"/>
                            </v:shape>
                          </v:group>
                        </w:pict>
                      </mc:Fallback>
                    </mc:AlternateContent>
                  </w:r>
                </w:p>
              </w:tc>
            </w:tr>
          </w:tbl>
          <w:p w14:paraId="129558CB" w14:textId="77777777" w:rsidR="00B45568" w:rsidRDefault="00B45568" w:rsidP="00B45568">
            <w:pPr>
              <w:rPr>
                <w:color w:val="000000"/>
              </w:rPr>
            </w:pPr>
          </w:p>
          <w:p w14:paraId="067C1640" w14:textId="77777777" w:rsidR="00B45568" w:rsidRDefault="00B45568" w:rsidP="00B45568">
            <w:pPr>
              <w:rPr>
                <w:color w:val="000000"/>
              </w:rPr>
            </w:pPr>
            <w:r>
              <w:rPr>
                <w:color w:val="000000"/>
              </w:rPr>
              <w:t xml:space="preserve">Maak </w:t>
            </w:r>
            <w:r w:rsidR="00EF50AA">
              <w:rPr>
                <w:color w:val="000000"/>
              </w:rPr>
              <w:t xml:space="preserve">de </w:t>
            </w:r>
            <w:r>
              <w:rPr>
                <w:color w:val="000000"/>
              </w:rPr>
              <w:t xml:space="preserve">berekening </w:t>
            </w:r>
            <w:r w:rsidR="00EF50AA">
              <w:rPr>
                <w:color w:val="000000"/>
              </w:rPr>
              <w:t xml:space="preserve">van Samira </w:t>
            </w:r>
            <w:r>
              <w:rPr>
                <w:color w:val="000000"/>
              </w:rPr>
              <w:t>af.</w:t>
            </w:r>
          </w:p>
          <w:p w14:paraId="616E590F" w14:textId="77777777" w:rsidR="00EF50AA" w:rsidRDefault="00EF50AA" w:rsidP="00B45568">
            <w:pPr>
              <w:rPr>
                <w:color w:val="000000"/>
              </w:rPr>
            </w:pPr>
          </w:p>
          <w:p w14:paraId="615B7D0C" w14:textId="77777777" w:rsidR="00B45568" w:rsidRPr="00EF50AA" w:rsidRDefault="00B45568" w:rsidP="00EF50AA">
            <w:pPr>
              <w:pStyle w:val="Lijstalinea"/>
              <w:numPr>
                <w:ilvl w:val="0"/>
                <w:numId w:val="5"/>
              </w:numPr>
              <w:rPr>
                <w:color w:val="000000"/>
              </w:rPr>
            </w:pPr>
            <w:r w:rsidRPr="00EF50AA">
              <w:rPr>
                <w:color w:val="000000"/>
              </w:rPr>
              <w:t xml:space="preserve">Wat is er handig aan de manier van Samira? </w:t>
            </w:r>
          </w:p>
          <w:p w14:paraId="0DD92515" w14:textId="77777777" w:rsidR="00EF50AA" w:rsidRPr="00EF50AA" w:rsidRDefault="00EF50AA" w:rsidP="00EF50AA">
            <w:pPr>
              <w:pStyle w:val="Lijstalinea"/>
              <w:rPr>
                <w:color w:val="000000"/>
              </w:rPr>
            </w:pPr>
            <w:r>
              <w:rPr>
                <w:color w:val="000000"/>
              </w:rPr>
              <w:t>……………………………………………………………………………………………………………</w:t>
            </w:r>
          </w:p>
        </w:tc>
      </w:tr>
    </w:tbl>
    <w:p w14:paraId="13D7EAFE" w14:textId="77777777" w:rsidR="00E76454" w:rsidRDefault="00E76454" w:rsidP="00E76454"/>
    <w:p w14:paraId="5D5EDACD" w14:textId="77777777" w:rsidR="007446D2" w:rsidRDefault="007446D2" w:rsidP="007446D2">
      <w:pPr>
        <w:pStyle w:val="streepje"/>
      </w:pPr>
    </w:p>
    <w:tbl>
      <w:tblPr>
        <w:tblW w:w="9322" w:type="dxa"/>
        <w:tblLayout w:type="fixed"/>
        <w:tblLook w:val="04A0" w:firstRow="1" w:lastRow="0" w:firstColumn="1" w:lastColumn="0" w:noHBand="0" w:noVBand="1"/>
      </w:tblPr>
      <w:tblGrid>
        <w:gridCol w:w="534"/>
        <w:gridCol w:w="8788"/>
      </w:tblGrid>
      <w:tr w:rsidR="007446D2" w:rsidRPr="008F13C1" w14:paraId="0F57A98A" w14:textId="77777777" w:rsidTr="007446D2">
        <w:tc>
          <w:tcPr>
            <w:tcW w:w="534" w:type="dxa"/>
          </w:tcPr>
          <w:p w14:paraId="1AFCE415" w14:textId="77777777" w:rsidR="007446D2" w:rsidRPr="008F13C1" w:rsidRDefault="007446D2" w:rsidP="007446D2">
            <w:pPr>
              <w:pStyle w:val="Opgave"/>
            </w:pPr>
          </w:p>
        </w:tc>
        <w:tc>
          <w:tcPr>
            <w:tcW w:w="8788" w:type="dxa"/>
          </w:tcPr>
          <w:p w14:paraId="72C6CBE6" w14:textId="77777777" w:rsidR="007446D2" w:rsidRPr="00B45568" w:rsidRDefault="007446D2" w:rsidP="007446D2">
            <w:r w:rsidRPr="00B45568">
              <w:t>Bereken steeds de prijs</w:t>
            </w:r>
            <w:r>
              <w:t xml:space="preserve"> inclusief BTW</w:t>
            </w:r>
            <w:r w:rsidRPr="00B45568">
              <w:t>. Kies de manier die je handig vindt.</w:t>
            </w:r>
          </w:p>
          <w:p w14:paraId="4F892154" w14:textId="77777777" w:rsidR="007446D2" w:rsidRPr="00B45568" w:rsidRDefault="007446D2" w:rsidP="007446D2"/>
          <w:p w14:paraId="5AD06736" w14:textId="77777777" w:rsidR="007446D2" w:rsidRPr="00B45568" w:rsidRDefault="007446D2" w:rsidP="007446D2">
            <w:r>
              <w:t xml:space="preserve">a. </w:t>
            </w:r>
            <w:r w:rsidRPr="00B45568">
              <w:t xml:space="preserve">De prijs </w:t>
            </w:r>
            <w:r w:rsidR="00E76454">
              <w:rPr>
                <w:color w:val="000000"/>
              </w:rPr>
              <w:t xml:space="preserve">exclusief </w:t>
            </w:r>
            <w:r>
              <w:t xml:space="preserve">BTW </w:t>
            </w:r>
            <w:r w:rsidRPr="00B45568">
              <w:t xml:space="preserve">is €145,90. </w:t>
            </w:r>
            <w:r>
              <w:t xml:space="preserve">De BTW is </w:t>
            </w:r>
            <w:r w:rsidR="00EF50AA">
              <w:t>21</w:t>
            </w:r>
            <w:r>
              <w:t>%.</w:t>
            </w:r>
            <w:r w:rsidRPr="00B45568">
              <w:t xml:space="preserve"> </w:t>
            </w:r>
          </w:p>
          <w:p w14:paraId="08145857" w14:textId="77777777" w:rsidR="007446D2" w:rsidRPr="00B45568" w:rsidRDefault="007446D2" w:rsidP="007446D2"/>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7446D2" w:rsidRPr="00B45568" w14:paraId="4AA91977" w14:textId="77777777" w:rsidTr="007446D2">
              <w:tc>
                <w:tcPr>
                  <w:tcW w:w="1938" w:type="dxa"/>
                </w:tcPr>
                <w:p w14:paraId="0F8DAD4B" w14:textId="77777777" w:rsidR="007446D2" w:rsidRPr="00B45568" w:rsidRDefault="007446D2" w:rsidP="007446D2"/>
              </w:tc>
              <w:tc>
                <w:tcPr>
                  <w:tcW w:w="1938" w:type="dxa"/>
                </w:tcPr>
                <w:p w14:paraId="493DC5C0" w14:textId="77777777" w:rsidR="007446D2" w:rsidRPr="00B45568" w:rsidRDefault="007446D2" w:rsidP="007446D2"/>
              </w:tc>
              <w:tc>
                <w:tcPr>
                  <w:tcW w:w="1938" w:type="dxa"/>
                </w:tcPr>
                <w:p w14:paraId="61D836BB" w14:textId="77777777" w:rsidR="007446D2" w:rsidRPr="00B45568" w:rsidRDefault="007446D2" w:rsidP="007446D2"/>
              </w:tc>
              <w:tc>
                <w:tcPr>
                  <w:tcW w:w="1938" w:type="dxa"/>
                </w:tcPr>
                <w:p w14:paraId="3EB897EC" w14:textId="77777777" w:rsidR="007446D2" w:rsidRPr="00B45568" w:rsidRDefault="007446D2" w:rsidP="007446D2"/>
              </w:tc>
            </w:tr>
            <w:tr w:rsidR="007446D2" w:rsidRPr="00B45568" w14:paraId="1D30267D" w14:textId="77777777" w:rsidTr="007446D2">
              <w:tc>
                <w:tcPr>
                  <w:tcW w:w="1938" w:type="dxa"/>
                </w:tcPr>
                <w:p w14:paraId="5442D72D" w14:textId="77777777" w:rsidR="007446D2" w:rsidRPr="00B45568" w:rsidRDefault="007446D2" w:rsidP="007446D2"/>
              </w:tc>
              <w:tc>
                <w:tcPr>
                  <w:tcW w:w="1938" w:type="dxa"/>
                </w:tcPr>
                <w:p w14:paraId="2345B73C" w14:textId="77777777" w:rsidR="007446D2" w:rsidRPr="00B45568" w:rsidRDefault="007446D2" w:rsidP="007446D2"/>
              </w:tc>
              <w:tc>
                <w:tcPr>
                  <w:tcW w:w="1938" w:type="dxa"/>
                </w:tcPr>
                <w:p w14:paraId="44934320" w14:textId="77777777" w:rsidR="007446D2" w:rsidRPr="00B45568" w:rsidRDefault="007446D2" w:rsidP="007446D2"/>
              </w:tc>
              <w:tc>
                <w:tcPr>
                  <w:tcW w:w="1938" w:type="dxa"/>
                </w:tcPr>
                <w:p w14:paraId="608303A8" w14:textId="77777777" w:rsidR="007446D2" w:rsidRPr="00B45568" w:rsidRDefault="007446D2" w:rsidP="007446D2"/>
              </w:tc>
            </w:tr>
          </w:tbl>
          <w:p w14:paraId="5B4156CF" w14:textId="77777777" w:rsidR="007446D2" w:rsidRPr="00B45568" w:rsidRDefault="007446D2" w:rsidP="007446D2"/>
          <w:p w14:paraId="74AC3563" w14:textId="77777777" w:rsidR="007446D2" w:rsidRDefault="007446D2" w:rsidP="007446D2">
            <w:r w:rsidRPr="00B45568">
              <w:t>…………………………………………………………………..……………………………………………</w:t>
            </w:r>
            <w:r>
              <w:t>…………..</w:t>
            </w:r>
          </w:p>
          <w:p w14:paraId="0D891047" w14:textId="77777777" w:rsidR="007446D2" w:rsidRDefault="007446D2" w:rsidP="007446D2"/>
          <w:p w14:paraId="5E422A44" w14:textId="77777777" w:rsidR="007446D2" w:rsidRPr="00B45568" w:rsidRDefault="007446D2" w:rsidP="007446D2">
            <w:r w:rsidRPr="00B45568">
              <w:t xml:space="preserve">De prijs </w:t>
            </w:r>
            <w:r>
              <w:t xml:space="preserve">inclusief BTW </w:t>
            </w:r>
            <w:r w:rsidRPr="00B45568">
              <w:t xml:space="preserve">is € ……………… </w:t>
            </w:r>
          </w:p>
          <w:p w14:paraId="2B5C4E91" w14:textId="77777777" w:rsidR="007446D2" w:rsidRDefault="007446D2" w:rsidP="007446D2"/>
          <w:p w14:paraId="0F3EDEAE" w14:textId="77777777" w:rsidR="007446D2" w:rsidRDefault="007446D2" w:rsidP="007446D2"/>
          <w:p w14:paraId="79F1700E" w14:textId="77777777" w:rsidR="007446D2" w:rsidRPr="00B45568" w:rsidRDefault="007446D2" w:rsidP="007446D2">
            <w:r>
              <w:t xml:space="preserve">b. </w:t>
            </w:r>
            <w:r w:rsidRPr="00B45568">
              <w:t xml:space="preserve">De prijs </w:t>
            </w:r>
            <w:r w:rsidR="00E76454">
              <w:rPr>
                <w:color w:val="000000"/>
              </w:rPr>
              <w:t xml:space="preserve">exclusief </w:t>
            </w:r>
            <w:r w:rsidR="00E76454">
              <w:t xml:space="preserve">BTW </w:t>
            </w:r>
            <w:r w:rsidRPr="00B45568">
              <w:t>is €</w:t>
            </w:r>
            <w:r>
              <w:t>32</w:t>
            </w:r>
            <w:r w:rsidRPr="00B45568">
              <w:t xml:space="preserve">. </w:t>
            </w:r>
            <w:r>
              <w:t>De BTW is 6%.</w:t>
            </w:r>
          </w:p>
          <w:p w14:paraId="3E64C7CA" w14:textId="77777777" w:rsidR="007446D2" w:rsidRPr="00B45568" w:rsidRDefault="007446D2" w:rsidP="007446D2"/>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7446D2" w:rsidRPr="00B45568" w14:paraId="1D6C43C1" w14:textId="77777777" w:rsidTr="007446D2">
              <w:tc>
                <w:tcPr>
                  <w:tcW w:w="1938" w:type="dxa"/>
                </w:tcPr>
                <w:p w14:paraId="3B517037" w14:textId="77777777" w:rsidR="007446D2" w:rsidRPr="00B45568" w:rsidRDefault="007446D2" w:rsidP="007446D2"/>
              </w:tc>
              <w:tc>
                <w:tcPr>
                  <w:tcW w:w="1938" w:type="dxa"/>
                </w:tcPr>
                <w:p w14:paraId="3E4AD409" w14:textId="77777777" w:rsidR="007446D2" w:rsidRPr="00B45568" w:rsidRDefault="007446D2" w:rsidP="007446D2"/>
              </w:tc>
              <w:tc>
                <w:tcPr>
                  <w:tcW w:w="1938" w:type="dxa"/>
                </w:tcPr>
                <w:p w14:paraId="57B51FE1" w14:textId="77777777" w:rsidR="007446D2" w:rsidRPr="00B45568" w:rsidRDefault="007446D2" w:rsidP="007446D2"/>
              </w:tc>
              <w:tc>
                <w:tcPr>
                  <w:tcW w:w="1938" w:type="dxa"/>
                </w:tcPr>
                <w:p w14:paraId="5A94E6EF" w14:textId="77777777" w:rsidR="007446D2" w:rsidRPr="00B45568" w:rsidRDefault="007446D2" w:rsidP="007446D2"/>
              </w:tc>
            </w:tr>
            <w:tr w:rsidR="007446D2" w:rsidRPr="00B45568" w14:paraId="1CD3F08B" w14:textId="77777777" w:rsidTr="007446D2">
              <w:tc>
                <w:tcPr>
                  <w:tcW w:w="1938" w:type="dxa"/>
                </w:tcPr>
                <w:p w14:paraId="5D70104A" w14:textId="77777777" w:rsidR="007446D2" w:rsidRPr="00B45568" w:rsidRDefault="007446D2" w:rsidP="007446D2"/>
              </w:tc>
              <w:tc>
                <w:tcPr>
                  <w:tcW w:w="1938" w:type="dxa"/>
                </w:tcPr>
                <w:p w14:paraId="2F2DC42B" w14:textId="77777777" w:rsidR="007446D2" w:rsidRPr="00B45568" w:rsidRDefault="007446D2" w:rsidP="007446D2"/>
              </w:tc>
              <w:tc>
                <w:tcPr>
                  <w:tcW w:w="1938" w:type="dxa"/>
                </w:tcPr>
                <w:p w14:paraId="09CB84EF" w14:textId="77777777" w:rsidR="007446D2" w:rsidRPr="00B45568" w:rsidRDefault="007446D2" w:rsidP="007446D2"/>
              </w:tc>
              <w:tc>
                <w:tcPr>
                  <w:tcW w:w="1938" w:type="dxa"/>
                </w:tcPr>
                <w:p w14:paraId="5FB77A19" w14:textId="77777777" w:rsidR="007446D2" w:rsidRPr="00B45568" w:rsidRDefault="007446D2" w:rsidP="007446D2"/>
              </w:tc>
            </w:tr>
          </w:tbl>
          <w:p w14:paraId="09BFC7B6" w14:textId="77777777" w:rsidR="007446D2" w:rsidRPr="00B45568" w:rsidRDefault="007446D2" w:rsidP="007446D2"/>
          <w:p w14:paraId="1D5D41F9" w14:textId="77777777" w:rsidR="007446D2" w:rsidRDefault="007446D2" w:rsidP="007446D2">
            <w:r w:rsidRPr="00B45568">
              <w:t>…………………………………………………………………..……………………………………………</w:t>
            </w:r>
            <w:r>
              <w:t>…………..</w:t>
            </w:r>
          </w:p>
          <w:p w14:paraId="1DB8B16B" w14:textId="77777777" w:rsidR="007446D2" w:rsidRDefault="007446D2" w:rsidP="007446D2"/>
          <w:p w14:paraId="517B260B" w14:textId="77777777" w:rsidR="007446D2" w:rsidRDefault="007446D2" w:rsidP="007446D2">
            <w:r w:rsidRPr="00B45568">
              <w:t xml:space="preserve">De prijs </w:t>
            </w:r>
            <w:r>
              <w:t xml:space="preserve">inclusief BTW </w:t>
            </w:r>
            <w:r w:rsidRPr="00B45568">
              <w:t xml:space="preserve">is € ……………… </w:t>
            </w:r>
          </w:p>
          <w:p w14:paraId="7C6F5B78" w14:textId="77777777" w:rsidR="007446D2" w:rsidRDefault="007446D2" w:rsidP="007446D2"/>
          <w:p w14:paraId="571504E0" w14:textId="77777777" w:rsidR="007446D2" w:rsidRDefault="007446D2" w:rsidP="007446D2"/>
          <w:p w14:paraId="5C68EFFF" w14:textId="77777777" w:rsidR="007446D2" w:rsidRPr="00B45568" w:rsidRDefault="007446D2" w:rsidP="007446D2">
            <w:r>
              <w:t xml:space="preserve">c. </w:t>
            </w:r>
            <w:r w:rsidRPr="00B45568">
              <w:t xml:space="preserve">De prijs </w:t>
            </w:r>
            <w:r w:rsidR="00E76454">
              <w:rPr>
                <w:color w:val="000000"/>
              </w:rPr>
              <w:t xml:space="preserve">exclusief </w:t>
            </w:r>
            <w:r w:rsidR="00E76454">
              <w:t xml:space="preserve">BTW </w:t>
            </w:r>
            <w:r w:rsidRPr="00B45568">
              <w:t>is €</w:t>
            </w:r>
            <w:r>
              <w:t>184</w:t>
            </w:r>
            <w:r w:rsidRPr="00B45568">
              <w:t xml:space="preserve">. </w:t>
            </w:r>
            <w:r>
              <w:t>De BTW is 21%.</w:t>
            </w:r>
            <w:r w:rsidRPr="00B45568">
              <w:t xml:space="preserve"> </w:t>
            </w:r>
          </w:p>
          <w:p w14:paraId="40CBF5AF" w14:textId="77777777" w:rsidR="007446D2" w:rsidRPr="00B45568" w:rsidRDefault="007446D2" w:rsidP="007446D2"/>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7446D2" w:rsidRPr="00B45568" w14:paraId="6528A737" w14:textId="77777777" w:rsidTr="007446D2">
              <w:tc>
                <w:tcPr>
                  <w:tcW w:w="1938" w:type="dxa"/>
                </w:tcPr>
                <w:p w14:paraId="6B9D1190" w14:textId="77777777" w:rsidR="007446D2" w:rsidRPr="00B45568" w:rsidRDefault="007446D2" w:rsidP="007446D2"/>
              </w:tc>
              <w:tc>
                <w:tcPr>
                  <w:tcW w:w="1938" w:type="dxa"/>
                </w:tcPr>
                <w:p w14:paraId="03B7BD19" w14:textId="77777777" w:rsidR="007446D2" w:rsidRPr="00B45568" w:rsidRDefault="007446D2" w:rsidP="007446D2"/>
              </w:tc>
              <w:tc>
                <w:tcPr>
                  <w:tcW w:w="1938" w:type="dxa"/>
                </w:tcPr>
                <w:p w14:paraId="3ADE1E41" w14:textId="77777777" w:rsidR="007446D2" w:rsidRPr="00B45568" w:rsidRDefault="007446D2" w:rsidP="007446D2"/>
              </w:tc>
              <w:tc>
                <w:tcPr>
                  <w:tcW w:w="1938" w:type="dxa"/>
                </w:tcPr>
                <w:p w14:paraId="763B89F6" w14:textId="77777777" w:rsidR="007446D2" w:rsidRPr="00B45568" w:rsidRDefault="007446D2" w:rsidP="007446D2"/>
              </w:tc>
            </w:tr>
            <w:tr w:rsidR="007446D2" w:rsidRPr="00B45568" w14:paraId="7BFEB9BC" w14:textId="77777777" w:rsidTr="007446D2">
              <w:tc>
                <w:tcPr>
                  <w:tcW w:w="1938" w:type="dxa"/>
                </w:tcPr>
                <w:p w14:paraId="63A3C4C4" w14:textId="77777777" w:rsidR="007446D2" w:rsidRPr="00B45568" w:rsidRDefault="007446D2" w:rsidP="007446D2"/>
              </w:tc>
              <w:tc>
                <w:tcPr>
                  <w:tcW w:w="1938" w:type="dxa"/>
                </w:tcPr>
                <w:p w14:paraId="1CC0809A" w14:textId="77777777" w:rsidR="007446D2" w:rsidRPr="00B45568" w:rsidRDefault="007446D2" w:rsidP="007446D2"/>
              </w:tc>
              <w:tc>
                <w:tcPr>
                  <w:tcW w:w="1938" w:type="dxa"/>
                </w:tcPr>
                <w:p w14:paraId="20124EEB" w14:textId="77777777" w:rsidR="007446D2" w:rsidRPr="00B45568" w:rsidRDefault="007446D2" w:rsidP="007446D2"/>
              </w:tc>
              <w:tc>
                <w:tcPr>
                  <w:tcW w:w="1938" w:type="dxa"/>
                </w:tcPr>
                <w:p w14:paraId="796A3EF8" w14:textId="77777777" w:rsidR="007446D2" w:rsidRPr="00B45568" w:rsidRDefault="007446D2" w:rsidP="007446D2"/>
              </w:tc>
            </w:tr>
          </w:tbl>
          <w:p w14:paraId="7628550F" w14:textId="77777777" w:rsidR="007446D2" w:rsidRPr="00B45568" w:rsidRDefault="007446D2" w:rsidP="007446D2"/>
          <w:p w14:paraId="045412B8" w14:textId="77777777" w:rsidR="007446D2" w:rsidRDefault="007446D2" w:rsidP="007446D2">
            <w:r w:rsidRPr="00B45568">
              <w:t>…………………………………………………………………..……………………………………………</w:t>
            </w:r>
            <w:r>
              <w:t>…………..</w:t>
            </w:r>
          </w:p>
          <w:p w14:paraId="285ED079" w14:textId="77777777" w:rsidR="007446D2" w:rsidRDefault="007446D2" w:rsidP="007446D2"/>
          <w:p w14:paraId="58706B33" w14:textId="77777777" w:rsidR="007446D2" w:rsidRDefault="007446D2" w:rsidP="007446D2">
            <w:r w:rsidRPr="00B45568">
              <w:t xml:space="preserve">De prijs </w:t>
            </w:r>
            <w:r>
              <w:t xml:space="preserve">inclusief BTW </w:t>
            </w:r>
            <w:r w:rsidRPr="00B45568">
              <w:t xml:space="preserve">is € ……………… </w:t>
            </w:r>
          </w:p>
          <w:p w14:paraId="6BCD7B09" w14:textId="77777777" w:rsidR="007446D2" w:rsidRDefault="007446D2" w:rsidP="007446D2"/>
          <w:p w14:paraId="44F5FD9B" w14:textId="77777777" w:rsidR="007446D2" w:rsidRDefault="007446D2" w:rsidP="007446D2"/>
          <w:p w14:paraId="2C0F0E88" w14:textId="77777777" w:rsidR="007446D2" w:rsidRPr="00B45568" w:rsidRDefault="007446D2" w:rsidP="007446D2">
            <w:r>
              <w:t xml:space="preserve">d. </w:t>
            </w:r>
            <w:r w:rsidRPr="00B45568">
              <w:t xml:space="preserve">De prijs </w:t>
            </w:r>
            <w:r w:rsidR="00E76454">
              <w:rPr>
                <w:color w:val="000000"/>
              </w:rPr>
              <w:t xml:space="preserve">exclusief </w:t>
            </w:r>
            <w:r w:rsidR="00E76454">
              <w:t xml:space="preserve">BTW </w:t>
            </w:r>
            <w:r w:rsidRPr="00B45568">
              <w:t>is €</w:t>
            </w:r>
            <w:r>
              <w:t>49,90</w:t>
            </w:r>
            <w:r w:rsidRPr="00B45568">
              <w:t xml:space="preserve">. </w:t>
            </w:r>
            <w:r>
              <w:t xml:space="preserve">De BTW is </w:t>
            </w:r>
            <w:r w:rsidR="00EF50AA">
              <w:t>21</w:t>
            </w:r>
            <w:r>
              <w:t>%.</w:t>
            </w:r>
            <w:r w:rsidRPr="00B45568">
              <w:t xml:space="preserve"> </w:t>
            </w:r>
          </w:p>
          <w:p w14:paraId="58AD4E79" w14:textId="77777777" w:rsidR="007446D2" w:rsidRPr="00B45568" w:rsidRDefault="007446D2" w:rsidP="007446D2"/>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7446D2" w:rsidRPr="00B45568" w14:paraId="7E84C4C9" w14:textId="77777777" w:rsidTr="007446D2">
              <w:tc>
                <w:tcPr>
                  <w:tcW w:w="1938" w:type="dxa"/>
                </w:tcPr>
                <w:p w14:paraId="0BA85459" w14:textId="77777777" w:rsidR="007446D2" w:rsidRPr="00B45568" w:rsidRDefault="007446D2" w:rsidP="007446D2"/>
              </w:tc>
              <w:tc>
                <w:tcPr>
                  <w:tcW w:w="1938" w:type="dxa"/>
                </w:tcPr>
                <w:p w14:paraId="53B88C62" w14:textId="77777777" w:rsidR="007446D2" w:rsidRPr="00B45568" w:rsidRDefault="007446D2" w:rsidP="007446D2"/>
              </w:tc>
              <w:tc>
                <w:tcPr>
                  <w:tcW w:w="1938" w:type="dxa"/>
                </w:tcPr>
                <w:p w14:paraId="69EE7253" w14:textId="77777777" w:rsidR="007446D2" w:rsidRPr="00B45568" w:rsidRDefault="007446D2" w:rsidP="007446D2"/>
              </w:tc>
              <w:tc>
                <w:tcPr>
                  <w:tcW w:w="1938" w:type="dxa"/>
                </w:tcPr>
                <w:p w14:paraId="7BA4DB7A" w14:textId="77777777" w:rsidR="007446D2" w:rsidRPr="00B45568" w:rsidRDefault="007446D2" w:rsidP="007446D2"/>
              </w:tc>
            </w:tr>
            <w:tr w:rsidR="007446D2" w:rsidRPr="00B45568" w14:paraId="65C1B505" w14:textId="77777777" w:rsidTr="007446D2">
              <w:tc>
                <w:tcPr>
                  <w:tcW w:w="1938" w:type="dxa"/>
                </w:tcPr>
                <w:p w14:paraId="467E61C2" w14:textId="77777777" w:rsidR="007446D2" w:rsidRPr="00B45568" w:rsidRDefault="007446D2" w:rsidP="007446D2"/>
              </w:tc>
              <w:tc>
                <w:tcPr>
                  <w:tcW w:w="1938" w:type="dxa"/>
                </w:tcPr>
                <w:p w14:paraId="79792A5D" w14:textId="77777777" w:rsidR="007446D2" w:rsidRPr="00B45568" w:rsidRDefault="007446D2" w:rsidP="007446D2"/>
              </w:tc>
              <w:tc>
                <w:tcPr>
                  <w:tcW w:w="1938" w:type="dxa"/>
                </w:tcPr>
                <w:p w14:paraId="385B184A" w14:textId="77777777" w:rsidR="007446D2" w:rsidRPr="00B45568" w:rsidRDefault="007446D2" w:rsidP="007446D2"/>
              </w:tc>
              <w:tc>
                <w:tcPr>
                  <w:tcW w:w="1938" w:type="dxa"/>
                </w:tcPr>
                <w:p w14:paraId="19BF94F2" w14:textId="77777777" w:rsidR="007446D2" w:rsidRPr="00B45568" w:rsidRDefault="007446D2" w:rsidP="007446D2"/>
              </w:tc>
            </w:tr>
          </w:tbl>
          <w:p w14:paraId="534A67FE" w14:textId="77777777" w:rsidR="007446D2" w:rsidRPr="00B45568" w:rsidRDefault="007446D2" w:rsidP="007446D2"/>
          <w:p w14:paraId="688459AE" w14:textId="77777777" w:rsidR="007446D2" w:rsidRDefault="007446D2" w:rsidP="007446D2">
            <w:r w:rsidRPr="00B45568">
              <w:t>…………………………………………………………………..……………………………………………</w:t>
            </w:r>
            <w:r>
              <w:t>…………..</w:t>
            </w:r>
          </w:p>
          <w:p w14:paraId="38716352" w14:textId="77777777" w:rsidR="007446D2" w:rsidRDefault="007446D2" w:rsidP="007446D2"/>
          <w:p w14:paraId="70FC04F9" w14:textId="77777777" w:rsidR="007446D2" w:rsidRPr="007446D2" w:rsidRDefault="007446D2" w:rsidP="007446D2">
            <w:r w:rsidRPr="00B45568">
              <w:t xml:space="preserve">De prijs </w:t>
            </w:r>
            <w:r>
              <w:t xml:space="preserve">inclusief BTW </w:t>
            </w:r>
            <w:r w:rsidRPr="00B45568">
              <w:t xml:space="preserve">is € ……………… </w:t>
            </w:r>
          </w:p>
        </w:tc>
      </w:tr>
    </w:tbl>
    <w:p w14:paraId="310FC7F5" w14:textId="77777777" w:rsidR="003654D6" w:rsidRDefault="003654D6"/>
    <w:p w14:paraId="4576DE04" w14:textId="77777777" w:rsidR="00BB55E2" w:rsidRDefault="00BB55E2"/>
    <w:tbl>
      <w:tblPr>
        <w:tblW w:w="0" w:type="auto"/>
        <w:tblInd w:w="170" w:type="dxa"/>
        <w:tblBorders>
          <w:left w:val="single" w:sz="48" w:space="0" w:color="008000"/>
        </w:tblBorders>
        <w:shd w:val="clear" w:color="auto" w:fill="F1F3E9"/>
        <w:tblLook w:val="04A0" w:firstRow="1" w:lastRow="0" w:firstColumn="1" w:lastColumn="0" w:noHBand="0" w:noVBand="1"/>
      </w:tblPr>
      <w:tblGrid>
        <w:gridCol w:w="222"/>
        <w:gridCol w:w="8986"/>
      </w:tblGrid>
      <w:tr w:rsidR="00BB55E2" w:rsidRPr="00632288" w14:paraId="7CBE1355" w14:textId="77777777" w:rsidTr="00BB55E2">
        <w:tc>
          <w:tcPr>
            <w:tcW w:w="222" w:type="dxa"/>
            <w:shd w:val="clear" w:color="auto" w:fill="F1F3E9"/>
          </w:tcPr>
          <w:p w14:paraId="7C301B63" w14:textId="77777777" w:rsidR="00BB55E2" w:rsidRPr="00632288" w:rsidRDefault="00BB55E2" w:rsidP="00BB55E2">
            <w:pPr>
              <w:pStyle w:val="groenetekst"/>
            </w:pPr>
          </w:p>
        </w:tc>
        <w:tc>
          <w:tcPr>
            <w:tcW w:w="8986" w:type="dxa"/>
            <w:shd w:val="clear" w:color="auto" w:fill="F1F3E9"/>
          </w:tcPr>
          <w:p w14:paraId="5C97A04C" w14:textId="77777777" w:rsidR="00BB55E2" w:rsidRDefault="00344D65" w:rsidP="00BB55E2">
            <w:pPr>
              <w:pStyle w:val="groenetekst"/>
              <w:rPr>
                <w:b/>
              </w:rPr>
            </w:pPr>
            <w:r>
              <w:rPr>
                <w:b/>
              </w:rPr>
              <w:t>Van een prijs inclusief BTW het BTW bedrag berekenen.</w:t>
            </w:r>
          </w:p>
          <w:p w14:paraId="3FED5CD9" w14:textId="77777777" w:rsidR="00BB55E2" w:rsidRDefault="00BB55E2" w:rsidP="00BB55E2">
            <w:pPr>
              <w:pStyle w:val="groenetekst"/>
            </w:pPr>
          </w:p>
          <w:p w14:paraId="100FD77D" w14:textId="77777777" w:rsidR="00BB55E2" w:rsidRDefault="00E22751" w:rsidP="00BB55E2">
            <w:pPr>
              <w:pStyle w:val="groenetekst"/>
            </w:pPr>
            <w:r>
              <w:rPr>
                <w:b/>
                <w:noProof/>
                <w:lang w:val="en-US" w:eastAsia="nl-NL"/>
              </w:rPr>
              <mc:AlternateContent>
                <mc:Choice Requires="wps">
                  <w:drawing>
                    <wp:anchor distT="0" distB="0" distL="114300" distR="114300" simplePos="0" relativeHeight="251682304" behindDoc="0" locked="0" layoutInCell="1" allowOverlap="1" wp14:anchorId="58CA8F41" wp14:editId="6DE6910B">
                      <wp:simplePos x="0" y="0"/>
                      <wp:positionH relativeFrom="column">
                        <wp:posOffset>281940</wp:posOffset>
                      </wp:positionH>
                      <wp:positionV relativeFrom="paragraph">
                        <wp:posOffset>175895</wp:posOffset>
                      </wp:positionV>
                      <wp:extent cx="4683760" cy="333375"/>
                      <wp:effectExtent l="2540" t="0" r="12700" b="11430"/>
                      <wp:wrapNone/>
                      <wp:docPr id="21"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3760" cy="333375"/>
                              </a:xfrm>
                              <a:prstGeom prst="rect">
                                <a:avLst/>
                              </a:prstGeom>
                              <a:solidFill>
                                <a:srgbClr val="CCFF66"/>
                              </a:solidFill>
                              <a:ln w="9525">
                                <a:solidFill>
                                  <a:srgbClr val="000000"/>
                                </a:solidFill>
                                <a:miter lim="800000"/>
                                <a:headEnd/>
                                <a:tailEnd/>
                              </a:ln>
                            </wps:spPr>
                            <wps:txbx>
                              <w:txbxContent>
                                <w:p w14:paraId="352DB8C5" w14:textId="77777777" w:rsidR="00107FD8" w:rsidRPr="00120F0D" w:rsidRDefault="00107FD8" w:rsidP="00BB55E2">
                                  <w:pPr>
                                    <w:pStyle w:val="groenetekst"/>
                                    <w:jc w:val="center"/>
                                    <w:rPr>
                                      <w:b/>
                                      <w:lang w:val="en-US"/>
                                    </w:rPr>
                                  </w:pPr>
                                  <w:r>
                                    <w:rPr>
                                      <w:b/>
                                      <w:lang w:val="en-US"/>
                                    </w:rPr>
                                    <w:t>prijs inclusief BT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9" o:spid="_x0000_s1117" type="#_x0000_t202" style="position:absolute;margin-left:22.2pt;margin-top:13.85pt;width:368.8pt;height:26.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" fillcolor="#cf6">
                      <v:textbox>
                        <w:txbxContent>
                          <w:p w:rsidR="00107FD8" w:rsidRPr="00120F0D" w:rsidRDefault="00107FD8" w:rsidP="00BB55E2">
                            <w:pPr>
                              <w:pStyle w:val="groenetekst"/>
                              <w:jc w:val="center"/>
                              <w:rPr>
                                <w:b/>
                                <w:lang w:val="en-US"/>
                              </w:rPr>
                            </w:pPr>
                            <w:proofErr w:type="spellStart"/>
                            <w:r>
                              <w:rPr>
                                <w:b/>
                                <w:lang w:val="en-US"/>
                              </w:rPr>
                              <w:t>prijs</w:t>
                            </w:r>
                            <w:proofErr w:type="spellEnd"/>
                            <w:r>
                              <w:rPr>
                                <w:b/>
                                <w:lang w:val="en-US"/>
                              </w:rPr>
                              <w:t xml:space="preserve"> </w:t>
                            </w:r>
                            <w:proofErr w:type="spellStart"/>
                            <w:r>
                              <w:rPr>
                                <w:b/>
                                <w:lang w:val="en-US"/>
                              </w:rPr>
                              <w:t>inclusief</w:t>
                            </w:r>
                            <w:proofErr w:type="spellEnd"/>
                            <w:r>
                              <w:rPr>
                                <w:b/>
                                <w:lang w:val="en-US"/>
                              </w:rPr>
                              <w:t xml:space="preserve"> BTW</w:t>
                            </w:r>
                          </w:p>
                        </w:txbxContent>
                      </v:textbox>
                    </v:shape>
                  </w:pict>
                </mc:Fallback>
              </mc:AlternateContent>
            </w:r>
          </w:p>
          <w:p w14:paraId="4ACA840B" w14:textId="77777777" w:rsidR="00BB55E2" w:rsidRDefault="00BB55E2" w:rsidP="00BB55E2">
            <w:pPr>
              <w:pStyle w:val="groenetekst"/>
            </w:pPr>
          </w:p>
          <w:p w14:paraId="56386539" w14:textId="77777777" w:rsidR="00BB55E2" w:rsidRDefault="00BB55E2" w:rsidP="00BB55E2">
            <w:pPr>
              <w:pStyle w:val="groenetekst"/>
            </w:pPr>
          </w:p>
          <w:p w14:paraId="4C9023A2" w14:textId="77777777" w:rsidR="00BB55E2" w:rsidRDefault="00E22751" w:rsidP="00BB55E2">
            <w:pPr>
              <w:pStyle w:val="groenetekst"/>
            </w:pPr>
            <w:r>
              <w:rPr>
                <w:noProof/>
                <w:lang w:val="en-US" w:eastAsia="nl-NL"/>
              </w:rPr>
              <mc:AlternateContent>
                <mc:Choice Requires="wps">
                  <w:drawing>
                    <wp:anchor distT="0" distB="0" distL="114300" distR="114300" simplePos="0" relativeHeight="251683328" behindDoc="0" locked="0" layoutInCell="1" allowOverlap="1" wp14:anchorId="41574A6F" wp14:editId="4CCF4C7B">
                      <wp:simplePos x="0" y="0"/>
                      <wp:positionH relativeFrom="column">
                        <wp:posOffset>4737100</wp:posOffset>
                      </wp:positionH>
                      <wp:positionV relativeFrom="paragraph">
                        <wp:posOffset>635</wp:posOffset>
                      </wp:positionV>
                      <wp:extent cx="579120" cy="361950"/>
                      <wp:effectExtent l="0" t="635" r="5080" b="5715"/>
                      <wp:wrapNone/>
                      <wp:docPr id="20" name="Text Box 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ABB8C" w14:textId="77777777" w:rsidR="00107FD8" w:rsidRPr="00120F0D" w:rsidRDefault="00107FD8" w:rsidP="00BB55E2">
                                  <w:pPr>
                                    <w:pStyle w:val="groenetekst"/>
                                    <w:rPr>
                                      <w:b/>
                                      <w:lang w:val="en-US"/>
                                    </w:rPr>
                                  </w:pPr>
                                  <w:r>
                                    <w:rPr>
                                      <w:b/>
                                      <w:lang w:val="en-US"/>
                                    </w:rPr>
                                    <w:t>1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0" o:spid="_x0000_s1118" type="#_x0000_t202" style="position:absolute;margin-left:373pt;margin-top:.05pt;width:45.6pt;height:28.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gVAvAIAAMM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" filled="f" stroked="f">
                      <v:textbox>
                        <w:txbxContent>
                          <w:p w:rsidR="00107FD8" w:rsidRPr="00120F0D" w:rsidRDefault="00107FD8" w:rsidP="00BB55E2">
                            <w:pPr>
                              <w:pStyle w:val="groenetekst"/>
                              <w:rPr>
                                <w:b/>
                                <w:lang w:val="en-US"/>
                              </w:rPr>
                            </w:pPr>
                            <w:r>
                              <w:rPr>
                                <w:b/>
                                <w:lang w:val="en-US"/>
                              </w:rPr>
                              <w:t>121%</w:t>
                            </w:r>
                          </w:p>
                        </w:txbxContent>
                      </v:textbox>
                    </v:shape>
                  </w:pict>
                </mc:Fallback>
              </mc:AlternateContent>
            </w:r>
          </w:p>
          <w:p w14:paraId="50B3D538" w14:textId="77777777" w:rsidR="00BB55E2" w:rsidRDefault="00BB55E2" w:rsidP="00BB55E2">
            <w:pPr>
              <w:pStyle w:val="groenetekst"/>
            </w:pPr>
          </w:p>
          <w:p w14:paraId="1E07973E" w14:textId="77777777" w:rsidR="00BB55E2" w:rsidRDefault="00E22751" w:rsidP="00BB55E2">
            <w:pPr>
              <w:pStyle w:val="groenetekst"/>
            </w:pPr>
            <w:r>
              <w:rPr>
                <w:noProof/>
                <w:lang w:val="en-US" w:eastAsia="nl-NL"/>
              </w:rPr>
              <mc:AlternateContent>
                <mc:Choice Requires="wps">
                  <w:drawing>
                    <wp:anchor distT="0" distB="0" distL="114300" distR="114300" simplePos="0" relativeHeight="251678208" behindDoc="0" locked="0" layoutInCell="1" allowOverlap="1" wp14:anchorId="47B5E173" wp14:editId="2796DFA8">
                      <wp:simplePos x="0" y="0"/>
                      <wp:positionH relativeFrom="column">
                        <wp:posOffset>1577975</wp:posOffset>
                      </wp:positionH>
                      <wp:positionV relativeFrom="paragraph">
                        <wp:posOffset>32385</wp:posOffset>
                      </wp:positionV>
                      <wp:extent cx="1806575" cy="361950"/>
                      <wp:effectExtent l="3175" t="0" r="6350" b="0"/>
                      <wp:wrapNone/>
                      <wp:docPr id="19"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65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8C94B" w14:textId="77777777" w:rsidR="00107FD8" w:rsidRPr="00120F0D" w:rsidRDefault="00107FD8" w:rsidP="00BB55E2">
                                  <w:pPr>
                                    <w:pStyle w:val="groenetekst"/>
                                    <w:rPr>
                                      <w:b/>
                                      <w:lang w:val="en-US"/>
                                    </w:rPr>
                                  </w:pPr>
                                  <w:r>
                                    <w:rPr>
                                      <w:b/>
                                      <w:lang w:val="en-US"/>
                                    </w:rPr>
                                    <w:t>prijs exclusief BT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3" o:spid="_x0000_s1119" type="#_x0000_t202" style="position:absolute;margin-left:124.25pt;margin-top:2.55pt;width:142.25pt;height:28.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" filled="f" stroked="f">
                      <v:textbox>
                        <w:txbxContent>
                          <w:p w:rsidR="00107FD8" w:rsidRPr="00120F0D" w:rsidRDefault="00107FD8" w:rsidP="00BB55E2">
                            <w:pPr>
                              <w:pStyle w:val="groenetekst"/>
                              <w:rPr>
                                <w:b/>
                                <w:lang w:val="en-US"/>
                              </w:rPr>
                            </w:pPr>
                            <w:proofErr w:type="spellStart"/>
                            <w:r>
                              <w:rPr>
                                <w:b/>
                                <w:lang w:val="en-US"/>
                              </w:rPr>
                              <w:t>prijs</w:t>
                            </w:r>
                            <w:proofErr w:type="spellEnd"/>
                            <w:r>
                              <w:rPr>
                                <w:b/>
                                <w:lang w:val="en-US"/>
                              </w:rPr>
                              <w:t xml:space="preserve"> </w:t>
                            </w:r>
                            <w:proofErr w:type="spellStart"/>
                            <w:r>
                              <w:rPr>
                                <w:b/>
                                <w:lang w:val="en-US"/>
                              </w:rPr>
                              <w:t>exclusief</w:t>
                            </w:r>
                            <w:proofErr w:type="spellEnd"/>
                            <w:r>
                              <w:rPr>
                                <w:b/>
                                <w:lang w:val="en-US"/>
                              </w:rPr>
                              <w:t xml:space="preserve"> BTW</w:t>
                            </w:r>
                          </w:p>
                        </w:txbxContent>
                      </v:textbox>
                    </v:shape>
                  </w:pict>
                </mc:Fallback>
              </mc:AlternateContent>
            </w:r>
            <w:r>
              <w:rPr>
                <w:noProof/>
                <w:lang w:val="en-US" w:eastAsia="nl-NL"/>
              </w:rPr>
              <mc:AlternateContent>
                <mc:Choice Requires="wps">
                  <w:drawing>
                    <wp:anchor distT="0" distB="0" distL="114300" distR="114300" simplePos="0" relativeHeight="251676160" behindDoc="0" locked="0" layoutInCell="1" allowOverlap="1" wp14:anchorId="620EF291" wp14:editId="727C89E7">
                      <wp:simplePos x="0" y="0"/>
                      <wp:positionH relativeFrom="column">
                        <wp:posOffset>281940</wp:posOffset>
                      </wp:positionH>
                      <wp:positionV relativeFrom="paragraph">
                        <wp:posOffset>32385</wp:posOffset>
                      </wp:positionV>
                      <wp:extent cx="3599815" cy="333375"/>
                      <wp:effectExtent l="2540" t="0" r="17145" b="15240"/>
                      <wp:wrapNone/>
                      <wp:docPr id="18"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9815" cy="333375"/>
                              </a:xfrm>
                              <a:prstGeom prst="rect">
                                <a:avLst/>
                              </a:prstGeom>
                              <a:solidFill>
                                <a:srgbClr val="CCFF66"/>
                              </a:solidFill>
                              <a:ln w="9525">
                                <a:solidFill>
                                  <a:srgbClr val="000000"/>
                                </a:solidFill>
                                <a:miter lim="800000"/>
                                <a:headEnd/>
                                <a:tailEnd/>
                              </a:ln>
                            </wps:spPr>
                            <wps:txbx>
                              <w:txbxContent>
                                <w:p w14:paraId="73CEF7E6" w14:textId="77777777" w:rsidR="00107FD8" w:rsidRPr="003654D6" w:rsidRDefault="00107FD8" w:rsidP="00BB55E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1" o:spid="_x0000_s1120" type="#_x0000_t202" style="position:absolute;margin-left:22.2pt;margin-top:2.55pt;width:283.45pt;height:26.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" fillcolor="#cf6">
                      <v:textbox>
                        <w:txbxContent>
                          <w:p w:rsidR="00107FD8" w:rsidRPr="003654D6" w:rsidRDefault="00107FD8" w:rsidP="00BB55E2"/>
                        </w:txbxContent>
                      </v:textbox>
                    </v:shape>
                  </w:pict>
                </mc:Fallback>
              </mc:AlternateContent>
            </w:r>
            <w:r>
              <w:rPr>
                <w:noProof/>
                <w:lang w:val="en-US" w:eastAsia="nl-NL"/>
              </w:rPr>
              <mc:AlternateContent>
                <mc:Choice Requires="wps">
                  <w:drawing>
                    <wp:anchor distT="0" distB="0" distL="114300" distR="114300" simplePos="0" relativeHeight="251675136" behindDoc="0" locked="0" layoutInCell="1" allowOverlap="1" wp14:anchorId="2EC34BF8" wp14:editId="1546360C">
                      <wp:simplePos x="0" y="0"/>
                      <wp:positionH relativeFrom="column">
                        <wp:posOffset>281940</wp:posOffset>
                      </wp:positionH>
                      <wp:positionV relativeFrom="paragraph">
                        <wp:posOffset>32385</wp:posOffset>
                      </wp:positionV>
                      <wp:extent cx="4683760" cy="333375"/>
                      <wp:effectExtent l="2540" t="0" r="12700" b="15240"/>
                      <wp:wrapNone/>
                      <wp:docPr id="17"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3760" cy="333375"/>
                              </a:xfrm>
                              <a:prstGeom prst="rect">
                                <a:avLst/>
                              </a:prstGeom>
                              <a:solidFill>
                                <a:srgbClr val="FF0000">
                                  <a:alpha val="72000"/>
                                </a:srgbClr>
                              </a:solidFill>
                              <a:ln w="9525">
                                <a:solidFill>
                                  <a:srgbClr val="000000"/>
                                </a:solidFill>
                                <a:miter lim="800000"/>
                                <a:headEnd/>
                                <a:tailEnd/>
                              </a:ln>
                            </wps:spPr>
                            <wps:txbx>
                              <w:txbxContent>
                                <w:p w14:paraId="07100F21" w14:textId="77777777" w:rsidR="00107FD8" w:rsidRPr="000422B1" w:rsidRDefault="00107FD8" w:rsidP="00BB55E2">
                                  <w:pPr>
                                    <w:jc w:val="center"/>
                                    <w:rPr>
                                      <w:lang w:val="en-US"/>
                                    </w:rPr>
                                  </w:pPr>
                                  <w:r>
                                    <w:rPr>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0" o:spid="_x0000_s1121" type="#_x0000_t202" style="position:absolute;margin-left:22.2pt;margin-top:2.55pt;width:368.8pt;height:26.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" fillcolor="red">
                      <v:fill opacity="47288f"/>
                      <v:textbox>
                        <w:txbxContent>
                          <w:p w:rsidR="00107FD8" w:rsidRPr="000422B1" w:rsidRDefault="00107FD8" w:rsidP="00BB55E2">
                            <w:pPr>
                              <w:jc w:val="center"/>
                              <w:rPr>
                                <w:lang w:val="en-US"/>
                              </w:rPr>
                            </w:pPr>
                            <w:r>
                              <w:rPr>
                                <w:lang w:val="en-US"/>
                              </w:rPr>
                              <w:t xml:space="preserve">                          </w:t>
                            </w:r>
                          </w:p>
                        </w:txbxContent>
                      </v:textbox>
                    </v:shape>
                  </w:pict>
                </mc:Fallback>
              </mc:AlternateContent>
            </w:r>
            <w:r>
              <w:rPr>
                <w:noProof/>
                <w:lang w:val="en-US" w:eastAsia="nl-NL"/>
              </w:rPr>
              <mc:AlternateContent>
                <mc:Choice Requires="wps">
                  <w:drawing>
                    <wp:anchor distT="0" distB="0" distL="114300" distR="114300" simplePos="0" relativeHeight="251674112" behindDoc="0" locked="0" layoutInCell="1" allowOverlap="1" wp14:anchorId="419432BE" wp14:editId="6D6B6854">
                      <wp:simplePos x="0" y="0"/>
                      <wp:positionH relativeFrom="column">
                        <wp:posOffset>3881755</wp:posOffset>
                      </wp:positionH>
                      <wp:positionV relativeFrom="paragraph">
                        <wp:posOffset>32385</wp:posOffset>
                      </wp:positionV>
                      <wp:extent cx="1083945" cy="333375"/>
                      <wp:effectExtent l="0" t="0" r="12700" b="15240"/>
                      <wp:wrapNone/>
                      <wp:docPr id="16" name="Text Box 550" descr="Wide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3945" cy="333375"/>
                              </a:xfrm>
                              <a:prstGeom prst="rect">
                                <a:avLst/>
                              </a:prstGeom>
                              <a:pattFill prst="wdUpDiag">
                                <a:fgClr>
                                  <a:srgbClr val="FF0000">
                                    <a:alpha val="72000"/>
                                  </a:srgbClr>
                                </a:fgClr>
                                <a:bgClr>
                                  <a:srgbClr val="FFFFFF">
                                    <a:alpha val="72000"/>
                                  </a:srgbClr>
                                </a:bgClr>
                              </a:pattFill>
                              <a:ln w="9525">
                                <a:solidFill>
                                  <a:srgbClr val="000000"/>
                                </a:solidFill>
                                <a:miter lim="800000"/>
                                <a:headEnd/>
                                <a:tailEnd/>
                              </a:ln>
                            </wps:spPr>
                            <wps:txbx>
                              <w:txbxContent>
                                <w:p w14:paraId="28E4E5AF" w14:textId="77777777" w:rsidR="00107FD8" w:rsidRPr="000422B1" w:rsidRDefault="00107FD8" w:rsidP="00BB55E2">
                                  <w:pPr>
                                    <w:jc w:val="center"/>
                                    <w:rPr>
                                      <w:lang w:val="en-US"/>
                                    </w:rPr>
                                  </w:pPr>
                                  <w:r>
                                    <w:rPr>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0" o:spid="_x0000_s1122" type="#_x0000_t202" alt="Wide upward diagonal" style="position:absolute;margin-left:305.65pt;margin-top:2.55pt;width:85.35pt;height:26.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" fillcolor="red">
                      <v:fill r:id="rId30" o:title="" opacity="47288f" o:opacity2="47288f" type="pattern"/>
                      <v:textbox>
                        <w:txbxContent>
                          <w:p w:rsidR="00107FD8" w:rsidRPr="000422B1" w:rsidRDefault="00107FD8" w:rsidP="00BB55E2">
                            <w:pPr>
                              <w:jc w:val="center"/>
                              <w:rPr>
                                <w:lang w:val="en-US"/>
                              </w:rPr>
                            </w:pPr>
                            <w:r>
                              <w:rPr>
                                <w:lang w:val="en-US"/>
                              </w:rPr>
                              <w:t xml:space="preserve">                          </w:t>
                            </w:r>
                          </w:p>
                        </w:txbxContent>
                      </v:textbox>
                    </v:shape>
                  </w:pict>
                </mc:Fallback>
              </mc:AlternateContent>
            </w:r>
          </w:p>
          <w:p w14:paraId="2441ED75" w14:textId="77777777" w:rsidR="00BB55E2" w:rsidRDefault="00BB55E2" w:rsidP="00BB55E2">
            <w:pPr>
              <w:pStyle w:val="groenetekst"/>
            </w:pPr>
          </w:p>
          <w:p w14:paraId="103F635E" w14:textId="77777777" w:rsidR="00BB55E2" w:rsidRDefault="00E22751" w:rsidP="00BB55E2">
            <w:pPr>
              <w:pStyle w:val="groenetekst"/>
            </w:pPr>
            <w:r>
              <w:rPr>
                <w:noProof/>
                <w:lang w:val="en-US" w:eastAsia="nl-NL"/>
              </w:rPr>
              <mc:AlternateContent>
                <mc:Choice Requires="wps">
                  <w:drawing>
                    <wp:anchor distT="0" distB="0" distL="114300" distR="114300" simplePos="0" relativeHeight="251679232" behindDoc="0" locked="0" layoutInCell="1" allowOverlap="1" wp14:anchorId="4C8E5F64" wp14:editId="0CEE695B">
                      <wp:simplePos x="0" y="0"/>
                      <wp:positionH relativeFrom="column">
                        <wp:posOffset>3608705</wp:posOffset>
                      </wp:positionH>
                      <wp:positionV relativeFrom="paragraph">
                        <wp:posOffset>-7620</wp:posOffset>
                      </wp:positionV>
                      <wp:extent cx="579120" cy="361950"/>
                      <wp:effectExtent l="1905" t="5080" r="3175" b="1270"/>
                      <wp:wrapNone/>
                      <wp:docPr id="15" name="Text Box 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5C577" w14:textId="77777777" w:rsidR="00107FD8" w:rsidRPr="00120F0D" w:rsidRDefault="00107FD8" w:rsidP="00BB55E2">
                                  <w:pPr>
                                    <w:pStyle w:val="groenetekst"/>
                                    <w:rPr>
                                      <w:b/>
                                      <w:lang w:val="en-US"/>
                                    </w:rPr>
                                  </w:pPr>
                                  <w:r>
                                    <w:rPr>
                                      <w:b/>
                                      <w:lang w:val="en-US"/>
                                    </w:rPr>
                                    <w:t>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4" o:spid="_x0000_s1123" type="#_x0000_t202" style="position:absolute;margin-left:284.15pt;margin-top:-.6pt;width:45.6pt;height:2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XC7uwIAAMM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" filled="f" stroked="f">
                      <v:textbox>
                        <w:txbxContent>
                          <w:p w:rsidR="00107FD8" w:rsidRPr="00120F0D" w:rsidRDefault="00107FD8" w:rsidP="00BB55E2">
                            <w:pPr>
                              <w:pStyle w:val="groenetekst"/>
                              <w:rPr>
                                <w:b/>
                                <w:lang w:val="en-US"/>
                              </w:rPr>
                            </w:pPr>
                            <w:r>
                              <w:rPr>
                                <w:b/>
                                <w:lang w:val="en-US"/>
                              </w:rPr>
                              <w:t>100%</w:t>
                            </w:r>
                          </w:p>
                        </w:txbxContent>
                      </v:textbox>
                    </v:shape>
                  </w:pict>
                </mc:Fallback>
              </mc:AlternateContent>
            </w:r>
            <w:r>
              <w:rPr>
                <w:noProof/>
                <w:lang w:val="en-US" w:eastAsia="nl-NL"/>
              </w:rPr>
              <mc:AlternateContent>
                <mc:Choice Requires="wps">
                  <w:drawing>
                    <wp:anchor distT="0" distB="0" distL="114300" distR="114300" simplePos="0" relativeHeight="251677184" behindDoc="0" locked="0" layoutInCell="1" allowOverlap="1" wp14:anchorId="314C7C5C" wp14:editId="5E4BA704">
                      <wp:simplePos x="0" y="0"/>
                      <wp:positionH relativeFrom="column">
                        <wp:posOffset>4735195</wp:posOffset>
                      </wp:positionH>
                      <wp:positionV relativeFrom="paragraph">
                        <wp:posOffset>-8890</wp:posOffset>
                      </wp:positionV>
                      <wp:extent cx="579120" cy="361950"/>
                      <wp:effectExtent l="0" t="3810" r="0" b="2540"/>
                      <wp:wrapNone/>
                      <wp:docPr id="13" name="Text Box 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0D5CD" w14:textId="77777777" w:rsidR="00107FD8" w:rsidRPr="00120F0D" w:rsidRDefault="00107FD8" w:rsidP="00BB55E2">
                                  <w:pPr>
                                    <w:pStyle w:val="groenetekst"/>
                                    <w:rPr>
                                      <w:b/>
                                      <w:lang w:val="en-US"/>
                                    </w:rPr>
                                  </w:pPr>
                                  <w:r>
                                    <w:rPr>
                                      <w:b/>
                                      <w:lang w:val="en-US"/>
                                    </w:rPr>
                                    <w:t>1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2" o:spid="_x0000_s1124" type="#_x0000_t202" style="position:absolute;margin-left:372.85pt;margin-top:-.7pt;width:45.6pt;height:28.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" filled="f" stroked="f">
                      <v:textbox>
                        <w:txbxContent>
                          <w:p w:rsidR="00107FD8" w:rsidRPr="00120F0D" w:rsidRDefault="00107FD8" w:rsidP="00BB55E2">
                            <w:pPr>
                              <w:pStyle w:val="groenetekst"/>
                              <w:rPr>
                                <w:b/>
                                <w:lang w:val="en-US"/>
                              </w:rPr>
                            </w:pPr>
                            <w:r>
                              <w:rPr>
                                <w:b/>
                                <w:lang w:val="en-US"/>
                              </w:rPr>
                              <w:t>121%</w:t>
                            </w:r>
                          </w:p>
                        </w:txbxContent>
                      </v:textbox>
                    </v:shape>
                  </w:pict>
                </mc:Fallback>
              </mc:AlternateContent>
            </w:r>
          </w:p>
          <w:p w14:paraId="6AD3DA06" w14:textId="77777777" w:rsidR="00BB55E2" w:rsidRDefault="00E22751" w:rsidP="00BB55E2">
            <w:pPr>
              <w:pStyle w:val="groenetekst"/>
            </w:pPr>
            <w:r>
              <w:rPr>
                <w:noProof/>
                <w:lang w:val="en-US" w:eastAsia="nl-NL"/>
              </w:rPr>
              <mc:AlternateContent>
                <mc:Choice Requires="wps">
                  <w:drawing>
                    <wp:anchor distT="0" distB="0" distL="114300" distR="114300" simplePos="0" relativeHeight="251681280" behindDoc="0" locked="0" layoutInCell="1" allowOverlap="1" wp14:anchorId="17533D3E" wp14:editId="6F611F81">
                      <wp:simplePos x="0" y="0"/>
                      <wp:positionH relativeFrom="column">
                        <wp:posOffset>3881755</wp:posOffset>
                      </wp:positionH>
                      <wp:positionV relativeFrom="paragraph">
                        <wp:posOffset>151765</wp:posOffset>
                      </wp:positionV>
                      <wp:extent cx="1031240" cy="1270"/>
                      <wp:effectExtent l="8255" t="50165" r="40005" b="75565"/>
                      <wp:wrapNone/>
                      <wp:docPr id="12" name="AutoShape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1240" cy="127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7" o:spid="_x0000_s1026" type="#_x0000_t32" style="position:absolute;margin-left:305.65pt;margin-top:11.95pt;width:81.2pt;height:.1p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">
                      <v:stroke startarrow="block" endarrow="block"/>
                    </v:shape>
                  </w:pict>
                </mc:Fallback>
              </mc:AlternateContent>
            </w:r>
          </w:p>
          <w:p w14:paraId="5C5FFFF4" w14:textId="77777777" w:rsidR="00BB55E2" w:rsidRDefault="00E22751" w:rsidP="00BB55E2">
            <w:pPr>
              <w:pStyle w:val="groenetekst"/>
            </w:pPr>
            <w:r>
              <w:rPr>
                <w:noProof/>
                <w:lang w:val="en-US" w:eastAsia="nl-NL"/>
              </w:rPr>
              <mc:AlternateContent>
                <mc:Choice Requires="wps">
                  <w:drawing>
                    <wp:anchor distT="0" distB="0" distL="114300" distR="114300" simplePos="0" relativeHeight="251680256" behindDoc="0" locked="0" layoutInCell="1" allowOverlap="1" wp14:anchorId="7C02899A" wp14:editId="0865CEF6">
                      <wp:simplePos x="0" y="0"/>
                      <wp:positionH relativeFrom="column">
                        <wp:posOffset>4064000</wp:posOffset>
                      </wp:positionH>
                      <wp:positionV relativeFrom="paragraph">
                        <wp:posOffset>20320</wp:posOffset>
                      </wp:positionV>
                      <wp:extent cx="1656080" cy="361950"/>
                      <wp:effectExtent l="0" t="0" r="0" b="0"/>
                      <wp:wrapNone/>
                      <wp:docPr id="1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6B01E" w14:textId="77777777" w:rsidR="00107FD8" w:rsidRPr="00120F0D" w:rsidRDefault="00107FD8" w:rsidP="00BB55E2">
                                  <w:pPr>
                                    <w:pStyle w:val="groenetekst"/>
                                    <w:rPr>
                                      <w:b/>
                                      <w:lang w:val="en-US"/>
                                    </w:rPr>
                                  </w:pPr>
                                  <w:r>
                                    <w:rPr>
                                      <w:b/>
                                      <w:lang w:val="en-US"/>
                                    </w:rPr>
                                    <w:t>21% BT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6" o:spid="_x0000_s1125" type="#_x0000_t202" style="position:absolute;margin-left:320pt;margin-top:1.6pt;width:130.4pt;height:28.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" filled="f" stroked="f">
                      <v:textbox>
                        <w:txbxContent>
                          <w:p w:rsidR="00107FD8" w:rsidRPr="00120F0D" w:rsidRDefault="00107FD8" w:rsidP="00BB55E2">
                            <w:pPr>
                              <w:pStyle w:val="groenetekst"/>
                              <w:rPr>
                                <w:b/>
                                <w:lang w:val="en-US"/>
                              </w:rPr>
                            </w:pPr>
                            <w:r>
                              <w:rPr>
                                <w:b/>
                                <w:lang w:val="en-US"/>
                              </w:rPr>
                              <w:t>21% BTW</w:t>
                            </w:r>
                          </w:p>
                        </w:txbxContent>
                      </v:textbox>
                    </v:shape>
                  </w:pict>
                </mc:Fallback>
              </mc:AlternateContent>
            </w:r>
          </w:p>
          <w:p w14:paraId="69EB2382" w14:textId="77777777" w:rsidR="00BB55E2" w:rsidRPr="00120F0D" w:rsidRDefault="00BB55E2" w:rsidP="00E76454">
            <w:pPr>
              <w:pStyle w:val="groenetekst"/>
            </w:pPr>
          </w:p>
        </w:tc>
      </w:tr>
    </w:tbl>
    <w:p w14:paraId="22F88D4E" w14:textId="77777777" w:rsidR="00344D65" w:rsidRDefault="00344D65"/>
    <w:p w14:paraId="3451B2B1" w14:textId="77777777" w:rsidR="00E76454" w:rsidRDefault="00E76454" w:rsidP="00E76454">
      <w:pPr>
        <w:pStyle w:val="streepje"/>
      </w:pPr>
    </w:p>
    <w:tbl>
      <w:tblPr>
        <w:tblW w:w="9322" w:type="dxa"/>
        <w:tblLayout w:type="fixed"/>
        <w:tblLook w:val="04A0" w:firstRow="1" w:lastRow="0" w:firstColumn="1" w:lastColumn="0" w:noHBand="0" w:noVBand="1"/>
      </w:tblPr>
      <w:tblGrid>
        <w:gridCol w:w="534"/>
        <w:gridCol w:w="8788"/>
      </w:tblGrid>
      <w:tr w:rsidR="00E76454" w:rsidRPr="008F13C1" w14:paraId="43D20946" w14:textId="77777777" w:rsidTr="00E76454">
        <w:tc>
          <w:tcPr>
            <w:tcW w:w="534" w:type="dxa"/>
          </w:tcPr>
          <w:p w14:paraId="3D410379" w14:textId="77777777" w:rsidR="00E76454" w:rsidRPr="008F13C1" w:rsidRDefault="00E76454" w:rsidP="00E76454">
            <w:pPr>
              <w:pStyle w:val="Opgave"/>
            </w:pPr>
          </w:p>
        </w:tc>
        <w:tc>
          <w:tcPr>
            <w:tcW w:w="8788" w:type="dxa"/>
          </w:tcPr>
          <w:p w14:paraId="022F0444" w14:textId="77777777" w:rsidR="00E76454" w:rsidRDefault="00E76454" w:rsidP="00E76454">
            <w:pPr>
              <w:rPr>
                <w:color w:val="000000"/>
              </w:rPr>
            </w:pPr>
            <w:r>
              <w:rPr>
                <w:color w:val="000000"/>
              </w:rPr>
              <w:t>De prijs van een DVD is €49,90 inclusief BTW.</w:t>
            </w:r>
          </w:p>
          <w:p w14:paraId="60C346DE" w14:textId="77777777" w:rsidR="00E76454" w:rsidRDefault="00E76454" w:rsidP="00E76454">
            <w:pPr>
              <w:rPr>
                <w:color w:val="000000"/>
              </w:rPr>
            </w:pPr>
            <w:r>
              <w:rPr>
                <w:color w:val="000000"/>
              </w:rPr>
              <w:t xml:space="preserve">De BTW is </w:t>
            </w:r>
            <w:r w:rsidR="00EF50AA">
              <w:rPr>
                <w:color w:val="000000"/>
              </w:rPr>
              <w:t>21</w:t>
            </w:r>
            <w:r>
              <w:rPr>
                <w:color w:val="000000"/>
              </w:rPr>
              <w:t>%. Wat is het BTW bedrag?</w:t>
            </w:r>
          </w:p>
          <w:p w14:paraId="3E82AC43" w14:textId="77777777" w:rsidR="00E76454" w:rsidRDefault="00E76454" w:rsidP="00E76454">
            <w:pPr>
              <w:rPr>
                <w:color w:val="000000"/>
              </w:rPr>
            </w:pPr>
          </w:p>
          <w:p w14:paraId="36174940" w14:textId="77777777" w:rsidR="00E76454" w:rsidRDefault="00E76454" w:rsidP="00E76454">
            <w:pPr>
              <w:rPr>
                <w:color w:val="000000"/>
              </w:rPr>
            </w:pPr>
            <w:r>
              <w:rPr>
                <w:color w:val="000000"/>
              </w:rPr>
              <w:t>a. Hieronder zie je hoe Baz de BTW gaat berekenen.</w:t>
            </w:r>
          </w:p>
          <w:p w14:paraId="3661FDF5" w14:textId="77777777" w:rsidR="00E76454" w:rsidRPr="008F7EF0" w:rsidRDefault="00E76454" w:rsidP="00E76454">
            <w:pPr>
              <w:rPr>
                <w:color w:val="000000"/>
                <w:sz w:val="18"/>
                <w:szCs w:val="18"/>
              </w:rPr>
            </w:pPr>
          </w:p>
          <w:tbl>
            <w:tblPr>
              <w:tblStyle w:val="Tabelraster"/>
              <w:tblW w:w="0" w:type="auto"/>
              <w:tblLayout w:type="fixed"/>
              <w:tblLook w:val="04A0" w:firstRow="1" w:lastRow="0" w:firstColumn="1" w:lastColumn="0" w:noHBand="0" w:noVBand="1"/>
            </w:tblPr>
            <w:tblGrid>
              <w:gridCol w:w="8250"/>
            </w:tblGrid>
            <w:tr w:rsidR="00E76454" w14:paraId="5962EB40" w14:textId="77777777" w:rsidTr="00E76454">
              <w:tc>
                <w:tcPr>
                  <w:tcW w:w="8250" w:type="dxa"/>
                </w:tcPr>
                <w:p w14:paraId="68587472" w14:textId="77777777" w:rsidR="00E76454" w:rsidRDefault="00E76454" w:rsidP="00E76454">
                  <w:pPr>
                    <w:rPr>
                      <w:b/>
                    </w:rPr>
                  </w:pPr>
                  <w:r>
                    <w:rPr>
                      <w:color w:val="000000"/>
                    </w:rPr>
                    <w:t>Baz</w:t>
                  </w:r>
                  <w:r>
                    <w:tab/>
                  </w:r>
                  <w:r>
                    <w:tab/>
                  </w:r>
                  <w:r>
                    <w:tab/>
                  </w:r>
                  <w:r>
                    <w:tab/>
                  </w:r>
                </w:p>
                <w:p w14:paraId="24782E74" w14:textId="77777777" w:rsidR="00E76454" w:rsidRPr="00AD11FC" w:rsidRDefault="00E22751" w:rsidP="00E76454">
                  <w:pPr>
                    <w:pStyle w:val="groenetekst"/>
                    <w:rPr>
                      <w:rFonts w:ascii="Bradley Hand ITC" w:hAnsi="Bradley Hand ITC"/>
                      <w:b/>
                    </w:rPr>
                  </w:pPr>
                  <w:r>
                    <w:rPr>
                      <w:noProof/>
                      <w:lang w:val="en-US" w:eastAsia="nl-NL"/>
                    </w:rPr>
                    <mc:AlternateContent>
                      <mc:Choice Requires="wpg">
                        <w:drawing>
                          <wp:anchor distT="0" distB="0" distL="114300" distR="114300" simplePos="0" relativeHeight="251684352" behindDoc="0" locked="0" layoutInCell="1" allowOverlap="1" wp14:anchorId="44C16A24" wp14:editId="4B11B873">
                            <wp:simplePos x="0" y="0"/>
                            <wp:positionH relativeFrom="column">
                              <wp:posOffset>1449705</wp:posOffset>
                            </wp:positionH>
                            <wp:positionV relativeFrom="paragraph">
                              <wp:posOffset>55245</wp:posOffset>
                            </wp:positionV>
                            <wp:extent cx="1293495" cy="142875"/>
                            <wp:effectExtent l="14605" t="17145" r="38100" b="43180"/>
                            <wp:wrapNone/>
                            <wp:docPr id="6" name="Group 6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3495" cy="142875"/>
                                      <a:chOff x="4485" y="6850"/>
                                      <a:chExt cx="3240" cy="320"/>
                                    </a:xfrm>
                                  </wpg:grpSpPr>
                                  <wps:wsp>
                                    <wps:cNvPr id="7" name="Freeform 636"/>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637"/>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5" o:spid="_x0000_s1026" style="position:absolute;margin-left:114.15pt;margin-top:4.35pt;width:101.85pt;height:11.25pt;z-index:251684352" coordorigin="4485,6850" coordsize="3240,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">
                            <v:shape id="Freeform 636" o:spid="_x0000_s1027" style="position:absolute;left:448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8o6dxAAA&#10;ANoAAAAPAAAAZHJzL2Rvd25yZXYueG1sRI9Ba8JAFITvhf6H5RV6Cbqxh0ZSV7GVQntQMYr0+Mi+&#10;JqHZt2F3NfHfu4LQ4zAz3zCzxWBacSbnG8sKJuMUBHFpdcOVgsP+czQF4QOyxtYyKbiQh8X88WGG&#10;ubY97+hchEpECPscFdQhdLmUvqzJoB/bjjh6v9YZDFG6SmqHfYSbVr6k6as02HBcqLGjj5rKv+Jk&#10;FMhtcvqx62Rl34vlt8w2x2rXG6Wen4blG4hAQ/gP39tfWkEGtyvxBsj5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fKOncQAAADaAAAADwAAAAAAAAAAAAAAAACXAgAAZHJzL2Rv&#10;d25yZXYueG1sUEsFBgAAAAAEAAQA9QAAAIgDAAAAAA==&#10;" path="m0,290c265,145,530,,780,5,1030,10,1380,268,1500,320e" filled="f" strokeweight="1.25pt">
                              <v:stroke endarrow="classic" endarrowwidth="wide" endarrowlength="long"/>
                              <v:path arrowok="t" o:connecttype="custom" o:connectlocs="0,290;780,5;1500,320" o:connectangles="0,0,0"/>
                            </v:shape>
                            <v:shape id="Freeform 637" o:spid="_x0000_s1028" style="position:absolute;left:6225;top:6850;width:1500;height:320;visibility:visible;mso-wrap-style:square;v-text-anchor:top" coordsize="1500,3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Ib90xAAA&#10;ANoAAAAPAAAAZHJzL2Rvd25yZXYueG1sRI9Pa8JAFMTvBb/D8gQvohs9tBpdxT8U6qGKUcTjI/tM&#10;gtm3Ibua9Nu7hUKPw8z8hpkvW1OKJ9WusKxgNIxAEKdWF5wpOJ8+BxMQziNrLC2Tgh9ysFx03uYY&#10;a9vwkZ6Jz0SAsItRQe59FUvp0pwMuqGtiIN3s7VBH2SdSV1jE+CmlOMoepcGCw4LOVa0ySm9Jw+j&#10;QB76j6v97m/tOlnt5Mf+kh0bo1Sv265mIDy1/j/81/7SCqbweyXcALl4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yG/dMQAAADaAAAADwAAAAAAAAAAAAAAAACXAgAAZHJzL2Rv&#10;d25yZXYueG1sUEsFBgAAAAAEAAQA9QAAAIgDAAAAAA==&#10;" path="m0,290c265,145,530,,780,5,1030,10,1380,268,1500,320e" filled="f" strokeweight="1.25pt">
                              <v:stroke endarrow="classic" endarrowwidth="wide" endarrowlength="long"/>
                              <v:path arrowok="t" o:connecttype="custom" o:connectlocs="0,290;780,5;1500,320" o:connectangles="0,0,0"/>
                            </v:shape>
                          </v:group>
                        </w:pict>
                      </mc:Fallback>
                    </mc:AlternateContent>
                  </w:r>
                </w:p>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701"/>
                    <w:gridCol w:w="1134"/>
                    <w:gridCol w:w="1134"/>
                    <w:gridCol w:w="1134"/>
                  </w:tblGrid>
                  <w:tr w:rsidR="00E76454" w:rsidRPr="00EF50AA" w14:paraId="0ED8635F" w14:textId="77777777" w:rsidTr="00E76454">
                    <w:tc>
                      <w:tcPr>
                        <w:tcW w:w="1701" w:type="dxa"/>
                      </w:tcPr>
                      <w:p w14:paraId="319AE757" w14:textId="77777777" w:rsidR="00E76454" w:rsidRPr="00EF50AA" w:rsidRDefault="00E76454" w:rsidP="00E76454">
                        <w:pPr>
                          <w:pStyle w:val="groenetekst"/>
                          <w:rPr>
                            <w:rFonts w:asciiTheme="majorHAnsi" w:hAnsiTheme="majorHAnsi"/>
                            <w:i/>
                            <w:color w:val="auto"/>
                            <w:sz w:val="22"/>
                          </w:rPr>
                        </w:pPr>
                        <w:r w:rsidRPr="00EF50AA">
                          <w:rPr>
                            <w:rFonts w:asciiTheme="majorHAnsi" w:hAnsiTheme="majorHAnsi"/>
                            <w:i/>
                            <w:color w:val="auto"/>
                            <w:sz w:val="22"/>
                          </w:rPr>
                          <w:t>Prijs (€)</w:t>
                        </w:r>
                      </w:p>
                    </w:tc>
                    <w:tc>
                      <w:tcPr>
                        <w:tcW w:w="1134" w:type="dxa"/>
                        <w:vAlign w:val="bottom"/>
                      </w:tcPr>
                      <w:p w14:paraId="1EA9CE39" w14:textId="77777777" w:rsidR="00E76454" w:rsidRPr="00EF50AA" w:rsidRDefault="00E76454" w:rsidP="00E76454">
                        <w:pPr>
                          <w:pStyle w:val="groenetekst"/>
                          <w:jc w:val="center"/>
                          <w:rPr>
                            <w:rFonts w:asciiTheme="majorHAnsi" w:hAnsiTheme="majorHAnsi"/>
                            <w:i/>
                            <w:color w:val="auto"/>
                            <w:sz w:val="22"/>
                          </w:rPr>
                        </w:pPr>
                        <w:r w:rsidRPr="00EF50AA">
                          <w:rPr>
                            <w:rFonts w:asciiTheme="majorHAnsi" w:hAnsiTheme="majorHAnsi"/>
                            <w:i/>
                            <w:color w:val="auto"/>
                            <w:sz w:val="22"/>
                          </w:rPr>
                          <w:t>49,90</w:t>
                        </w:r>
                      </w:p>
                    </w:tc>
                    <w:tc>
                      <w:tcPr>
                        <w:tcW w:w="1134" w:type="dxa"/>
                        <w:vAlign w:val="bottom"/>
                      </w:tcPr>
                      <w:p w14:paraId="73591D79" w14:textId="77777777" w:rsidR="00E76454" w:rsidRPr="00EF50AA" w:rsidRDefault="00E76454" w:rsidP="00E76454">
                        <w:pPr>
                          <w:jc w:val="center"/>
                          <w:rPr>
                            <w:rFonts w:asciiTheme="majorHAnsi" w:hAnsiTheme="majorHAnsi"/>
                            <w:i/>
                            <w:sz w:val="22"/>
                          </w:rPr>
                        </w:pPr>
                        <w:r w:rsidRPr="00EF50AA">
                          <w:rPr>
                            <w:rFonts w:asciiTheme="majorHAnsi" w:hAnsiTheme="majorHAnsi"/>
                            <w:i/>
                            <w:sz w:val="22"/>
                          </w:rPr>
                          <w:t>…</w:t>
                        </w:r>
                      </w:p>
                    </w:tc>
                    <w:tc>
                      <w:tcPr>
                        <w:tcW w:w="1134" w:type="dxa"/>
                        <w:vAlign w:val="bottom"/>
                      </w:tcPr>
                      <w:p w14:paraId="3CCC90B6" w14:textId="77777777" w:rsidR="00E76454" w:rsidRPr="00EF50AA" w:rsidRDefault="00E76454" w:rsidP="00E76454">
                        <w:pPr>
                          <w:jc w:val="center"/>
                          <w:rPr>
                            <w:rFonts w:asciiTheme="majorHAnsi" w:hAnsiTheme="majorHAnsi"/>
                            <w:i/>
                            <w:sz w:val="22"/>
                          </w:rPr>
                        </w:pPr>
                        <w:r w:rsidRPr="00EF50AA">
                          <w:rPr>
                            <w:rFonts w:asciiTheme="majorHAnsi" w:hAnsiTheme="majorHAnsi"/>
                            <w:i/>
                            <w:sz w:val="22"/>
                          </w:rPr>
                          <w:t>…</w:t>
                        </w:r>
                      </w:p>
                    </w:tc>
                  </w:tr>
                  <w:tr w:rsidR="00E76454" w:rsidRPr="00EF50AA" w14:paraId="585D9E8A" w14:textId="77777777" w:rsidTr="00E76454">
                    <w:tc>
                      <w:tcPr>
                        <w:tcW w:w="1701" w:type="dxa"/>
                      </w:tcPr>
                      <w:p w14:paraId="1E68F168" w14:textId="77777777" w:rsidR="00E76454" w:rsidRPr="00EF50AA" w:rsidRDefault="00E76454" w:rsidP="00E76454">
                        <w:pPr>
                          <w:pStyle w:val="groenetekst"/>
                          <w:rPr>
                            <w:rFonts w:asciiTheme="majorHAnsi" w:hAnsiTheme="majorHAnsi"/>
                            <w:i/>
                            <w:color w:val="auto"/>
                            <w:sz w:val="22"/>
                          </w:rPr>
                        </w:pPr>
                        <w:r w:rsidRPr="00EF50AA">
                          <w:rPr>
                            <w:rFonts w:asciiTheme="majorHAnsi" w:hAnsiTheme="majorHAnsi"/>
                            <w:i/>
                            <w:color w:val="auto"/>
                            <w:sz w:val="22"/>
                          </w:rPr>
                          <w:t xml:space="preserve">percentage </w:t>
                        </w:r>
                      </w:p>
                    </w:tc>
                    <w:tc>
                      <w:tcPr>
                        <w:tcW w:w="1134" w:type="dxa"/>
                        <w:vAlign w:val="bottom"/>
                      </w:tcPr>
                      <w:p w14:paraId="3B01D79B" w14:textId="77777777" w:rsidR="00E76454" w:rsidRPr="00EF50AA" w:rsidRDefault="00E76454" w:rsidP="00EF50AA">
                        <w:pPr>
                          <w:pStyle w:val="groenetekst"/>
                          <w:jc w:val="center"/>
                          <w:rPr>
                            <w:rFonts w:asciiTheme="majorHAnsi" w:hAnsiTheme="majorHAnsi"/>
                            <w:i/>
                            <w:color w:val="auto"/>
                            <w:sz w:val="22"/>
                          </w:rPr>
                        </w:pPr>
                        <w:r w:rsidRPr="00EF50AA">
                          <w:rPr>
                            <w:rFonts w:asciiTheme="majorHAnsi" w:hAnsiTheme="majorHAnsi"/>
                            <w:i/>
                            <w:color w:val="auto"/>
                            <w:sz w:val="22"/>
                          </w:rPr>
                          <w:t>1</w:t>
                        </w:r>
                        <w:r w:rsidR="00EF50AA">
                          <w:rPr>
                            <w:rFonts w:asciiTheme="majorHAnsi" w:hAnsiTheme="majorHAnsi"/>
                            <w:i/>
                            <w:color w:val="auto"/>
                            <w:sz w:val="22"/>
                          </w:rPr>
                          <w:t>21</w:t>
                        </w:r>
                        <w:r w:rsidRPr="00EF50AA">
                          <w:rPr>
                            <w:rFonts w:asciiTheme="majorHAnsi" w:hAnsiTheme="majorHAnsi"/>
                            <w:i/>
                            <w:color w:val="auto"/>
                            <w:sz w:val="22"/>
                          </w:rPr>
                          <w:t>%</w:t>
                        </w:r>
                      </w:p>
                    </w:tc>
                    <w:tc>
                      <w:tcPr>
                        <w:tcW w:w="1134" w:type="dxa"/>
                        <w:vAlign w:val="bottom"/>
                      </w:tcPr>
                      <w:p w14:paraId="50B93152" w14:textId="77777777" w:rsidR="00E76454" w:rsidRPr="00EF50AA" w:rsidRDefault="00E76454" w:rsidP="00E76454">
                        <w:pPr>
                          <w:pStyle w:val="groenetekst"/>
                          <w:jc w:val="center"/>
                          <w:rPr>
                            <w:rFonts w:asciiTheme="majorHAnsi" w:hAnsiTheme="majorHAnsi"/>
                            <w:i/>
                            <w:color w:val="auto"/>
                            <w:sz w:val="22"/>
                          </w:rPr>
                        </w:pPr>
                        <w:r w:rsidRPr="00EF50AA">
                          <w:rPr>
                            <w:rFonts w:asciiTheme="majorHAnsi" w:hAnsiTheme="majorHAnsi"/>
                            <w:i/>
                            <w:color w:val="auto"/>
                            <w:sz w:val="22"/>
                          </w:rPr>
                          <w:t>1%</w:t>
                        </w:r>
                      </w:p>
                    </w:tc>
                    <w:tc>
                      <w:tcPr>
                        <w:tcW w:w="1134" w:type="dxa"/>
                        <w:vAlign w:val="bottom"/>
                      </w:tcPr>
                      <w:p w14:paraId="6BA5F2B9" w14:textId="77777777" w:rsidR="00E76454" w:rsidRPr="00EF50AA" w:rsidRDefault="00EF50AA" w:rsidP="00E76454">
                        <w:pPr>
                          <w:pStyle w:val="groenetekst"/>
                          <w:jc w:val="center"/>
                          <w:rPr>
                            <w:rFonts w:asciiTheme="majorHAnsi" w:hAnsiTheme="majorHAnsi"/>
                            <w:i/>
                            <w:color w:val="auto"/>
                            <w:sz w:val="22"/>
                          </w:rPr>
                        </w:pPr>
                        <w:r>
                          <w:rPr>
                            <w:rFonts w:asciiTheme="majorHAnsi" w:hAnsiTheme="majorHAnsi"/>
                            <w:i/>
                            <w:color w:val="auto"/>
                            <w:sz w:val="22"/>
                          </w:rPr>
                          <w:t>21</w:t>
                        </w:r>
                        <w:r w:rsidR="00E76454" w:rsidRPr="00EF50AA">
                          <w:rPr>
                            <w:rFonts w:asciiTheme="majorHAnsi" w:hAnsiTheme="majorHAnsi"/>
                            <w:i/>
                            <w:color w:val="auto"/>
                            <w:sz w:val="22"/>
                          </w:rPr>
                          <w:t>%</w:t>
                        </w:r>
                      </w:p>
                    </w:tc>
                  </w:tr>
                </w:tbl>
                <w:p w14:paraId="1A97ED60" w14:textId="77777777" w:rsidR="00E76454" w:rsidRPr="008F7EF0" w:rsidRDefault="00E22751" w:rsidP="00E76454">
                  <w:pPr>
                    <w:pStyle w:val="groenetekst"/>
                    <w:rPr>
                      <w:rFonts w:ascii="Bradley Hand ITC" w:hAnsi="Bradley Hand ITC"/>
                      <w:b/>
                      <w:color w:val="auto"/>
                      <w:sz w:val="28"/>
                      <w:szCs w:val="28"/>
                    </w:rPr>
                  </w:pPr>
                  <w:r>
                    <w:rPr>
                      <w:rFonts w:ascii="Bradley Hand ITC" w:hAnsi="Bradley Hand ITC"/>
                      <w:b/>
                      <w:noProof/>
                      <w:color w:val="auto"/>
                      <w:sz w:val="28"/>
                      <w:szCs w:val="28"/>
                      <w:lang w:val="en-US" w:eastAsia="nl-NL"/>
                    </w:rPr>
                    <mc:AlternateContent>
                      <mc:Choice Requires="wpg">
                        <w:drawing>
                          <wp:anchor distT="0" distB="0" distL="114300" distR="114300" simplePos="0" relativeHeight="251685376" behindDoc="0" locked="0" layoutInCell="1" allowOverlap="1" wp14:anchorId="01DDF7A9" wp14:editId="3B72C6BE">
                            <wp:simplePos x="0" y="0"/>
                            <wp:positionH relativeFrom="column">
                              <wp:posOffset>1442085</wp:posOffset>
                            </wp:positionH>
                            <wp:positionV relativeFrom="paragraph">
                              <wp:posOffset>3810</wp:posOffset>
                            </wp:positionV>
                            <wp:extent cx="1278255" cy="146050"/>
                            <wp:effectExtent l="6985" t="16510" r="35560" b="40640"/>
                            <wp:wrapNone/>
                            <wp:docPr id="5" name="Group 6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278255" cy="146050"/>
                                      <a:chOff x="4485" y="6850"/>
                                      <a:chExt cx="3240" cy="320"/>
                                    </a:xfrm>
                                  </wpg:grpSpPr>
                                  <wps:wsp>
                                    <wps:cNvPr id="8" name="Freeform 639"/>
                                    <wps:cNvSpPr>
                                      <a:spLocks/>
                                    </wps:cNvSpPr>
                                    <wps:spPr bwMode="auto">
                                      <a:xfrm>
                                        <a:off x="448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640"/>
                                    <wps:cNvSpPr>
                                      <a:spLocks/>
                                    </wps:cNvSpPr>
                                    <wps:spPr bwMode="auto">
                                      <a:xfrm>
                                        <a:off x="6225" y="6850"/>
                                        <a:ext cx="1500" cy="320"/>
                                      </a:xfrm>
                                      <a:custGeom>
                                        <a:avLst/>
                                        <a:gdLst>
                                          <a:gd name="T0" fmla="*/ 0 w 1500"/>
                                          <a:gd name="T1" fmla="*/ 290 h 320"/>
                                          <a:gd name="T2" fmla="*/ 780 w 1500"/>
                                          <a:gd name="T3" fmla="*/ 5 h 320"/>
                                          <a:gd name="T4" fmla="*/ 1500 w 1500"/>
                                          <a:gd name="T5" fmla="*/ 320 h 320"/>
                                        </a:gdLst>
                                        <a:ahLst/>
                                        <a:cxnLst>
                                          <a:cxn ang="0">
                                            <a:pos x="T0" y="T1"/>
                                          </a:cxn>
                                          <a:cxn ang="0">
                                            <a:pos x="T2" y="T3"/>
                                          </a:cxn>
                                          <a:cxn ang="0">
                                            <a:pos x="T4" y="T5"/>
                                          </a:cxn>
                                        </a:cxnLst>
                                        <a:rect l="0" t="0" r="r" b="b"/>
                                        <a:pathLst>
                                          <a:path w="1500" h="320">
                                            <a:moveTo>
                                              <a:pt x="0" y="290"/>
                                            </a:moveTo>
                                            <a:cubicBezTo>
                                              <a:pt x="265" y="145"/>
                                              <a:pt x="530" y="0"/>
                                              <a:pt x="780" y="5"/>
                                            </a:cubicBezTo>
                                            <a:cubicBezTo>
                                              <a:pt x="1030" y="10"/>
                                              <a:pt x="1380" y="268"/>
                                              <a:pt x="1500" y="320"/>
                                            </a:cubicBezTo>
                                          </a:path>
                                        </a:pathLst>
                                      </a:custGeom>
                                      <a:noFill/>
                                      <a:ln w="1587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8" o:spid="_x0000_s1026" style="position:absolute;margin-left:113.55pt;margin-top:.3pt;width:100.65pt;height:11.5pt;flip:y;z-index:251685376" coordorigin="4485,6850" coordsize="3240,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">
                            <v:shape id="Freeform 639" o:spid="_x0000_s1027" style="position:absolute;left:4485;top:6850;width:1500;height:320;visibility:visible;mso-wrap-style:square;v-text-anchor:top" coordsize="150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mInsQA&#10;AADaAAAADwAAAGRycy9kb3ducmV2LnhtbESPT2vCQBTE7wW/w/IEL6IbLVSJruIfCvVQxSji8ZF9&#10;JsHs25BdTfrt3UKhx2FmfsPMl60pxZNqV1hWMBpGIIhTqwvOFJxPn4MpCOeRNZaWScEPOVguOm9z&#10;jLVt+EjPxGciQNjFqCD3voqldGlOBt3QVsTBu9naoA+yzqSusQlwU8pxFH1IgwWHhRwr2uSU3pOH&#10;USAP/cfVfve3dp2sdnKyv2THxijV67arGQhPrf8P/7W/tIJ3+L0SboB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JiJ7EAAAA2gAAAA8AAAAAAAAAAAAAAAAAmAIAAGRycy9k&#10;b3ducmV2LnhtbFBLBQYAAAAABAAEAPUAAACJAwAAAAA=&#10;" path="m,290c265,145,530,,780,5v250,5,600,263,720,315e" filled="f" strokeweight="1.25pt">
                              <v:stroke endarrow="classic" endarrowwidth="wide" endarrowlength="long"/>
                              <v:path arrowok="t" o:connecttype="custom" o:connectlocs="0,290;780,5;1500,320" o:connectangles="0,0,0"/>
                            </v:shape>
                            <v:shape id="Freeform 640" o:spid="_x0000_s1028" style="position:absolute;left:6225;top:6850;width:1500;height:320;visibility:visible;mso-wrap-style:square;v-text-anchor:top" coordsize="150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AQ6sQA&#10;AADaAAAADwAAAGRycy9kb3ducmV2LnhtbESPT2vCQBTE7wW/w/IEL6IbpVSJruIfCvVQxSji8ZF9&#10;JsHs25BdTfrt3UKhx2FmfsPMl60pxZNqV1hWMBpGIIhTqwvOFJxPn4MpCOeRNZaWScEPOVguOm9z&#10;jLVt+EjPxGciQNjFqCD3voqldGlOBt3QVsTBu9naoA+yzqSusQlwU8pxFH1IgwWHhRwr2uSU3pOH&#10;USAP/cfVfve3dp2sdnKyv2THxijV67arGQhPrf8P/7W/tIJ3+L0SboB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gEOrEAAAA2gAAAA8AAAAAAAAAAAAAAAAAmAIAAGRycy9k&#10;b3ducmV2LnhtbFBLBQYAAAAABAAEAPUAAACJAwAAAAA=&#10;" path="m,290c265,145,530,,780,5v250,5,600,263,720,315e" filled="f" strokeweight="1.25pt">
                              <v:stroke endarrow="classic" endarrowwidth="wide" endarrowlength="long"/>
                              <v:path arrowok="t" o:connecttype="custom" o:connectlocs="0,290;780,5;1500,320" o:connectangles="0,0,0"/>
                            </v:shape>
                          </v:group>
                        </w:pict>
                      </mc:Fallback>
                    </mc:AlternateContent>
                  </w:r>
                  <w:r w:rsidR="00E76454" w:rsidRPr="008F7EF0">
                    <w:rPr>
                      <w:rFonts w:ascii="Bradley Hand ITC" w:hAnsi="Bradley Hand ITC"/>
                      <w:b/>
                      <w:color w:val="auto"/>
                      <w:sz w:val="28"/>
                      <w:szCs w:val="28"/>
                    </w:rPr>
                    <w:tab/>
                  </w:r>
                  <w:r w:rsidR="00E76454" w:rsidRPr="008F7EF0">
                    <w:rPr>
                      <w:rFonts w:ascii="Bradley Hand ITC" w:hAnsi="Bradley Hand ITC"/>
                      <w:b/>
                      <w:color w:val="auto"/>
                      <w:sz w:val="28"/>
                      <w:szCs w:val="28"/>
                    </w:rPr>
                    <w:tab/>
                  </w:r>
                  <w:r w:rsidR="00E76454" w:rsidRPr="008F7EF0">
                    <w:rPr>
                      <w:rFonts w:ascii="Bradley Hand ITC" w:hAnsi="Bradley Hand ITC"/>
                      <w:b/>
                      <w:color w:val="auto"/>
                      <w:sz w:val="28"/>
                      <w:szCs w:val="28"/>
                    </w:rPr>
                    <w:tab/>
                  </w:r>
                </w:p>
                <w:p w14:paraId="517A3C2A" w14:textId="77777777" w:rsidR="00E76454" w:rsidRDefault="00E76454" w:rsidP="00EF50AA">
                  <w:pPr>
                    <w:rPr>
                      <w:color w:val="000000"/>
                    </w:rPr>
                  </w:pPr>
                  <w:r>
                    <w:t>De BTW = €</w:t>
                  </w:r>
                  <w:r w:rsidRPr="008F7EF0">
                    <w:t>…………</w:t>
                  </w:r>
                </w:p>
              </w:tc>
            </w:tr>
          </w:tbl>
          <w:p w14:paraId="42E7E7D7" w14:textId="77777777" w:rsidR="00E76454" w:rsidRPr="008F7EF0" w:rsidRDefault="00E76454" w:rsidP="00E76454">
            <w:pPr>
              <w:rPr>
                <w:color w:val="000000"/>
                <w:sz w:val="18"/>
                <w:szCs w:val="18"/>
              </w:rPr>
            </w:pPr>
          </w:p>
          <w:p w14:paraId="55B60B08" w14:textId="77777777" w:rsidR="00E76454" w:rsidRPr="009B55DB" w:rsidRDefault="00E76454" w:rsidP="00EF50AA">
            <w:pPr>
              <w:rPr>
                <w:color w:val="000000"/>
              </w:rPr>
            </w:pPr>
            <w:r>
              <w:rPr>
                <w:color w:val="000000"/>
              </w:rPr>
              <w:t xml:space="preserve">Maak </w:t>
            </w:r>
            <w:r w:rsidR="00EF50AA">
              <w:rPr>
                <w:color w:val="000000"/>
              </w:rPr>
              <w:t xml:space="preserve">de </w:t>
            </w:r>
            <w:r>
              <w:rPr>
                <w:color w:val="000000"/>
              </w:rPr>
              <w:t xml:space="preserve">berekening </w:t>
            </w:r>
            <w:r w:rsidR="00EF50AA">
              <w:rPr>
                <w:color w:val="000000"/>
              </w:rPr>
              <w:t xml:space="preserve">van Baz </w:t>
            </w:r>
            <w:r>
              <w:rPr>
                <w:color w:val="000000"/>
              </w:rPr>
              <w:t xml:space="preserve">af. </w:t>
            </w:r>
          </w:p>
        </w:tc>
      </w:tr>
    </w:tbl>
    <w:p w14:paraId="6BBA9453" w14:textId="77777777" w:rsidR="00E76454" w:rsidRDefault="00E76454"/>
    <w:p w14:paraId="6FD92272" w14:textId="77777777" w:rsidR="00E76454" w:rsidRDefault="00E76454" w:rsidP="00E76454">
      <w:pPr>
        <w:pStyle w:val="streepje"/>
      </w:pPr>
    </w:p>
    <w:tbl>
      <w:tblPr>
        <w:tblW w:w="9322" w:type="dxa"/>
        <w:tblLayout w:type="fixed"/>
        <w:tblLook w:val="04A0" w:firstRow="1" w:lastRow="0" w:firstColumn="1" w:lastColumn="0" w:noHBand="0" w:noVBand="1"/>
      </w:tblPr>
      <w:tblGrid>
        <w:gridCol w:w="534"/>
        <w:gridCol w:w="8788"/>
      </w:tblGrid>
      <w:tr w:rsidR="00E76454" w:rsidRPr="008F13C1" w14:paraId="209671C9" w14:textId="77777777" w:rsidTr="00E76454">
        <w:tc>
          <w:tcPr>
            <w:tcW w:w="534" w:type="dxa"/>
          </w:tcPr>
          <w:p w14:paraId="780B57A3" w14:textId="77777777" w:rsidR="00E76454" w:rsidRPr="008F13C1" w:rsidRDefault="00E76454" w:rsidP="00E76454">
            <w:pPr>
              <w:pStyle w:val="Opgave"/>
            </w:pPr>
          </w:p>
        </w:tc>
        <w:tc>
          <w:tcPr>
            <w:tcW w:w="8788" w:type="dxa"/>
          </w:tcPr>
          <w:p w14:paraId="662DFB87" w14:textId="77777777" w:rsidR="00E76454" w:rsidRPr="00B45568" w:rsidRDefault="00E76454" w:rsidP="00E76454">
            <w:r w:rsidRPr="00B45568">
              <w:t xml:space="preserve">Bereken steeds </w:t>
            </w:r>
            <w:r>
              <w:t>het BTW bedrag</w:t>
            </w:r>
            <w:r w:rsidRPr="00B45568">
              <w:t xml:space="preserve">. </w:t>
            </w:r>
          </w:p>
          <w:p w14:paraId="0D1758DE" w14:textId="77777777" w:rsidR="00E76454" w:rsidRPr="00B45568" w:rsidRDefault="00E76454" w:rsidP="00E76454"/>
          <w:p w14:paraId="53B8E290" w14:textId="77777777" w:rsidR="00E76454" w:rsidRPr="00B45568" w:rsidRDefault="00E76454" w:rsidP="00E76454">
            <w:r>
              <w:t xml:space="preserve">a. </w:t>
            </w:r>
            <w:r w:rsidRPr="00B45568">
              <w:t xml:space="preserve">De prijs </w:t>
            </w:r>
            <w:r>
              <w:rPr>
                <w:color w:val="000000"/>
              </w:rPr>
              <w:t xml:space="preserve">inclusief </w:t>
            </w:r>
            <w:r>
              <w:t xml:space="preserve">BTW </w:t>
            </w:r>
            <w:r w:rsidRPr="00B45568">
              <w:t>is €</w:t>
            </w:r>
            <w:r>
              <w:t>18</w:t>
            </w:r>
            <w:r w:rsidRPr="00B45568">
              <w:t xml:space="preserve">. </w:t>
            </w:r>
            <w:r>
              <w:t xml:space="preserve">De BTW is </w:t>
            </w:r>
            <w:r w:rsidR="00EF50AA">
              <w:t>21</w:t>
            </w:r>
            <w:r>
              <w:t>%.</w:t>
            </w:r>
          </w:p>
          <w:p w14:paraId="76D884B4" w14:textId="77777777" w:rsidR="00E76454" w:rsidRPr="00B45568" w:rsidRDefault="00E76454" w:rsidP="00E76454"/>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E76454" w:rsidRPr="00B45568" w14:paraId="4537094E" w14:textId="77777777" w:rsidTr="00E76454">
              <w:tc>
                <w:tcPr>
                  <w:tcW w:w="1938" w:type="dxa"/>
                </w:tcPr>
                <w:p w14:paraId="6B67D7C9" w14:textId="77777777" w:rsidR="00E76454" w:rsidRPr="00B45568" w:rsidRDefault="00E76454" w:rsidP="00E76454"/>
              </w:tc>
              <w:tc>
                <w:tcPr>
                  <w:tcW w:w="1938" w:type="dxa"/>
                </w:tcPr>
                <w:p w14:paraId="09CE3787" w14:textId="77777777" w:rsidR="00E76454" w:rsidRPr="00B45568" w:rsidRDefault="00E76454" w:rsidP="00E76454"/>
              </w:tc>
              <w:tc>
                <w:tcPr>
                  <w:tcW w:w="1938" w:type="dxa"/>
                </w:tcPr>
                <w:p w14:paraId="4734F31C" w14:textId="77777777" w:rsidR="00E76454" w:rsidRPr="00B45568" w:rsidRDefault="00E76454" w:rsidP="00E76454"/>
              </w:tc>
              <w:tc>
                <w:tcPr>
                  <w:tcW w:w="1938" w:type="dxa"/>
                </w:tcPr>
                <w:p w14:paraId="555F546F" w14:textId="77777777" w:rsidR="00E76454" w:rsidRPr="00B45568" w:rsidRDefault="00E76454" w:rsidP="00E76454"/>
              </w:tc>
            </w:tr>
            <w:tr w:rsidR="00E76454" w:rsidRPr="00B45568" w14:paraId="0AF4405E" w14:textId="77777777" w:rsidTr="00E76454">
              <w:tc>
                <w:tcPr>
                  <w:tcW w:w="1938" w:type="dxa"/>
                </w:tcPr>
                <w:p w14:paraId="6B6CCD26" w14:textId="77777777" w:rsidR="00E76454" w:rsidRPr="00B45568" w:rsidRDefault="00E76454" w:rsidP="00E76454"/>
              </w:tc>
              <w:tc>
                <w:tcPr>
                  <w:tcW w:w="1938" w:type="dxa"/>
                </w:tcPr>
                <w:p w14:paraId="48072683" w14:textId="77777777" w:rsidR="00E76454" w:rsidRPr="00B45568" w:rsidRDefault="00E76454" w:rsidP="00E76454"/>
              </w:tc>
              <w:tc>
                <w:tcPr>
                  <w:tcW w:w="1938" w:type="dxa"/>
                </w:tcPr>
                <w:p w14:paraId="555D453B" w14:textId="77777777" w:rsidR="00E76454" w:rsidRPr="00B45568" w:rsidRDefault="00E76454" w:rsidP="00E76454"/>
              </w:tc>
              <w:tc>
                <w:tcPr>
                  <w:tcW w:w="1938" w:type="dxa"/>
                </w:tcPr>
                <w:p w14:paraId="7635D9DF" w14:textId="77777777" w:rsidR="00E76454" w:rsidRPr="00B45568" w:rsidRDefault="00E76454" w:rsidP="00E76454"/>
              </w:tc>
            </w:tr>
          </w:tbl>
          <w:p w14:paraId="57560F78" w14:textId="77777777" w:rsidR="00E76454" w:rsidRPr="00B45568" w:rsidRDefault="00E76454" w:rsidP="00E76454"/>
          <w:p w14:paraId="1B9C46B6" w14:textId="77777777" w:rsidR="00E76454" w:rsidRDefault="00E76454" w:rsidP="00E76454">
            <w:r w:rsidRPr="00B45568">
              <w:t>…………………………………………………………………..……………………………………………</w:t>
            </w:r>
            <w:r>
              <w:t>…………..</w:t>
            </w:r>
          </w:p>
          <w:p w14:paraId="55517EF8" w14:textId="77777777" w:rsidR="00E76454" w:rsidRDefault="00E76454" w:rsidP="00E76454"/>
          <w:p w14:paraId="3280DB8B" w14:textId="77777777" w:rsidR="00E76454" w:rsidRPr="00B45568" w:rsidRDefault="00E76454" w:rsidP="00E76454">
            <w:r w:rsidRPr="00B45568">
              <w:t xml:space="preserve">De </w:t>
            </w:r>
            <w:r>
              <w:t xml:space="preserve">BTW </w:t>
            </w:r>
            <w:r w:rsidRPr="00B45568">
              <w:t xml:space="preserve">is € ……………… </w:t>
            </w:r>
          </w:p>
          <w:p w14:paraId="1473291C" w14:textId="77777777" w:rsidR="00E76454" w:rsidRDefault="00E76454" w:rsidP="00E76454"/>
          <w:p w14:paraId="20FCC0D6" w14:textId="77777777" w:rsidR="00E76454" w:rsidRDefault="00E76454" w:rsidP="00E76454"/>
          <w:p w14:paraId="1B7E84EC" w14:textId="77777777" w:rsidR="00E76454" w:rsidRPr="00B45568" w:rsidRDefault="00E76454" w:rsidP="00E76454">
            <w:r>
              <w:t xml:space="preserve">b. </w:t>
            </w:r>
            <w:r w:rsidRPr="00B45568">
              <w:t xml:space="preserve">De prijs </w:t>
            </w:r>
            <w:r>
              <w:rPr>
                <w:color w:val="000000"/>
              </w:rPr>
              <w:t xml:space="preserve">inclusief </w:t>
            </w:r>
            <w:r>
              <w:t xml:space="preserve">BTW </w:t>
            </w:r>
            <w:r w:rsidRPr="00B45568">
              <w:t>is €</w:t>
            </w:r>
            <w:r>
              <w:t>31,50</w:t>
            </w:r>
            <w:r w:rsidRPr="00B45568">
              <w:t xml:space="preserve">. </w:t>
            </w:r>
            <w:r>
              <w:t>De BTW is 6%.</w:t>
            </w:r>
          </w:p>
          <w:p w14:paraId="5FBE0788" w14:textId="77777777" w:rsidR="00E76454" w:rsidRPr="00B45568" w:rsidRDefault="00E76454" w:rsidP="00E76454"/>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E76454" w:rsidRPr="00B45568" w14:paraId="11308A1A" w14:textId="77777777" w:rsidTr="00E76454">
              <w:tc>
                <w:tcPr>
                  <w:tcW w:w="1938" w:type="dxa"/>
                </w:tcPr>
                <w:p w14:paraId="1833D648" w14:textId="77777777" w:rsidR="00E76454" w:rsidRPr="00B45568" w:rsidRDefault="00E76454" w:rsidP="00E76454"/>
              </w:tc>
              <w:tc>
                <w:tcPr>
                  <w:tcW w:w="1938" w:type="dxa"/>
                </w:tcPr>
                <w:p w14:paraId="17B054E3" w14:textId="77777777" w:rsidR="00E76454" w:rsidRPr="00B45568" w:rsidRDefault="00E76454" w:rsidP="00E76454"/>
              </w:tc>
              <w:tc>
                <w:tcPr>
                  <w:tcW w:w="1938" w:type="dxa"/>
                </w:tcPr>
                <w:p w14:paraId="62B53BF0" w14:textId="77777777" w:rsidR="00E76454" w:rsidRPr="00B45568" w:rsidRDefault="00E76454" w:rsidP="00E76454"/>
              </w:tc>
              <w:tc>
                <w:tcPr>
                  <w:tcW w:w="1938" w:type="dxa"/>
                </w:tcPr>
                <w:p w14:paraId="5DC95E39" w14:textId="77777777" w:rsidR="00E76454" w:rsidRPr="00B45568" w:rsidRDefault="00E76454" w:rsidP="00E76454"/>
              </w:tc>
            </w:tr>
            <w:tr w:rsidR="00E76454" w:rsidRPr="00B45568" w14:paraId="71CD772C" w14:textId="77777777" w:rsidTr="00E76454">
              <w:tc>
                <w:tcPr>
                  <w:tcW w:w="1938" w:type="dxa"/>
                </w:tcPr>
                <w:p w14:paraId="0E2EAF4F" w14:textId="77777777" w:rsidR="00E76454" w:rsidRPr="00B45568" w:rsidRDefault="00E76454" w:rsidP="00E76454"/>
              </w:tc>
              <w:tc>
                <w:tcPr>
                  <w:tcW w:w="1938" w:type="dxa"/>
                </w:tcPr>
                <w:p w14:paraId="30083574" w14:textId="77777777" w:rsidR="00E76454" w:rsidRPr="00B45568" w:rsidRDefault="00E76454" w:rsidP="00E76454"/>
              </w:tc>
              <w:tc>
                <w:tcPr>
                  <w:tcW w:w="1938" w:type="dxa"/>
                </w:tcPr>
                <w:p w14:paraId="45F76F1E" w14:textId="77777777" w:rsidR="00E76454" w:rsidRPr="00B45568" w:rsidRDefault="00E76454" w:rsidP="00E76454"/>
              </w:tc>
              <w:tc>
                <w:tcPr>
                  <w:tcW w:w="1938" w:type="dxa"/>
                </w:tcPr>
                <w:p w14:paraId="406EB2C8" w14:textId="77777777" w:rsidR="00E76454" w:rsidRPr="00B45568" w:rsidRDefault="00E76454" w:rsidP="00E76454"/>
              </w:tc>
            </w:tr>
          </w:tbl>
          <w:p w14:paraId="7261CEFD" w14:textId="77777777" w:rsidR="00E76454" w:rsidRPr="00B45568" w:rsidRDefault="00E76454" w:rsidP="00E76454"/>
          <w:p w14:paraId="2D4EB16E" w14:textId="77777777" w:rsidR="00E76454" w:rsidRDefault="00E76454" w:rsidP="00E76454">
            <w:r w:rsidRPr="00B45568">
              <w:t>…………………………………………………………………..……………………………………………</w:t>
            </w:r>
            <w:r>
              <w:t>…………..</w:t>
            </w:r>
          </w:p>
          <w:p w14:paraId="3EF983A1" w14:textId="77777777" w:rsidR="00E76454" w:rsidRDefault="00E76454" w:rsidP="00E76454"/>
          <w:p w14:paraId="053B99F3" w14:textId="77777777" w:rsidR="00E76454" w:rsidRPr="00B45568" w:rsidRDefault="00E76454" w:rsidP="00E76454">
            <w:r w:rsidRPr="00B45568">
              <w:t xml:space="preserve">De </w:t>
            </w:r>
            <w:r>
              <w:t xml:space="preserve">BTW </w:t>
            </w:r>
            <w:r w:rsidRPr="00B45568">
              <w:t xml:space="preserve">is € ……………… </w:t>
            </w:r>
          </w:p>
          <w:p w14:paraId="5A8DA650" w14:textId="77777777" w:rsidR="00E76454" w:rsidRDefault="00E76454" w:rsidP="00E76454"/>
          <w:p w14:paraId="07323D42" w14:textId="77777777" w:rsidR="00E76454" w:rsidRDefault="00E76454" w:rsidP="00E76454"/>
          <w:p w14:paraId="2D64B98F" w14:textId="77777777" w:rsidR="00E76454" w:rsidRPr="00B45568" w:rsidRDefault="00E76454" w:rsidP="00E76454">
            <w:r>
              <w:t xml:space="preserve">c. </w:t>
            </w:r>
            <w:r w:rsidRPr="00B45568">
              <w:t xml:space="preserve">De prijs </w:t>
            </w:r>
            <w:r w:rsidR="0067764E">
              <w:rPr>
                <w:color w:val="000000"/>
              </w:rPr>
              <w:t>in</w:t>
            </w:r>
            <w:r>
              <w:rPr>
                <w:color w:val="000000"/>
              </w:rPr>
              <w:t xml:space="preserve">clusief </w:t>
            </w:r>
            <w:r>
              <w:t xml:space="preserve">BTW </w:t>
            </w:r>
            <w:r w:rsidRPr="00B45568">
              <w:t>is €</w:t>
            </w:r>
            <w:r w:rsidR="0067764E">
              <w:t>289</w:t>
            </w:r>
            <w:r w:rsidRPr="00B45568">
              <w:t xml:space="preserve">. </w:t>
            </w:r>
            <w:r>
              <w:t>De BTW is 21%.</w:t>
            </w:r>
            <w:r w:rsidRPr="00B45568">
              <w:t xml:space="preserve"> </w:t>
            </w:r>
          </w:p>
          <w:p w14:paraId="0C2F7FB7" w14:textId="77777777" w:rsidR="00E76454" w:rsidRPr="00B45568" w:rsidRDefault="00E76454" w:rsidP="00E76454"/>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E76454" w:rsidRPr="00B45568" w14:paraId="27D70584" w14:textId="77777777" w:rsidTr="00E76454">
              <w:tc>
                <w:tcPr>
                  <w:tcW w:w="1938" w:type="dxa"/>
                </w:tcPr>
                <w:p w14:paraId="15433E04" w14:textId="77777777" w:rsidR="00E76454" w:rsidRPr="00B45568" w:rsidRDefault="00E76454" w:rsidP="00E76454"/>
              </w:tc>
              <w:tc>
                <w:tcPr>
                  <w:tcW w:w="1938" w:type="dxa"/>
                </w:tcPr>
                <w:p w14:paraId="4FAECB36" w14:textId="77777777" w:rsidR="00E76454" w:rsidRPr="00B45568" w:rsidRDefault="00E76454" w:rsidP="00E76454"/>
              </w:tc>
              <w:tc>
                <w:tcPr>
                  <w:tcW w:w="1938" w:type="dxa"/>
                </w:tcPr>
                <w:p w14:paraId="7FB6B373" w14:textId="77777777" w:rsidR="00E76454" w:rsidRPr="00B45568" w:rsidRDefault="00E76454" w:rsidP="00E76454"/>
              </w:tc>
              <w:tc>
                <w:tcPr>
                  <w:tcW w:w="1938" w:type="dxa"/>
                </w:tcPr>
                <w:p w14:paraId="1F0F4501" w14:textId="77777777" w:rsidR="00E76454" w:rsidRPr="00B45568" w:rsidRDefault="00E76454" w:rsidP="00E76454"/>
              </w:tc>
            </w:tr>
            <w:tr w:rsidR="00E76454" w:rsidRPr="00B45568" w14:paraId="6566B6A1" w14:textId="77777777" w:rsidTr="00E76454">
              <w:tc>
                <w:tcPr>
                  <w:tcW w:w="1938" w:type="dxa"/>
                </w:tcPr>
                <w:p w14:paraId="7EFB5DBC" w14:textId="77777777" w:rsidR="00E76454" w:rsidRPr="00B45568" w:rsidRDefault="00E76454" w:rsidP="00E76454"/>
              </w:tc>
              <w:tc>
                <w:tcPr>
                  <w:tcW w:w="1938" w:type="dxa"/>
                </w:tcPr>
                <w:p w14:paraId="0C47EBC3" w14:textId="77777777" w:rsidR="00E76454" w:rsidRPr="00B45568" w:rsidRDefault="00E76454" w:rsidP="00E76454"/>
              </w:tc>
              <w:tc>
                <w:tcPr>
                  <w:tcW w:w="1938" w:type="dxa"/>
                </w:tcPr>
                <w:p w14:paraId="3E2C520F" w14:textId="77777777" w:rsidR="00E76454" w:rsidRPr="00B45568" w:rsidRDefault="00E76454" w:rsidP="00E76454"/>
              </w:tc>
              <w:tc>
                <w:tcPr>
                  <w:tcW w:w="1938" w:type="dxa"/>
                </w:tcPr>
                <w:p w14:paraId="4554E875" w14:textId="77777777" w:rsidR="00E76454" w:rsidRPr="00B45568" w:rsidRDefault="00E76454" w:rsidP="00E76454"/>
              </w:tc>
            </w:tr>
          </w:tbl>
          <w:p w14:paraId="30792E6F" w14:textId="77777777" w:rsidR="00E76454" w:rsidRPr="00B45568" w:rsidRDefault="00E76454" w:rsidP="00E76454"/>
          <w:p w14:paraId="33F71A0A" w14:textId="77777777" w:rsidR="00E76454" w:rsidRDefault="00E76454" w:rsidP="00E76454">
            <w:r w:rsidRPr="00B45568">
              <w:t>…………………………………………………………………..……………………………………………</w:t>
            </w:r>
            <w:r>
              <w:t>…………..</w:t>
            </w:r>
          </w:p>
          <w:p w14:paraId="29AEB093" w14:textId="77777777" w:rsidR="00E76454" w:rsidRDefault="00E76454" w:rsidP="00E76454"/>
          <w:p w14:paraId="2DB8C10F" w14:textId="77777777" w:rsidR="00E76454" w:rsidRPr="00B45568" w:rsidRDefault="00E76454" w:rsidP="00E76454">
            <w:r w:rsidRPr="00B45568">
              <w:t xml:space="preserve">De </w:t>
            </w:r>
            <w:r>
              <w:t xml:space="preserve">BTW </w:t>
            </w:r>
            <w:r w:rsidRPr="00B45568">
              <w:t xml:space="preserve">is € ……………… </w:t>
            </w:r>
          </w:p>
          <w:p w14:paraId="23D32522" w14:textId="77777777" w:rsidR="00E76454" w:rsidRDefault="00E76454" w:rsidP="00E76454"/>
          <w:p w14:paraId="7644442B" w14:textId="77777777" w:rsidR="00E76454" w:rsidRDefault="00E76454" w:rsidP="00E76454"/>
          <w:p w14:paraId="33F81604" w14:textId="77777777" w:rsidR="00E76454" w:rsidRPr="00B45568" w:rsidRDefault="00E76454" w:rsidP="00E76454">
            <w:r>
              <w:t xml:space="preserve">d. </w:t>
            </w:r>
            <w:r w:rsidRPr="00B45568">
              <w:t xml:space="preserve">De prijs </w:t>
            </w:r>
            <w:r w:rsidR="0067764E">
              <w:rPr>
                <w:color w:val="000000"/>
              </w:rPr>
              <w:t>in</w:t>
            </w:r>
            <w:r>
              <w:rPr>
                <w:color w:val="000000"/>
              </w:rPr>
              <w:t xml:space="preserve">clusief </w:t>
            </w:r>
            <w:r>
              <w:t xml:space="preserve">BTW </w:t>
            </w:r>
            <w:r w:rsidRPr="00B45568">
              <w:t>is €</w:t>
            </w:r>
            <w:r w:rsidR="0067764E">
              <w:t>15</w:t>
            </w:r>
            <w:r>
              <w:t>9,90</w:t>
            </w:r>
            <w:r w:rsidRPr="00B45568">
              <w:t xml:space="preserve">. </w:t>
            </w:r>
            <w:r>
              <w:t xml:space="preserve">De BTW is </w:t>
            </w:r>
            <w:r w:rsidR="00EF50AA">
              <w:t>21</w:t>
            </w:r>
            <w:r>
              <w:t>%.</w:t>
            </w:r>
            <w:r w:rsidRPr="00B45568">
              <w:t xml:space="preserve"> </w:t>
            </w:r>
          </w:p>
          <w:p w14:paraId="4F715C9C" w14:textId="77777777" w:rsidR="00E76454" w:rsidRPr="00B45568" w:rsidRDefault="00E76454" w:rsidP="00E76454"/>
          <w:tbl>
            <w:tblPr>
              <w:tblStyle w:val="Tabelraster"/>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938"/>
              <w:gridCol w:w="1938"/>
              <w:gridCol w:w="1938"/>
              <w:gridCol w:w="1938"/>
            </w:tblGrid>
            <w:tr w:rsidR="00E76454" w:rsidRPr="00B45568" w14:paraId="364EC943" w14:textId="77777777" w:rsidTr="00E76454">
              <w:tc>
                <w:tcPr>
                  <w:tcW w:w="1938" w:type="dxa"/>
                </w:tcPr>
                <w:p w14:paraId="4AFABF9D" w14:textId="77777777" w:rsidR="00E76454" w:rsidRPr="00B45568" w:rsidRDefault="00E76454" w:rsidP="00E76454"/>
              </w:tc>
              <w:tc>
                <w:tcPr>
                  <w:tcW w:w="1938" w:type="dxa"/>
                </w:tcPr>
                <w:p w14:paraId="1095B5F1" w14:textId="77777777" w:rsidR="00E76454" w:rsidRPr="00B45568" w:rsidRDefault="00E76454" w:rsidP="00E76454"/>
              </w:tc>
              <w:tc>
                <w:tcPr>
                  <w:tcW w:w="1938" w:type="dxa"/>
                </w:tcPr>
                <w:p w14:paraId="5A71921A" w14:textId="77777777" w:rsidR="00E76454" w:rsidRPr="00B45568" w:rsidRDefault="00E76454" w:rsidP="00E76454"/>
              </w:tc>
              <w:tc>
                <w:tcPr>
                  <w:tcW w:w="1938" w:type="dxa"/>
                </w:tcPr>
                <w:p w14:paraId="51FEC816" w14:textId="77777777" w:rsidR="00E76454" w:rsidRPr="00B45568" w:rsidRDefault="00E76454" w:rsidP="00E76454"/>
              </w:tc>
            </w:tr>
            <w:tr w:rsidR="00E76454" w:rsidRPr="00B45568" w14:paraId="3EE0FDE7" w14:textId="77777777" w:rsidTr="00E76454">
              <w:tc>
                <w:tcPr>
                  <w:tcW w:w="1938" w:type="dxa"/>
                </w:tcPr>
                <w:p w14:paraId="078BDDF2" w14:textId="77777777" w:rsidR="00E76454" w:rsidRPr="00B45568" w:rsidRDefault="00E76454" w:rsidP="00E76454"/>
              </w:tc>
              <w:tc>
                <w:tcPr>
                  <w:tcW w:w="1938" w:type="dxa"/>
                </w:tcPr>
                <w:p w14:paraId="1BCE2EC9" w14:textId="77777777" w:rsidR="00E76454" w:rsidRPr="00B45568" w:rsidRDefault="00E76454" w:rsidP="00E76454"/>
              </w:tc>
              <w:tc>
                <w:tcPr>
                  <w:tcW w:w="1938" w:type="dxa"/>
                </w:tcPr>
                <w:p w14:paraId="4FE58C64" w14:textId="77777777" w:rsidR="00E76454" w:rsidRPr="00B45568" w:rsidRDefault="00E76454" w:rsidP="00E76454"/>
              </w:tc>
              <w:tc>
                <w:tcPr>
                  <w:tcW w:w="1938" w:type="dxa"/>
                </w:tcPr>
                <w:p w14:paraId="3447BB16" w14:textId="77777777" w:rsidR="00E76454" w:rsidRPr="00B45568" w:rsidRDefault="00E76454" w:rsidP="00E76454"/>
              </w:tc>
            </w:tr>
          </w:tbl>
          <w:p w14:paraId="587968A0" w14:textId="77777777" w:rsidR="00E76454" w:rsidRPr="00B45568" w:rsidRDefault="00E76454" w:rsidP="00E76454"/>
          <w:p w14:paraId="44AF9692" w14:textId="77777777" w:rsidR="00E76454" w:rsidRDefault="00E76454" w:rsidP="00E76454">
            <w:r w:rsidRPr="00B45568">
              <w:t>…………………………………………………………………..……………………………………………</w:t>
            </w:r>
            <w:r>
              <w:t>…………..</w:t>
            </w:r>
          </w:p>
          <w:p w14:paraId="1F302DB7" w14:textId="77777777" w:rsidR="00E76454" w:rsidRDefault="00E76454" w:rsidP="00E76454"/>
          <w:p w14:paraId="165694AF" w14:textId="77777777" w:rsidR="00E76454" w:rsidRPr="00B45568" w:rsidRDefault="00E76454" w:rsidP="00E76454">
            <w:r w:rsidRPr="00B45568">
              <w:t xml:space="preserve">De </w:t>
            </w:r>
            <w:r>
              <w:t xml:space="preserve">BTW </w:t>
            </w:r>
            <w:r w:rsidRPr="00B45568">
              <w:t xml:space="preserve">is € ……………… </w:t>
            </w:r>
          </w:p>
          <w:p w14:paraId="1292B0D4" w14:textId="77777777" w:rsidR="00E76454" w:rsidRPr="007446D2" w:rsidRDefault="00E76454" w:rsidP="00E76454"/>
        </w:tc>
      </w:tr>
    </w:tbl>
    <w:p w14:paraId="4697EB69" w14:textId="77777777" w:rsidR="003C67D8" w:rsidRDefault="003C67D8">
      <w:r>
        <w:lastRenderedPageBreak/>
        <w:br w:type="page"/>
      </w:r>
    </w:p>
    <w:p w14:paraId="4D2EE83F" w14:textId="77777777" w:rsidR="00E050D1" w:rsidRDefault="00A80950" w:rsidP="003C67D8">
      <w:pPr>
        <w:pStyle w:val="Tip"/>
      </w:pPr>
      <w:r>
        <w:lastRenderedPageBreak/>
        <w:t>Opdrachten uit</w:t>
      </w:r>
      <w:r w:rsidR="00EF50AA">
        <w:t xml:space="preserve"> examens en </w:t>
      </w:r>
      <w:r w:rsidR="003C67D8">
        <w:t>voorbeeldrekentoets</w:t>
      </w:r>
      <w:r w:rsidR="00EF50AA">
        <w:t>en</w:t>
      </w:r>
      <w:r w:rsidR="003C67D8">
        <w:t xml:space="preserve"> 2F</w:t>
      </w:r>
    </w:p>
    <w:p w14:paraId="1B908F35" w14:textId="77777777" w:rsidR="00086193" w:rsidRDefault="00086193" w:rsidP="002A798A">
      <w:pPr>
        <w:pStyle w:val="streepje"/>
      </w:pPr>
    </w:p>
    <w:tbl>
      <w:tblPr>
        <w:tblW w:w="9322" w:type="dxa"/>
        <w:tblLayout w:type="fixed"/>
        <w:tblLook w:val="04A0" w:firstRow="1" w:lastRow="0" w:firstColumn="1" w:lastColumn="0" w:noHBand="0" w:noVBand="1"/>
      </w:tblPr>
      <w:tblGrid>
        <w:gridCol w:w="534"/>
        <w:gridCol w:w="8788"/>
      </w:tblGrid>
      <w:tr w:rsidR="002A798A" w14:paraId="4838AFD6" w14:textId="77777777" w:rsidTr="002A798A">
        <w:tc>
          <w:tcPr>
            <w:tcW w:w="534" w:type="dxa"/>
          </w:tcPr>
          <w:p w14:paraId="13D2A153" w14:textId="77777777" w:rsidR="002A798A" w:rsidRDefault="002A798A" w:rsidP="002A798A">
            <w:pPr>
              <w:pStyle w:val="Opgave"/>
            </w:pPr>
          </w:p>
        </w:tc>
        <w:tc>
          <w:tcPr>
            <w:tcW w:w="8788" w:type="dxa"/>
          </w:tcPr>
          <w:p w14:paraId="1283A20E" w14:textId="77777777" w:rsidR="002A798A" w:rsidRDefault="00DA71D4" w:rsidP="002A798A">
            <w:pPr>
              <w:rPr>
                <w:sz w:val="18"/>
                <w:szCs w:val="18"/>
              </w:rPr>
            </w:pPr>
            <w:r>
              <w:rPr>
                <w:noProof/>
                <w:lang w:val="en-US" w:eastAsia="nl-NL"/>
              </w:rPr>
              <w:drawing>
                <wp:anchor distT="0" distB="0" distL="114300" distR="114300" simplePos="0" relativeHeight="251725312" behindDoc="0" locked="0" layoutInCell="1" allowOverlap="1" wp14:anchorId="3D3F3148" wp14:editId="3C5261DC">
                  <wp:simplePos x="0" y="0"/>
                  <wp:positionH relativeFrom="column">
                    <wp:posOffset>3436620</wp:posOffset>
                  </wp:positionH>
                  <wp:positionV relativeFrom="paragraph">
                    <wp:posOffset>1270</wp:posOffset>
                  </wp:positionV>
                  <wp:extent cx="1962150" cy="2114550"/>
                  <wp:effectExtent l="0" t="0" r="0" b="0"/>
                  <wp:wrapSquare wrapText="bothSides"/>
                  <wp:docPr id="39"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1"/>
                          <a:srcRect t="2941"/>
                          <a:stretch>
                            <a:fillRect/>
                          </a:stretch>
                        </pic:blipFill>
                        <pic:spPr bwMode="auto">
                          <a:xfrm>
                            <a:off x="0" y="0"/>
                            <a:ext cx="1962150" cy="21145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2A798A" w:rsidRPr="00E050D1">
              <w:rPr>
                <w:sz w:val="18"/>
                <w:szCs w:val="18"/>
              </w:rPr>
              <w:t>Uit: voorbeeldrekentoets vo 2F</w:t>
            </w:r>
            <w:r w:rsidR="002A798A">
              <w:rPr>
                <w:sz w:val="18"/>
                <w:szCs w:val="18"/>
              </w:rPr>
              <w:t>, voorjaar 2012</w:t>
            </w:r>
          </w:p>
          <w:p w14:paraId="5EECAFB4" w14:textId="77777777" w:rsidR="002A798A" w:rsidRPr="00FE638F" w:rsidRDefault="002A798A" w:rsidP="002A798A"/>
          <w:p w14:paraId="391D6435" w14:textId="77777777" w:rsidR="002A798A" w:rsidRDefault="002A798A" w:rsidP="002A798A">
            <w:r>
              <w:t>Hoeveel kost dit stuk kaas?</w:t>
            </w:r>
          </w:p>
          <w:p w14:paraId="379A1A99" w14:textId="77777777" w:rsidR="002A798A" w:rsidRDefault="002A798A" w:rsidP="002A798A"/>
          <w:p w14:paraId="2DFB3527" w14:textId="77777777" w:rsidR="002A798A" w:rsidRPr="00FE638F" w:rsidRDefault="002A798A" w:rsidP="002A798A">
            <w:r w:rsidRPr="00FE638F">
              <w:t xml:space="preserve">Antwoord: </w:t>
            </w:r>
            <w:r>
              <w:t>€ ……………..</w:t>
            </w:r>
          </w:p>
          <w:p w14:paraId="1932DD48" w14:textId="77777777" w:rsidR="002A798A" w:rsidRDefault="002A798A" w:rsidP="002A798A"/>
          <w:p w14:paraId="4F5FCAE7" w14:textId="77777777" w:rsidR="002A798A" w:rsidRDefault="002A798A" w:rsidP="002A798A">
            <w:r w:rsidRPr="0082180D">
              <w:t>Uitleg</w:t>
            </w:r>
            <w:r w:rsidR="00086193">
              <w:t>/berekening</w:t>
            </w:r>
            <w:r>
              <w:t xml:space="preserve">:  </w:t>
            </w:r>
            <w:r w:rsidRPr="00D709B1">
              <w:t>................</w:t>
            </w:r>
            <w:r>
              <w:t>..</w:t>
            </w:r>
            <w:r w:rsidRPr="00D709B1">
              <w:t xml:space="preserve">.............................................. </w:t>
            </w:r>
            <w:r w:rsidRPr="00D709B1">
              <w:br/>
            </w:r>
            <w:r w:rsidRPr="00D709B1">
              <w:br/>
              <w:t>.............................</w:t>
            </w:r>
            <w:r>
              <w:t>.</w:t>
            </w:r>
            <w:r w:rsidRPr="00D709B1">
              <w:t>......................................</w:t>
            </w:r>
          </w:p>
          <w:p w14:paraId="28F7DF27" w14:textId="77777777" w:rsidR="002A798A" w:rsidRPr="00D709B1" w:rsidRDefault="002A798A" w:rsidP="002A798A"/>
        </w:tc>
      </w:tr>
    </w:tbl>
    <w:p w14:paraId="41BE8852" w14:textId="77777777" w:rsidR="002A798A" w:rsidRDefault="002A798A" w:rsidP="002A798A">
      <w:pPr>
        <w:pStyle w:val="streepje"/>
      </w:pPr>
    </w:p>
    <w:p w14:paraId="45809AFD" w14:textId="77777777" w:rsidR="00DA71D4" w:rsidRDefault="00DA71D4" w:rsidP="002A798A">
      <w:pPr>
        <w:pStyle w:val="streepje"/>
      </w:pPr>
    </w:p>
    <w:tbl>
      <w:tblPr>
        <w:tblW w:w="9322" w:type="dxa"/>
        <w:tblLayout w:type="fixed"/>
        <w:tblLook w:val="04A0" w:firstRow="1" w:lastRow="0" w:firstColumn="1" w:lastColumn="0" w:noHBand="0" w:noVBand="1"/>
      </w:tblPr>
      <w:tblGrid>
        <w:gridCol w:w="534"/>
        <w:gridCol w:w="4110"/>
        <w:gridCol w:w="4678"/>
      </w:tblGrid>
      <w:tr w:rsidR="002A798A" w14:paraId="525E6397" w14:textId="77777777" w:rsidTr="00086193">
        <w:tc>
          <w:tcPr>
            <w:tcW w:w="534" w:type="dxa"/>
          </w:tcPr>
          <w:p w14:paraId="71C6B6A5" w14:textId="77777777" w:rsidR="002A798A" w:rsidRDefault="002A798A" w:rsidP="002A798A">
            <w:pPr>
              <w:pStyle w:val="Opgave"/>
            </w:pPr>
          </w:p>
        </w:tc>
        <w:tc>
          <w:tcPr>
            <w:tcW w:w="4110" w:type="dxa"/>
          </w:tcPr>
          <w:p w14:paraId="6F59D6DE" w14:textId="77777777" w:rsidR="002A798A" w:rsidRDefault="002A798A" w:rsidP="002A798A">
            <w:pPr>
              <w:rPr>
                <w:sz w:val="18"/>
                <w:szCs w:val="18"/>
              </w:rPr>
            </w:pPr>
            <w:r w:rsidRPr="00E050D1">
              <w:rPr>
                <w:sz w:val="18"/>
                <w:szCs w:val="18"/>
              </w:rPr>
              <w:t>Uit: voorbeeldrekentoets vo 2F</w:t>
            </w:r>
            <w:r>
              <w:rPr>
                <w:sz w:val="18"/>
                <w:szCs w:val="18"/>
              </w:rPr>
              <w:t>, voorjaar 2013</w:t>
            </w:r>
          </w:p>
          <w:p w14:paraId="6494F776" w14:textId="77777777" w:rsidR="002A798A" w:rsidRDefault="002A798A" w:rsidP="002A798A"/>
          <w:p w14:paraId="41E64A9A" w14:textId="77777777" w:rsidR="00086193" w:rsidRDefault="00086193" w:rsidP="002A798A">
            <w:r>
              <w:t>Tamara gaat oliebollen bakken. Ze heeft maar 600 gram bloem in huis.</w:t>
            </w:r>
          </w:p>
          <w:p w14:paraId="3AC8BC87" w14:textId="77777777" w:rsidR="00086193" w:rsidRDefault="00086193" w:rsidP="002A798A">
            <w:r>
              <w:t>Hoeveel gram rozijnen heeft zij dan nodig?</w:t>
            </w:r>
          </w:p>
          <w:p w14:paraId="41F564EE" w14:textId="77777777" w:rsidR="00086193" w:rsidRDefault="00086193" w:rsidP="002A798A"/>
          <w:p w14:paraId="7E2DC8C9" w14:textId="77777777" w:rsidR="00086193" w:rsidRPr="00FE638F" w:rsidRDefault="00086193" w:rsidP="00086193">
            <w:r w:rsidRPr="00FE638F">
              <w:t xml:space="preserve">Antwoord: </w:t>
            </w:r>
            <w:r>
              <w:t>€ ……………..</w:t>
            </w:r>
          </w:p>
          <w:p w14:paraId="3D7CCE6A" w14:textId="77777777" w:rsidR="00086193" w:rsidRDefault="00086193" w:rsidP="00086193"/>
          <w:p w14:paraId="78079B09" w14:textId="77777777" w:rsidR="00086193" w:rsidRDefault="00086193" w:rsidP="00086193">
            <w:r w:rsidRPr="0082180D">
              <w:t>Uitleg</w:t>
            </w:r>
            <w:r>
              <w:t xml:space="preserve">/berekening: </w:t>
            </w:r>
            <w:r w:rsidR="00DA71D4">
              <w:t>……………………….</w:t>
            </w:r>
          </w:p>
          <w:p w14:paraId="56D3A300" w14:textId="77777777" w:rsidR="00086193" w:rsidRDefault="00086193" w:rsidP="00086193"/>
          <w:p w14:paraId="10212539" w14:textId="77777777" w:rsidR="00086193" w:rsidRPr="00FE638F" w:rsidRDefault="00086193" w:rsidP="00086193">
            <w:r w:rsidRPr="00D709B1">
              <w:t>................</w:t>
            </w:r>
            <w:r>
              <w:t>..</w:t>
            </w:r>
            <w:r w:rsidRPr="00D709B1">
              <w:t>............................</w:t>
            </w:r>
            <w:r>
              <w:t>.............</w:t>
            </w:r>
            <w:r>
              <w:br/>
            </w:r>
          </w:p>
        </w:tc>
        <w:tc>
          <w:tcPr>
            <w:tcW w:w="4678" w:type="dxa"/>
          </w:tcPr>
          <w:p w14:paraId="629DB699" w14:textId="77777777" w:rsidR="002A798A" w:rsidRDefault="00086193" w:rsidP="002A798A">
            <w:r>
              <w:rPr>
                <w:noProof/>
                <w:lang w:val="en-US" w:eastAsia="nl-NL"/>
              </w:rPr>
              <w:drawing>
                <wp:inline distT="0" distB="0" distL="0" distR="0" wp14:anchorId="3F81126F" wp14:editId="55ACFA2C">
                  <wp:extent cx="2827797" cy="1927467"/>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829024" cy="1928304"/>
                          </a:xfrm>
                          <a:prstGeom prst="rect">
                            <a:avLst/>
                          </a:prstGeom>
                        </pic:spPr>
                      </pic:pic>
                    </a:graphicData>
                  </a:graphic>
                </wp:inline>
              </w:drawing>
            </w:r>
          </w:p>
          <w:p w14:paraId="577302F1" w14:textId="77777777" w:rsidR="00DA71D4" w:rsidRDefault="00DA71D4" w:rsidP="002A798A"/>
          <w:p w14:paraId="7244BEF3" w14:textId="77777777" w:rsidR="00DA71D4" w:rsidRPr="00D709B1" w:rsidRDefault="00DA71D4" w:rsidP="002A798A">
            <w:r>
              <w:t>……………………………………………………………</w:t>
            </w:r>
          </w:p>
        </w:tc>
      </w:tr>
    </w:tbl>
    <w:p w14:paraId="0A1F86AE" w14:textId="77777777" w:rsidR="00086193" w:rsidRDefault="00086193" w:rsidP="00086193">
      <w:pPr>
        <w:pStyle w:val="streepje"/>
      </w:pPr>
    </w:p>
    <w:p w14:paraId="767E671F" w14:textId="77777777" w:rsidR="00DA71D4" w:rsidRDefault="00DA71D4" w:rsidP="00086193">
      <w:pPr>
        <w:pStyle w:val="streepje"/>
      </w:pPr>
    </w:p>
    <w:tbl>
      <w:tblPr>
        <w:tblW w:w="9322" w:type="dxa"/>
        <w:tblLayout w:type="fixed"/>
        <w:tblLook w:val="04A0" w:firstRow="1" w:lastRow="0" w:firstColumn="1" w:lastColumn="0" w:noHBand="0" w:noVBand="1"/>
      </w:tblPr>
      <w:tblGrid>
        <w:gridCol w:w="534"/>
        <w:gridCol w:w="8788"/>
      </w:tblGrid>
      <w:tr w:rsidR="00086193" w14:paraId="54C67978" w14:textId="77777777" w:rsidTr="00107FD8">
        <w:tc>
          <w:tcPr>
            <w:tcW w:w="534" w:type="dxa"/>
          </w:tcPr>
          <w:p w14:paraId="6A470D04" w14:textId="77777777" w:rsidR="00086193" w:rsidRDefault="00086193" w:rsidP="00107FD8">
            <w:pPr>
              <w:pStyle w:val="Opgave"/>
            </w:pPr>
          </w:p>
        </w:tc>
        <w:tc>
          <w:tcPr>
            <w:tcW w:w="8788" w:type="dxa"/>
          </w:tcPr>
          <w:p w14:paraId="42CB3CED" w14:textId="77777777" w:rsidR="00086193" w:rsidRDefault="00086193" w:rsidP="00107FD8">
            <w:pPr>
              <w:rPr>
                <w:sz w:val="18"/>
                <w:szCs w:val="18"/>
              </w:rPr>
            </w:pPr>
            <w:r w:rsidRPr="00E050D1">
              <w:rPr>
                <w:sz w:val="18"/>
                <w:szCs w:val="18"/>
              </w:rPr>
              <w:t>Uit: voorbeeldrekentoets vo 2F</w:t>
            </w:r>
            <w:r>
              <w:rPr>
                <w:sz w:val="18"/>
                <w:szCs w:val="18"/>
              </w:rPr>
              <w:t>, voorjaar 2013</w:t>
            </w:r>
          </w:p>
          <w:p w14:paraId="09ED2E36" w14:textId="77777777" w:rsidR="00DA71D4" w:rsidRDefault="00DA71D4" w:rsidP="00DA71D4"/>
          <w:p w14:paraId="6B12867C" w14:textId="77777777" w:rsidR="00DA71D4" w:rsidRDefault="00DA71D4" w:rsidP="00DA71D4">
            <w:r>
              <w:t xml:space="preserve">110 leerlingen van een vmbo-school hebben gekozen voor de sector zorg en welzijn. De meisjes zijn hierbij veruit in de meerderheid; er zijn maar 25 jongens. </w:t>
            </w:r>
          </w:p>
          <w:p w14:paraId="40BE3E14" w14:textId="77777777" w:rsidR="00DA71D4" w:rsidRDefault="00DA71D4" w:rsidP="00DA71D4"/>
          <w:p w14:paraId="5D6068FE" w14:textId="77777777" w:rsidR="00DA71D4" w:rsidRDefault="00DA71D4" w:rsidP="00DA71D4">
            <w:r>
              <w:t xml:space="preserve">Hoeveel procent van de leerlingen die naar zorg en welzijn gaan is meisje? </w:t>
            </w:r>
          </w:p>
          <w:p w14:paraId="56A8CF69" w14:textId="77777777" w:rsidR="00DA71D4" w:rsidRDefault="00DA71D4" w:rsidP="00DA71D4"/>
          <w:p w14:paraId="2529C1A4" w14:textId="77777777" w:rsidR="00DA71D4" w:rsidRDefault="00DA71D4" w:rsidP="00DA71D4">
            <w:r>
              <w:t xml:space="preserve">Uitleg/berekening/antwoord: </w:t>
            </w:r>
          </w:p>
          <w:p w14:paraId="4DF689E4" w14:textId="77777777" w:rsidR="00DA71D4" w:rsidRDefault="00DA71D4" w:rsidP="00DA71D4"/>
          <w:p w14:paraId="0614DD74" w14:textId="77777777" w:rsidR="00DA71D4" w:rsidRDefault="00DA71D4" w:rsidP="00DA71D4">
            <w:r>
              <w:t>…………………………………………………………………………………………………………………………….</w:t>
            </w:r>
          </w:p>
          <w:p w14:paraId="698054A6" w14:textId="77777777" w:rsidR="00DA71D4" w:rsidRDefault="00DA71D4" w:rsidP="00DA71D4"/>
          <w:p w14:paraId="7B3C5644" w14:textId="77777777" w:rsidR="00DA71D4" w:rsidRPr="00D709B1" w:rsidRDefault="00DA71D4" w:rsidP="00DA71D4">
            <w:r>
              <w:t>…………………………………………………………………………………………………………………………...</w:t>
            </w:r>
          </w:p>
        </w:tc>
      </w:tr>
    </w:tbl>
    <w:p w14:paraId="5D2ED9B7" w14:textId="77777777" w:rsidR="00086193" w:rsidRDefault="00086193" w:rsidP="00EF50AA">
      <w:pPr>
        <w:pStyle w:val="streepje"/>
      </w:pPr>
    </w:p>
    <w:tbl>
      <w:tblPr>
        <w:tblW w:w="9322" w:type="dxa"/>
        <w:tblLayout w:type="fixed"/>
        <w:tblLook w:val="04A0" w:firstRow="1" w:lastRow="0" w:firstColumn="1" w:lastColumn="0" w:noHBand="0" w:noVBand="1"/>
      </w:tblPr>
      <w:tblGrid>
        <w:gridCol w:w="534"/>
        <w:gridCol w:w="8788"/>
      </w:tblGrid>
      <w:tr w:rsidR="002A0E63" w14:paraId="37327E39" w14:textId="77777777" w:rsidTr="002A0E63">
        <w:tc>
          <w:tcPr>
            <w:tcW w:w="534" w:type="dxa"/>
          </w:tcPr>
          <w:p w14:paraId="69633B9D" w14:textId="77777777" w:rsidR="002A0E63" w:rsidRDefault="002A0E63" w:rsidP="002A0E63">
            <w:pPr>
              <w:pStyle w:val="Opgave"/>
            </w:pPr>
          </w:p>
        </w:tc>
        <w:tc>
          <w:tcPr>
            <w:tcW w:w="8788" w:type="dxa"/>
          </w:tcPr>
          <w:p w14:paraId="1EF2D2B9" w14:textId="77777777" w:rsidR="002A0E63" w:rsidRDefault="00B40FF0" w:rsidP="002A0E63">
            <w:pPr>
              <w:rPr>
                <w:sz w:val="18"/>
                <w:szCs w:val="18"/>
              </w:rPr>
            </w:pPr>
            <w:r>
              <w:rPr>
                <w:sz w:val="18"/>
                <w:szCs w:val="18"/>
              </w:rPr>
              <w:t>cspe K</w:t>
            </w:r>
            <w:r w:rsidR="002A0E63">
              <w:rPr>
                <w:sz w:val="18"/>
                <w:szCs w:val="18"/>
              </w:rPr>
              <w:t>B 2010, Landbouw en natuurlijke omgeving</w:t>
            </w:r>
          </w:p>
          <w:p w14:paraId="648AD121" w14:textId="77777777" w:rsidR="002A798A" w:rsidRDefault="002A798A" w:rsidP="002A0E63">
            <w:pPr>
              <w:rPr>
                <w:sz w:val="18"/>
                <w:szCs w:val="18"/>
              </w:rPr>
            </w:pPr>
          </w:p>
          <w:p w14:paraId="3C85DB98" w14:textId="77777777" w:rsidR="002A0E63" w:rsidRDefault="00B40FF0" w:rsidP="002A0E63">
            <w:pPr>
              <w:rPr>
                <w:sz w:val="18"/>
                <w:szCs w:val="18"/>
              </w:rPr>
            </w:pPr>
            <w:r>
              <w:rPr>
                <w:noProof/>
                <w:sz w:val="18"/>
                <w:szCs w:val="18"/>
                <w:lang w:val="en-US" w:eastAsia="nl-NL"/>
              </w:rPr>
              <w:drawing>
                <wp:inline distT="0" distB="0" distL="0" distR="0" wp14:anchorId="68065F9F" wp14:editId="578F3758">
                  <wp:extent cx="4010025" cy="239077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33"/>
                          <a:srcRect b="9386"/>
                          <a:stretch/>
                        </pic:blipFill>
                        <pic:spPr bwMode="auto">
                          <a:xfrm>
                            <a:off x="0" y="0"/>
                            <a:ext cx="4010025" cy="2390775"/>
                          </a:xfrm>
                          <a:prstGeom prst="rect">
                            <a:avLst/>
                          </a:prstGeom>
                          <a:noFill/>
                          <a:ln>
                            <a:noFill/>
                          </a:ln>
                          <a:extLst>
                            <a:ext uri="{53640926-AAD7-44d8-BBD7-CCE9431645EC}">
                              <a14:shadowObscured xmlns:a14="http://schemas.microsoft.com/office/drawing/2010/main"/>
                            </a:ext>
                          </a:extLst>
                        </pic:spPr>
                      </pic:pic>
                    </a:graphicData>
                  </a:graphic>
                </wp:inline>
              </w:drawing>
            </w:r>
          </w:p>
          <w:p w14:paraId="764632AD" w14:textId="77777777" w:rsidR="002A0E63" w:rsidRDefault="002A0E63" w:rsidP="002A0E63">
            <w:pPr>
              <w:rPr>
                <w:sz w:val="18"/>
                <w:szCs w:val="18"/>
              </w:rPr>
            </w:pPr>
          </w:p>
          <w:p w14:paraId="7E131C97" w14:textId="77777777" w:rsidR="002A0E63" w:rsidRDefault="002A798A" w:rsidP="002A0E63">
            <w:pPr>
              <w:pStyle w:val="Lijstalinea"/>
              <w:numPr>
                <w:ilvl w:val="0"/>
                <w:numId w:val="6"/>
              </w:numPr>
            </w:pPr>
            <w:r>
              <w:t>Hoeveel kcal bevat 150 gram van deze saus?</w:t>
            </w:r>
          </w:p>
          <w:p w14:paraId="3E3CD5E6" w14:textId="77777777" w:rsidR="002A798A" w:rsidRDefault="002A0E63" w:rsidP="00B40FF0">
            <w:r w:rsidRPr="0082180D">
              <w:t>Uitleg</w:t>
            </w:r>
            <w:r w:rsidR="002A798A">
              <w:t>/berekening en antwoord</w:t>
            </w:r>
            <w:r>
              <w:t xml:space="preserve">:  </w:t>
            </w:r>
          </w:p>
          <w:p w14:paraId="3EE6BAF0" w14:textId="77777777" w:rsidR="002A798A" w:rsidRDefault="002A798A" w:rsidP="00B40FF0"/>
          <w:p w14:paraId="349E4F9F" w14:textId="77777777" w:rsidR="002A0E63" w:rsidRDefault="002A0E63" w:rsidP="00B40FF0">
            <w:r w:rsidRPr="00D709B1">
              <w:t>.................</w:t>
            </w:r>
            <w:r>
              <w:t>..</w:t>
            </w:r>
            <w:r w:rsidRPr="00D709B1">
              <w:t>......................................................................</w:t>
            </w:r>
            <w:r>
              <w:t>.............................</w:t>
            </w:r>
            <w:r w:rsidR="002A798A">
              <w:t>.....</w:t>
            </w:r>
          </w:p>
          <w:p w14:paraId="386156B6" w14:textId="77777777" w:rsidR="002A798A" w:rsidRDefault="002A798A" w:rsidP="00B40FF0"/>
          <w:p w14:paraId="094856B1" w14:textId="77777777" w:rsidR="002A798A" w:rsidRPr="00D709B1" w:rsidRDefault="002A798A" w:rsidP="00B40FF0">
            <w:r>
              <w:t>…………………………………………………………………………………………………………………….</w:t>
            </w:r>
          </w:p>
        </w:tc>
      </w:tr>
      <w:tr w:rsidR="002A798A" w14:paraId="6B149DB4" w14:textId="77777777" w:rsidTr="002A0E63">
        <w:tc>
          <w:tcPr>
            <w:tcW w:w="534" w:type="dxa"/>
          </w:tcPr>
          <w:p w14:paraId="272113D8" w14:textId="77777777" w:rsidR="002A798A" w:rsidRDefault="002A798A" w:rsidP="002A798A"/>
        </w:tc>
        <w:tc>
          <w:tcPr>
            <w:tcW w:w="8788" w:type="dxa"/>
          </w:tcPr>
          <w:p w14:paraId="3B0315B8" w14:textId="77777777" w:rsidR="002A798A" w:rsidRDefault="002A798A" w:rsidP="002A798A">
            <w:pPr>
              <w:rPr>
                <w:sz w:val="18"/>
                <w:szCs w:val="18"/>
              </w:rPr>
            </w:pPr>
          </w:p>
          <w:p w14:paraId="0064FBEE" w14:textId="77777777" w:rsidR="002A798A" w:rsidRDefault="002A798A" w:rsidP="002A798A">
            <w:pPr>
              <w:pStyle w:val="Lijstalinea"/>
              <w:numPr>
                <w:ilvl w:val="0"/>
                <w:numId w:val="6"/>
              </w:numPr>
            </w:pPr>
            <w:r>
              <w:t xml:space="preserve">Hoeveel procent van de saus bestaat uit onverzadigde vetten? </w:t>
            </w:r>
          </w:p>
          <w:p w14:paraId="3D2182E6" w14:textId="77777777" w:rsidR="002A798A" w:rsidRDefault="002A798A" w:rsidP="002A798A">
            <w:r w:rsidRPr="0082180D">
              <w:t>Uitleg</w:t>
            </w:r>
            <w:r>
              <w:t xml:space="preserve">/berekening en antwoord:  </w:t>
            </w:r>
          </w:p>
          <w:p w14:paraId="49A77631" w14:textId="77777777" w:rsidR="002A798A" w:rsidRDefault="002A798A" w:rsidP="002A798A"/>
          <w:p w14:paraId="386E0659" w14:textId="77777777" w:rsidR="002A798A" w:rsidRDefault="002A798A" w:rsidP="002A798A">
            <w:r w:rsidRPr="00D709B1">
              <w:t>.................</w:t>
            </w:r>
            <w:r>
              <w:t>..</w:t>
            </w:r>
            <w:r w:rsidRPr="00D709B1">
              <w:t>......................................................................</w:t>
            </w:r>
            <w:r>
              <w:t>..................................</w:t>
            </w:r>
          </w:p>
          <w:p w14:paraId="6FF66849" w14:textId="77777777" w:rsidR="002A798A" w:rsidRDefault="002A798A" w:rsidP="002A798A"/>
          <w:p w14:paraId="5B0B9E32" w14:textId="77777777" w:rsidR="002A798A" w:rsidRDefault="002A798A" w:rsidP="002A798A">
            <w:r>
              <w:t>…………………………………………………………………………………………………………………….</w:t>
            </w:r>
          </w:p>
          <w:p w14:paraId="67C0D0BC" w14:textId="77777777" w:rsidR="002A798A" w:rsidRPr="002A798A" w:rsidRDefault="002A798A" w:rsidP="002A798A">
            <w:pPr>
              <w:pStyle w:val="Lijstalinea"/>
              <w:ind w:left="360"/>
            </w:pPr>
          </w:p>
        </w:tc>
      </w:tr>
    </w:tbl>
    <w:p w14:paraId="10F2E154" w14:textId="77777777" w:rsidR="00B40FF0" w:rsidRDefault="00B40FF0"/>
    <w:p w14:paraId="50BB0C63" w14:textId="77777777" w:rsidR="00DA71D4" w:rsidRDefault="00DA71D4" w:rsidP="00DA71D4">
      <w:pPr>
        <w:pStyle w:val="streepje"/>
      </w:pPr>
    </w:p>
    <w:tbl>
      <w:tblPr>
        <w:tblW w:w="9322" w:type="dxa"/>
        <w:tblLayout w:type="fixed"/>
        <w:tblLook w:val="04A0" w:firstRow="1" w:lastRow="0" w:firstColumn="1" w:lastColumn="0" w:noHBand="0" w:noVBand="1"/>
      </w:tblPr>
      <w:tblGrid>
        <w:gridCol w:w="534"/>
        <w:gridCol w:w="8788"/>
      </w:tblGrid>
      <w:tr w:rsidR="00DA71D4" w14:paraId="0BFF1B9D" w14:textId="77777777" w:rsidTr="00107FD8">
        <w:tc>
          <w:tcPr>
            <w:tcW w:w="534" w:type="dxa"/>
          </w:tcPr>
          <w:p w14:paraId="32D706A3" w14:textId="77777777" w:rsidR="00DA71D4" w:rsidRDefault="00DA71D4" w:rsidP="00107FD8">
            <w:pPr>
              <w:pStyle w:val="Opgave"/>
            </w:pPr>
          </w:p>
        </w:tc>
        <w:tc>
          <w:tcPr>
            <w:tcW w:w="8788" w:type="dxa"/>
          </w:tcPr>
          <w:p w14:paraId="7E26586E" w14:textId="77777777" w:rsidR="00DA71D4" w:rsidRDefault="00DA71D4" w:rsidP="00107FD8">
            <w:pPr>
              <w:rPr>
                <w:sz w:val="18"/>
                <w:szCs w:val="18"/>
              </w:rPr>
            </w:pPr>
            <w:r>
              <w:rPr>
                <w:sz w:val="18"/>
                <w:szCs w:val="18"/>
              </w:rPr>
              <w:t>Cspe BB, 2011 Landbouw en natuurlijke omgeving</w:t>
            </w:r>
          </w:p>
          <w:p w14:paraId="201B5D2A" w14:textId="77777777" w:rsidR="00DA71D4" w:rsidRDefault="00DA71D4" w:rsidP="00107FD8">
            <w:pPr>
              <w:rPr>
                <w:sz w:val="18"/>
                <w:szCs w:val="18"/>
              </w:rPr>
            </w:pPr>
            <w:r>
              <w:rPr>
                <w:noProof/>
                <w:sz w:val="18"/>
                <w:szCs w:val="18"/>
                <w:lang w:val="en-US" w:eastAsia="nl-NL"/>
              </w:rPr>
              <w:drawing>
                <wp:inline distT="0" distB="0" distL="0" distR="0" wp14:anchorId="2C4B09FB" wp14:editId="55CAA1F2">
                  <wp:extent cx="4752975" cy="762000"/>
                  <wp:effectExtent l="19050" t="0" r="9525" b="0"/>
                  <wp:docPr id="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srcRect b="32203"/>
                          <a:stretch>
                            <a:fillRect/>
                          </a:stretch>
                        </pic:blipFill>
                        <pic:spPr bwMode="auto">
                          <a:xfrm>
                            <a:off x="0" y="0"/>
                            <a:ext cx="4752975" cy="762000"/>
                          </a:xfrm>
                          <a:prstGeom prst="rect">
                            <a:avLst/>
                          </a:prstGeom>
                          <a:noFill/>
                          <a:ln w="9525">
                            <a:noFill/>
                            <a:miter lim="800000"/>
                            <a:headEnd/>
                            <a:tailEnd/>
                          </a:ln>
                        </pic:spPr>
                      </pic:pic>
                    </a:graphicData>
                  </a:graphic>
                </wp:inline>
              </w:drawing>
            </w:r>
          </w:p>
          <w:p w14:paraId="54D1C8A2" w14:textId="77777777" w:rsidR="00DA71D4" w:rsidRDefault="00DA71D4" w:rsidP="00107FD8">
            <w:pPr>
              <w:rPr>
                <w:sz w:val="18"/>
                <w:szCs w:val="18"/>
              </w:rPr>
            </w:pPr>
          </w:p>
          <w:p w14:paraId="0F0AC76C" w14:textId="77777777" w:rsidR="00DA71D4" w:rsidRDefault="00DA71D4" w:rsidP="00107FD8">
            <w:r>
              <w:t>Antwoord: …………..mg</w:t>
            </w:r>
          </w:p>
          <w:p w14:paraId="2B91222C" w14:textId="77777777" w:rsidR="00DA71D4" w:rsidRDefault="00DA71D4" w:rsidP="00107FD8"/>
          <w:p w14:paraId="79D8C4B4" w14:textId="77777777" w:rsidR="00DA71D4" w:rsidRPr="00D709B1" w:rsidRDefault="00DA71D4" w:rsidP="00107FD8">
            <w:r w:rsidRPr="0082180D">
              <w:t>Uitleg</w:t>
            </w:r>
            <w:r>
              <w:t xml:space="preserve">:  </w:t>
            </w:r>
            <w:r w:rsidRPr="00D709B1">
              <w:t>.................</w:t>
            </w:r>
            <w:r>
              <w:t>..</w:t>
            </w:r>
            <w:r w:rsidRPr="00D709B1">
              <w:t>......................................................................</w:t>
            </w:r>
            <w:r>
              <w:t>.............................</w:t>
            </w:r>
            <w:r w:rsidRPr="00D709B1">
              <w:br/>
            </w:r>
            <w:r w:rsidRPr="00D709B1">
              <w:br/>
              <w:t>.............................</w:t>
            </w:r>
            <w:r>
              <w:t>.</w:t>
            </w:r>
            <w:r w:rsidRPr="00D709B1">
              <w:t>...................................................................................................</w:t>
            </w:r>
          </w:p>
        </w:tc>
      </w:tr>
    </w:tbl>
    <w:p w14:paraId="54D31101" w14:textId="77777777" w:rsidR="00DA71D4" w:rsidRDefault="00DA71D4" w:rsidP="00DA71D4"/>
    <w:p w14:paraId="40402B54" w14:textId="77777777" w:rsidR="00DA71D4" w:rsidRDefault="00DA71D4" w:rsidP="00DA71D4">
      <w:pPr>
        <w:pStyle w:val="streepje"/>
      </w:pPr>
    </w:p>
    <w:tbl>
      <w:tblPr>
        <w:tblW w:w="9322" w:type="dxa"/>
        <w:tblLayout w:type="fixed"/>
        <w:tblLook w:val="04A0" w:firstRow="1" w:lastRow="0" w:firstColumn="1" w:lastColumn="0" w:noHBand="0" w:noVBand="1"/>
      </w:tblPr>
      <w:tblGrid>
        <w:gridCol w:w="534"/>
        <w:gridCol w:w="8788"/>
      </w:tblGrid>
      <w:tr w:rsidR="00DA71D4" w14:paraId="14132F0E" w14:textId="77777777" w:rsidTr="00107FD8">
        <w:tc>
          <w:tcPr>
            <w:tcW w:w="534" w:type="dxa"/>
          </w:tcPr>
          <w:p w14:paraId="78CB18CB" w14:textId="77777777" w:rsidR="00DA71D4" w:rsidRDefault="00DA71D4" w:rsidP="00107FD8">
            <w:pPr>
              <w:pStyle w:val="Opgave"/>
            </w:pPr>
          </w:p>
        </w:tc>
        <w:tc>
          <w:tcPr>
            <w:tcW w:w="8788" w:type="dxa"/>
          </w:tcPr>
          <w:p w14:paraId="22831770" w14:textId="77777777" w:rsidR="00DA71D4" w:rsidRDefault="00DA71D4" w:rsidP="00107FD8">
            <w:pPr>
              <w:rPr>
                <w:sz w:val="18"/>
                <w:szCs w:val="18"/>
              </w:rPr>
            </w:pPr>
            <w:r w:rsidRPr="00E050D1">
              <w:rPr>
                <w:sz w:val="18"/>
                <w:szCs w:val="18"/>
              </w:rPr>
              <w:t>Uit: voorbeeldrekentoets vo 2F</w:t>
            </w:r>
            <w:r>
              <w:rPr>
                <w:sz w:val="18"/>
                <w:szCs w:val="18"/>
              </w:rPr>
              <w:t>, voorjaar 2013</w:t>
            </w:r>
          </w:p>
          <w:p w14:paraId="1A26E88D" w14:textId="77777777" w:rsidR="00DA71D4" w:rsidRDefault="00DA71D4" w:rsidP="00107FD8">
            <w:r>
              <w:rPr>
                <w:noProof/>
                <w:lang w:val="en-US" w:eastAsia="nl-NL"/>
              </w:rPr>
              <w:drawing>
                <wp:inline distT="0" distB="0" distL="0" distR="0" wp14:anchorId="59B3B0DB" wp14:editId="5D94A9A2">
                  <wp:extent cx="3962400" cy="1460752"/>
                  <wp:effectExtent l="0" t="0" r="0" b="635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962400" cy="1460752"/>
                          </a:xfrm>
                          <a:prstGeom prst="rect">
                            <a:avLst/>
                          </a:prstGeom>
                        </pic:spPr>
                      </pic:pic>
                    </a:graphicData>
                  </a:graphic>
                </wp:inline>
              </w:drawing>
            </w:r>
          </w:p>
          <w:p w14:paraId="61B419ED" w14:textId="77777777" w:rsidR="00DA71D4" w:rsidRDefault="00DA71D4" w:rsidP="00107FD8">
            <w:r>
              <w:t>Aan de leerlingen uit de examenklassen is gevraagd hoe zij naar school komen. Hoeveel procent van deze leerlingen gaat lopend naar school?</w:t>
            </w:r>
          </w:p>
          <w:p w14:paraId="5553757C" w14:textId="77777777" w:rsidR="00DA71D4" w:rsidRDefault="00DA71D4" w:rsidP="00107FD8"/>
          <w:p w14:paraId="7DCEEE75" w14:textId="77777777" w:rsidR="00DA71D4" w:rsidRDefault="00DA71D4" w:rsidP="00107FD8">
            <w:r w:rsidRPr="0082180D">
              <w:t>Uitleg</w:t>
            </w:r>
            <w:r>
              <w:t xml:space="preserve">/berekening/antwoord: ……………………………………………………………………………. </w:t>
            </w:r>
          </w:p>
          <w:p w14:paraId="069F0B99" w14:textId="77777777" w:rsidR="00DA71D4" w:rsidRDefault="00DA71D4" w:rsidP="00107FD8"/>
          <w:p w14:paraId="1E8CA142" w14:textId="77777777" w:rsidR="00DA71D4" w:rsidRPr="00D709B1" w:rsidRDefault="00DA71D4" w:rsidP="00107FD8">
            <w:r>
              <w:t>……………………………………………………………………………………………………………………………..</w:t>
            </w:r>
          </w:p>
        </w:tc>
      </w:tr>
    </w:tbl>
    <w:p w14:paraId="3F00E9E7" w14:textId="77777777" w:rsidR="005F622C" w:rsidRDefault="005F622C" w:rsidP="005F622C">
      <w:pPr>
        <w:pStyle w:val="streepje"/>
      </w:pPr>
    </w:p>
    <w:p w14:paraId="211A1724" w14:textId="77777777" w:rsidR="0087046D" w:rsidRPr="00D7452C" w:rsidRDefault="0087046D" w:rsidP="00D7452C">
      <w:pPr>
        <w:pStyle w:val="streepje"/>
      </w:pPr>
    </w:p>
    <w:tbl>
      <w:tblPr>
        <w:tblW w:w="9322" w:type="dxa"/>
        <w:tblLayout w:type="fixed"/>
        <w:tblLook w:val="04A0" w:firstRow="1" w:lastRow="0" w:firstColumn="1" w:lastColumn="0" w:noHBand="0" w:noVBand="1"/>
      </w:tblPr>
      <w:tblGrid>
        <w:gridCol w:w="534"/>
        <w:gridCol w:w="8788"/>
      </w:tblGrid>
      <w:tr w:rsidR="008158FE" w14:paraId="37AA39E4" w14:textId="77777777" w:rsidTr="008158FE">
        <w:tc>
          <w:tcPr>
            <w:tcW w:w="534" w:type="dxa"/>
          </w:tcPr>
          <w:p w14:paraId="00F679DA" w14:textId="77777777" w:rsidR="008158FE" w:rsidRDefault="008158FE" w:rsidP="008158FE">
            <w:pPr>
              <w:pStyle w:val="Opgave"/>
            </w:pPr>
          </w:p>
        </w:tc>
        <w:tc>
          <w:tcPr>
            <w:tcW w:w="8788" w:type="dxa"/>
          </w:tcPr>
          <w:p w14:paraId="0AAD5566" w14:textId="77777777" w:rsidR="008158FE" w:rsidRDefault="008158FE" w:rsidP="008158FE">
            <w:pPr>
              <w:rPr>
                <w:sz w:val="18"/>
                <w:szCs w:val="18"/>
              </w:rPr>
            </w:pPr>
            <w:r>
              <w:rPr>
                <w:sz w:val="18"/>
                <w:szCs w:val="18"/>
              </w:rPr>
              <w:t xml:space="preserve">cspe KB, 2010 </w:t>
            </w:r>
            <w:r>
              <w:rPr>
                <w:rFonts w:ascii="Trebuchet MS" w:hAnsi="Trebuchet MS"/>
                <w:color w:val="000000"/>
                <w:sz w:val="18"/>
                <w:szCs w:val="18"/>
                <w:shd w:val="clear" w:color="auto" w:fill="FFFFFC"/>
              </w:rPr>
              <w:t>consumptief breed, mini-toets, opgave 6</w:t>
            </w:r>
          </w:p>
          <w:p w14:paraId="36B1DC2F" w14:textId="77777777" w:rsidR="008158FE" w:rsidRDefault="008158FE" w:rsidP="008158FE">
            <w:pPr>
              <w:rPr>
                <w:sz w:val="18"/>
                <w:szCs w:val="18"/>
              </w:rPr>
            </w:pPr>
            <w:r>
              <w:rPr>
                <w:noProof/>
                <w:lang w:val="en-US" w:eastAsia="nl-NL"/>
              </w:rPr>
              <w:drawing>
                <wp:inline distT="0" distB="0" distL="0" distR="0" wp14:anchorId="2B3C9128" wp14:editId="4D99752F">
                  <wp:extent cx="5210175" cy="2420756"/>
                  <wp:effectExtent l="19050" t="0" r="9525" b="0"/>
                  <wp:docPr id="90" name="Picture 90" descr="http://www.fisme.science.uu.nl/toepassingen/11023/images/screenshot_color_n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www.fisme.science.uu.nl/toepassingen/11023/images/screenshot_color_nl.jpg"/>
                          <pic:cNvPicPr>
                            <a:picLocks noChangeAspect="1" noChangeArrowheads="1"/>
                          </pic:cNvPicPr>
                        </pic:nvPicPr>
                        <pic:blipFill>
                          <a:blip r:embed="rId36"/>
                          <a:srcRect l="4294" b="14428"/>
                          <a:stretch>
                            <a:fillRect/>
                          </a:stretch>
                        </pic:blipFill>
                        <pic:spPr bwMode="auto">
                          <a:xfrm>
                            <a:off x="0" y="0"/>
                            <a:ext cx="5210175" cy="2420756"/>
                          </a:xfrm>
                          <a:prstGeom prst="rect">
                            <a:avLst/>
                          </a:prstGeom>
                          <a:noFill/>
                          <a:ln w="9525">
                            <a:noFill/>
                            <a:miter lim="800000"/>
                            <a:headEnd/>
                            <a:tailEnd/>
                          </a:ln>
                        </pic:spPr>
                      </pic:pic>
                    </a:graphicData>
                  </a:graphic>
                </wp:inline>
              </w:drawing>
            </w:r>
          </w:p>
          <w:p w14:paraId="6058C9E8" w14:textId="77777777" w:rsidR="00B40FF0" w:rsidRDefault="00B40FF0" w:rsidP="00746538"/>
          <w:p w14:paraId="4946AEBC" w14:textId="77777777" w:rsidR="008158FE" w:rsidRPr="00D709B1" w:rsidRDefault="008158FE" w:rsidP="00746538">
            <w:r w:rsidRPr="0082180D">
              <w:t>Uitleg</w:t>
            </w:r>
            <w:r w:rsidR="00DA71D4">
              <w:t>/berekening/antwoord</w:t>
            </w:r>
            <w:r>
              <w:t xml:space="preserve">:  </w:t>
            </w:r>
            <w:r w:rsidRPr="00D709B1">
              <w:t>.................</w:t>
            </w:r>
            <w:r>
              <w:t>..</w:t>
            </w:r>
            <w:r w:rsidRPr="00D709B1">
              <w:t>......................................................................</w:t>
            </w:r>
            <w:r>
              <w:t>.............................</w:t>
            </w:r>
            <w:r w:rsidRPr="00D709B1">
              <w:br/>
            </w:r>
            <w:r w:rsidRPr="00D709B1">
              <w:br/>
              <w:t>.............................</w:t>
            </w:r>
            <w:r>
              <w:t>.</w:t>
            </w:r>
            <w:r w:rsidRPr="00D709B1">
              <w:t>...................................................................................................</w:t>
            </w:r>
          </w:p>
        </w:tc>
      </w:tr>
    </w:tbl>
    <w:p w14:paraId="187BA045" w14:textId="77777777" w:rsidR="00DA71D4" w:rsidRDefault="00DA71D4" w:rsidP="00DA71D4"/>
    <w:p w14:paraId="59C032A2" w14:textId="77777777" w:rsidR="00DA71D4" w:rsidRDefault="00DA71D4" w:rsidP="00DA71D4">
      <w:pPr>
        <w:pStyle w:val="streepje"/>
      </w:pPr>
    </w:p>
    <w:tbl>
      <w:tblPr>
        <w:tblW w:w="9322" w:type="dxa"/>
        <w:tblLayout w:type="fixed"/>
        <w:tblLook w:val="04A0" w:firstRow="1" w:lastRow="0" w:firstColumn="1" w:lastColumn="0" w:noHBand="0" w:noVBand="1"/>
      </w:tblPr>
      <w:tblGrid>
        <w:gridCol w:w="534"/>
        <w:gridCol w:w="4394"/>
        <w:gridCol w:w="4394"/>
      </w:tblGrid>
      <w:tr w:rsidR="00DA71D4" w14:paraId="6A4EC001" w14:textId="77777777" w:rsidTr="00107FD8">
        <w:tc>
          <w:tcPr>
            <w:tcW w:w="534" w:type="dxa"/>
          </w:tcPr>
          <w:p w14:paraId="3D635A34" w14:textId="77777777" w:rsidR="00DA71D4" w:rsidRDefault="00DA71D4" w:rsidP="00107FD8">
            <w:pPr>
              <w:pStyle w:val="Opgave"/>
            </w:pPr>
          </w:p>
        </w:tc>
        <w:tc>
          <w:tcPr>
            <w:tcW w:w="4394" w:type="dxa"/>
          </w:tcPr>
          <w:p w14:paraId="27883F34" w14:textId="77777777" w:rsidR="00DA71D4" w:rsidRDefault="00DA71D4" w:rsidP="00107FD8">
            <w:pPr>
              <w:rPr>
                <w:sz w:val="18"/>
                <w:szCs w:val="18"/>
              </w:rPr>
            </w:pPr>
            <w:r w:rsidRPr="00E050D1">
              <w:rPr>
                <w:sz w:val="18"/>
                <w:szCs w:val="18"/>
              </w:rPr>
              <w:t>Uit: voorbeeldrekentoets vo 2F</w:t>
            </w:r>
            <w:r>
              <w:rPr>
                <w:sz w:val="18"/>
                <w:szCs w:val="18"/>
              </w:rPr>
              <w:t>, voorjaar 2013</w:t>
            </w:r>
          </w:p>
          <w:p w14:paraId="30ED7E37" w14:textId="77777777" w:rsidR="00DA71D4" w:rsidRDefault="00DA71D4" w:rsidP="00107FD8">
            <w:r>
              <w:rPr>
                <w:noProof/>
                <w:lang w:val="en-US" w:eastAsia="nl-NL"/>
              </w:rPr>
              <w:drawing>
                <wp:inline distT="0" distB="0" distL="0" distR="0" wp14:anchorId="13317B1F" wp14:editId="6C4D0F14">
                  <wp:extent cx="2238304" cy="7334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253422" cy="738379"/>
                          </a:xfrm>
                          <a:prstGeom prst="rect">
                            <a:avLst/>
                          </a:prstGeom>
                        </pic:spPr>
                      </pic:pic>
                    </a:graphicData>
                  </a:graphic>
                </wp:inline>
              </w:drawing>
            </w:r>
          </w:p>
        </w:tc>
        <w:tc>
          <w:tcPr>
            <w:tcW w:w="4394" w:type="dxa"/>
          </w:tcPr>
          <w:p w14:paraId="220FD308" w14:textId="77777777" w:rsidR="00DA71D4" w:rsidRDefault="00DA71D4" w:rsidP="00107FD8">
            <w:r>
              <w:t>Hoeveel kost een stuk boerenkaas van 322 gram?</w:t>
            </w:r>
          </w:p>
          <w:p w14:paraId="541FA595" w14:textId="77777777" w:rsidR="00DA71D4" w:rsidRDefault="00DA71D4" w:rsidP="00107FD8">
            <w:r>
              <w:t>………………………………………………………….</w:t>
            </w:r>
          </w:p>
          <w:p w14:paraId="5D203080" w14:textId="77777777" w:rsidR="00DA71D4" w:rsidRDefault="00DA71D4" w:rsidP="00107FD8"/>
          <w:p w14:paraId="36F18381" w14:textId="77777777" w:rsidR="00DA71D4" w:rsidRPr="00D709B1" w:rsidRDefault="00DA71D4" w:rsidP="00107FD8">
            <w:r>
              <w:t>…………………………………………………………..</w:t>
            </w:r>
          </w:p>
        </w:tc>
      </w:tr>
    </w:tbl>
    <w:p w14:paraId="6A28E5E4" w14:textId="77777777" w:rsidR="00DA71D4" w:rsidRDefault="00DA71D4" w:rsidP="00DA71D4">
      <w:pPr>
        <w:pStyle w:val="streepje"/>
      </w:pPr>
    </w:p>
    <w:tbl>
      <w:tblPr>
        <w:tblW w:w="9322" w:type="dxa"/>
        <w:tblLayout w:type="fixed"/>
        <w:tblLook w:val="04A0" w:firstRow="1" w:lastRow="0" w:firstColumn="1" w:lastColumn="0" w:noHBand="0" w:noVBand="1"/>
      </w:tblPr>
      <w:tblGrid>
        <w:gridCol w:w="534"/>
        <w:gridCol w:w="8788"/>
      </w:tblGrid>
      <w:tr w:rsidR="00DA71D4" w14:paraId="10730970" w14:textId="77777777" w:rsidTr="00107FD8">
        <w:tc>
          <w:tcPr>
            <w:tcW w:w="534" w:type="dxa"/>
          </w:tcPr>
          <w:p w14:paraId="3E083B83" w14:textId="77777777" w:rsidR="00DA71D4" w:rsidRDefault="00DA71D4" w:rsidP="00107FD8">
            <w:pPr>
              <w:pStyle w:val="Opgave"/>
            </w:pPr>
          </w:p>
        </w:tc>
        <w:tc>
          <w:tcPr>
            <w:tcW w:w="8788" w:type="dxa"/>
          </w:tcPr>
          <w:p w14:paraId="5CDFE8B4" w14:textId="77777777" w:rsidR="00DA71D4" w:rsidRDefault="00DA71D4" w:rsidP="00107FD8">
            <w:pPr>
              <w:rPr>
                <w:sz w:val="18"/>
                <w:szCs w:val="18"/>
              </w:rPr>
            </w:pPr>
            <w:r>
              <w:rPr>
                <w:noProof/>
                <w:sz w:val="18"/>
                <w:szCs w:val="18"/>
                <w:lang w:val="en-US" w:eastAsia="nl-NL"/>
              </w:rPr>
              <w:drawing>
                <wp:anchor distT="0" distB="0" distL="114300" distR="114300" simplePos="0" relativeHeight="251727360" behindDoc="0" locked="0" layoutInCell="1" allowOverlap="1" wp14:anchorId="634862A8" wp14:editId="6AFDB28D">
                  <wp:simplePos x="0" y="0"/>
                  <wp:positionH relativeFrom="column">
                    <wp:posOffset>3420110</wp:posOffset>
                  </wp:positionH>
                  <wp:positionV relativeFrom="paragraph">
                    <wp:posOffset>30480</wp:posOffset>
                  </wp:positionV>
                  <wp:extent cx="2085975" cy="1733550"/>
                  <wp:effectExtent l="19050" t="0" r="9525"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8"/>
                          <a:srcRect/>
                          <a:stretch>
                            <a:fillRect/>
                          </a:stretch>
                        </pic:blipFill>
                        <pic:spPr bwMode="auto">
                          <a:xfrm>
                            <a:off x="0" y="0"/>
                            <a:ext cx="2085975" cy="1733550"/>
                          </a:xfrm>
                          <a:prstGeom prst="rect">
                            <a:avLst/>
                          </a:prstGeom>
                          <a:noFill/>
                          <a:ln w="9525">
                            <a:noFill/>
                            <a:miter lim="800000"/>
                            <a:headEnd/>
                            <a:tailEnd/>
                          </a:ln>
                        </pic:spPr>
                      </pic:pic>
                    </a:graphicData>
                  </a:graphic>
                </wp:anchor>
              </w:drawing>
            </w:r>
            <w:r w:rsidRPr="00E050D1">
              <w:rPr>
                <w:sz w:val="18"/>
                <w:szCs w:val="18"/>
              </w:rPr>
              <w:t>Uit: voorbeeldrekentoets vo 2F</w:t>
            </w:r>
            <w:r>
              <w:rPr>
                <w:sz w:val="18"/>
                <w:szCs w:val="18"/>
              </w:rPr>
              <w:t>, voorjaar 2012</w:t>
            </w:r>
          </w:p>
          <w:p w14:paraId="14EF329C" w14:textId="77777777" w:rsidR="00DA71D4" w:rsidRPr="00FE638F" w:rsidRDefault="00DA71D4" w:rsidP="00107FD8">
            <w:r w:rsidRPr="00FE638F">
              <w:t>Hoeveel procent korting wordt deze week gegeven?</w:t>
            </w:r>
          </w:p>
          <w:p w14:paraId="37754FC2" w14:textId="77777777" w:rsidR="00DA71D4" w:rsidRPr="00FE638F" w:rsidRDefault="00DA71D4" w:rsidP="00107FD8"/>
          <w:p w14:paraId="2A818B16" w14:textId="77777777" w:rsidR="00DA71D4" w:rsidRPr="00FE638F" w:rsidRDefault="00DA71D4" w:rsidP="00107FD8">
            <w:r w:rsidRPr="00FE638F">
              <w:t xml:space="preserve">Antwoord: </w:t>
            </w:r>
            <w:r>
              <w:t>……………..%</w:t>
            </w:r>
          </w:p>
          <w:p w14:paraId="46C19B04" w14:textId="77777777" w:rsidR="00DA71D4" w:rsidRDefault="00DA71D4" w:rsidP="00107FD8"/>
          <w:p w14:paraId="0C64C1FF" w14:textId="77777777" w:rsidR="00DA71D4" w:rsidRPr="00D709B1" w:rsidRDefault="00DA71D4" w:rsidP="00107FD8">
            <w:r w:rsidRPr="0082180D">
              <w:t>Uitleg</w:t>
            </w:r>
            <w:r>
              <w:t xml:space="preserve">:  </w:t>
            </w:r>
            <w:r w:rsidRPr="00D709B1">
              <w:t>................</w:t>
            </w:r>
            <w:r>
              <w:t>..</w:t>
            </w:r>
            <w:r w:rsidRPr="00D709B1">
              <w:t xml:space="preserve">.............................................. </w:t>
            </w:r>
            <w:r w:rsidRPr="00D709B1">
              <w:br/>
            </w:r>
            <w:r w:rsidRPr="00D709B1">
              <w:br/>
              <w:t>.............................</w:t>
            </w:r>
            <w:r>
              <w:t>.</w:t>
            </w:r>
            <w:r w:rsidRPr="00D709B1">
              <w:t>..............................................</w:t>
            </w:r>
          </w:p>
        </w:tc>
      </w:tr>
    </w:tbl>
    <w:p w14:paraId="283DD133" w14:textId="77777777" w:rsidR="00DA71D4" w:rsidRDefault="00DA71D4" w:rsidP="00DA71D4"/>
    <w:p w14:paraId="668F5E40" w14:textId="77777777" w:rsidR="002A798A" w:rsidRDefault="002A798A" w:rsidP="00E050D1">
      <w:pPr>
        <w:pStyle w:val="streepje"/>
      </w:pPr>
    </w:p>
    <w:tbl>
      <w:tblPr>
        <w:tblW w:w="9322" w:type="dxa"/>
        <w:tblLayout w:type="fixed"/>
        <w:tblLook w:val="04A0" w:firstRow="1" w:lastRow="0" w:firstColumn="1" w:lastColumn="0" w:noHBand="0" w:noVBand="1"/>
      </w:tblPr>
      <w:tblGrid>
        <w:gridCol w:w="534"/>
        <w:gridCol w:w="8788"/>
      </w:tblGrid>
      <w:tr w:rsidR="005F622C" w14:paraId="6D4ACDAE" w14:textId="77777777" w:rsidTr="005F622C">
        <w:tc>
          <w:tcPr>
            <w:tcW w:w="534" w:type="dxa"/>
          </w:tcPr>
          <w:p w14:paraId="251FBD74" w14:textId="77777777" w:rsidR="005F622C" w:rsidRDefault="005F622C" w:rsidP="005F622C">
            <w:pPr>
              <w:pStyle w:val="Opgave"/>
            </w:pPr>
          </w:p>
        </w:tc>
        <w:tc>
          <w:tcPr>
            <w:tcW w:w="8788" w:type="dxa"/>
          </w:tcPr>
          <w:p w14:paraId="4DB3DCD0" w14:textId="77777777" w:rsidR="005F622C" w:rsidRDefault="005F622C" w:rsidP="005F622C">
            <w:pPr>
              <w:rPr>
                <w:sz w:val="18"/>
                <w:szCs w:val="18"/>
              </w:rPr>
            </w:pPr>
            <w:r w:rsidRPr="00E050D1">
              <w:rPr>
                <w:sz w:val="18"/>
                <w:szCs w:val="18"/>
              </w:rPr>
              <w:t xml:space="preserve">Uit: </w:t>
            </w:r>
            <w:r>
              <w:rPr>
                <w:sz w:val="18"/>
                <w:szCs w:val="18"/>
              </w:rPr>
              <w:t>cspe vmbo k</w:t>
            </w:r>
            <w:r w:rsidRPr="00E050D1">
              <w:rPr>
                <w:sz w:val="18"/>
                <w:szCs w:val="18"/>
              </w:rPr>
              <w:t>b, 201</w:t>
            </w:r>
            <w:r>
              <w:rPr>
                <w:sz w:val="18"/>
                <w:szCs w:val="18"/>
              </w:rPr>
              <w:t>1, Landbouw en natuurlijke omgeving</w:t>
            </w:r>
          </w:p>
          <w:p w14:paraId="082AF0F5" w14:textId="77777777" w:rsidR="005F622C" w:rsidRDefault="005F622C" w:rsidP="005F622C">
            <w:pPr>
              <w:rPr>
                <w:sz w:val="24"/>
                <w:szCs w:val="24"/>
              </w:rPr>
            </w:pPr>
            <w:r>
              <w:rPr>
                <w:noProof/>
                <w:sz w:val="18"/>
                <w:szCs w:val="18"/>
                <w:lang w:val="en-US" w:eastAsia="nl-NL"/>
              </w:rPr>
              <w:drawing>
                <wp:inline distT="0" distB="0" distL="0" distR="0" wp14:anchorId="21B7BE2A" wp14:editId="21071D50">
                  <wp:extent cx="4914900" cy="590550"/>
                  <wp:effectExtent l="19050" t="0" r="0" b="0"/>
                  <wp:docPr id="44"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9"/>
                          <a:srcRect b="39806"/>
                          <a:stretch>
                            <a:fillRect/>
                          </a:stretch>
                        </pic:blipFill>
                        <pic:spPr bwMode="auto">
                          <a:xfrm>
                            <a:off x="0" y="0"/>
                            <a:ext cx="4914900" cy="590550"/>
                          </a:xfrm>
                          <a:prstGeom prst="rect">
                            <a:avLst/>
                          </a:prstGeom>
                          <a:noFill/>
                          <a:ln w="9525">
                            <a:noFill/>
                            <a:miter lim="800000"/>
                            <a:headEnd/>
                            <a:tailEnd/>
                          </a:ln>
                        </pic:spPr>
                      </pic:pic>
                    </a:graphicData>
                  </a:graphic>
                </wp:inline>
              </w:drawing>
            </w:r>
          </w:p>
          <w:p w14:paraId="726A8EDD" w14:textId="77777777" w:rsidR="005F622C" w:rsidRDefault="005F622C" w:rsidP="005F622C"/>
          <w:p w14:paraId="7CF7A666" w14:textId="77777777" w:rsidR="005F622C" w:rsidRDefault="005F622C" w:rsidP="005F622C">
            <w:r>
              <w:t>Antwoord: …………..… gram</w:t>
            </w:r>
          </w:p>
          <w:p w14:paraId="43B78978" w14:textId="77777777" w:rsidR="005F622C" w:rsidRDefault="005F622C" w:rsidP="005F622C"/>
          <w:p w14:paraId="7321A884" w14:textId="77777777" w:rsidR="005F622C" w:rsidRPr="00D709B1" w:rsidRDefault="005F622C" w:rsidP="005F622C">
            <w:r w:rsidRPr="0082180D">
              <w:t>Uitleg</w:t>
            </w:r>
            <w:r>
              <w:t>:  .</w:t>
            </w:r>
            <w:r w:rsidRPr="00D709B1">
              <w:t>................</w:t>
            </w:r>
            <w:r>
              <w:t>..</w:t>
            </w:r>
            <w:r w:rsidRPr="00D709B1">
              <w:t>......................................................................</w:t>
            </w:r>
            <w:r>
              <w:t>.............................</w:t>
            </w:r>
          </w:p>
        </w:tc>
      </w:tr>
    </w:tbl>
    <w:p w14:paraId="69C1849E" w14:textId="77777777" w:rsidR="00905440" w:rsidRDefault="00905440" w:rsidP="002A798A">
      <w:pPr>
        <w:pStyle w:val="streepje"/>
      </w:pPr>
    </w:p>
    <w:p w14:paraId="40099DB4" w14:textId="77777777" w:rsidR="00DA71D4" w:rsidRDefault="00DA71D4" w:rsidP="002A798A">
      <w:pPr>
        <w:pStyle w:val="streepje"/>
      </w:pPr>
    </w:p>
    <w:tbl>
      <w:tblPr>
        <w:tblW w:w="9322" w:type="dxa"/>
        <w:tblLayout w:type="fixed"/>
        <w:tblLook w:val="04A0" w:firstRow="1" w:lastRow="0" w:firstColumn="1" w:lastColumn="0" w:noHBand="0" w:noVBand="1"/>
      </w:tblPr>
      <w:tblGrid>
        <w:gridCol w:w="534"/>
        <w:gridCol w:w="8788"/>
      </w:tblGrid>
      <w:tr w:rsidR="00905440" w14:paraId="499066C6" w14:textId="77777777" w:rsidTr="00E33557">
        <w:tc>
          <w:tcPr>
            <w:tcW w:w="534" w:type="dxa"/>
          </w:tcPr>
          <w:p w14:paraId="4BF3E957" w14:textId="77777777" w:rsidR="00905440" w:rsidRDefault="00905440" w:rsidP="00E33557">
            <w:pPr>
              <w:pStyle w:val="Opgave"/>
            </w:pPr>
          </w:p>
        </w:tc>
        <w:tc>
          <w:tcPr>
            <w:tcW w:w="8788" w:type="dxa"/>
          </w:tcPr>
          <w:p w14:paraId="674B9E79" w14:textId="77777777" w:rsidR="00905440" w:rsidRDefault="00905440" w:rsidP="00905440">
            <w:pPr>
              <w:rPr>
                <w:sz w:val="18"/>
                <w:szCs w:val="18"/>
              </w:rPr>
            </w:pPr>
            <w:r w:rsidRPr="00E050D1">
              <w:rPr>
                <w:sz w:val="18"/>
                <w:szCs w:val="18"/>
              </w:rPr>
              <w:t xml:space="preserve">Uit: </w:t>
            </w:r>
            <w:r>
              <w:rPr>
                <w:sz w:val="18"/>
                <w:szCs w:val="18"/>
              </w:rPr>
              <w:t>cspe vmbo b</w:t>
            </w:r>
            <w:r w:rsidRPr="00E050D1">
              <w:rPr>
                <w:sz w:val="18"/>
                <w:szCs w:val="18"/>
              </w:rPr>
              <w:t>b, 201</w:t>
            </w:r>
            <w:r>
              <w:rPr>
                <w:sz w:val="18"/>
                <w:szCs w:val="18"/>
              </w:rPr>
              <w:t>1, Landbouw en natuurlijke omgeving</w:t>
            </w:r>
          </w:p>
          <w:p w14:paraId="5B0B6910" w14:textId="77777777" w:rsidR="00905440" w:rsidRDefault="00905440" w:rsidP="00E33557">
            <w:pPr>
              <w:rPr>
                <w:sz w:val="18"/>
                <w:szCs w:val="18"/>
              </w:rPr>
            </w:pPr>
          </w:p>
          <w:p w14:paraId="5FCA743C" w14:textId="77777777" w:rsidR="00905440" w:rsidRPr="00FE638F" w:rsidRDefault="00905440" w:rsidP="00E33557">
            <w:r>
              <w:rPr>
                <w:noProof/>
                <w:lang w:val="en-US" w:eastAsia="nl-NL"/>
              </w:rPr>
              <w:drawing>
                <wp:inline distT="0" distB="0" distL="0" distR="0" wp14:anchorId="28FC478D" wp14:editId="7151BC9E">
                  <wp:extent cx="4695825" cy="781050"/>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srcRect/>
                          <a:stretch>
                            <a:fillRect/>
                          </a:stretch>
                        </pic:blipFill>
                        <pic:spPr bwMode="auto">
                          <a:xfrm>
                            <a:off x="0" y="0"/>
                            <a:ext cx="4695825" cy="781050"/>
                          </a:xfrm>
                          <a:prstGeom prst="rect">
                            <a:avLst/>
                          </a:prstGeom>
                          <a:noFill/>
                          <a:ln w="9525">
                            <a:noFill/>
                            <a:miter lim="800000"/>
                            <a:headEnd/>
                            <a:tailEnd/>
                          </a:ln>
                        </pic:spPr>
                      </pic:pic>
                    </a:graphicData>
                  </a:graphic>
                </wp:inline>
              </w:drawing>
            </w:r>
          </w:p>
          <w:p w14:paraId="74DA1170" w14:textId="77777777" w:rsidR="00905440" w:rsidRPr="00FE638F" w:rsidRDefault="00905440" w:rsidP="00E33557">
            <w:r w:rsidRPr="00FE638F">
              <w:t xml:space="preserve">Antwoord: </w:t>
            </w:r>
            <w:r>
              <w:t>…………….. mg</w:t>
            </w:r>
          </w:p>
          <w:p w14:paraId="6CDBE840" w14:textId="77777777" w:rsidR="00905440" w:rsidRDefault="00905440" w:rsidP="00E33557"/>
          <w:p w14:paraId="4B69D51D" w14:textId="77777777" w:rsidR="00857B75" w:rsidRDefault="00905440" w:rsidP="00E33557">
            <w:r w:rsidRPr="0082180D">
              <w:t>Uitleg</w:t>
            </w:r>
            <w:r>
              <w:t xml:space="preserve">:  </w:t>
            </w:r>
            <w:r w:rsidRPr="00D709B1">
              <w:t>................</w:t>
            </w:r>
            <w:r>
              <w:t>..</w:t>
            </w:r>
            <w:r w:rsidRPr="00D709B1">
              <w:t>.................</w:t>
            </w:r>
            <w:r w:rsidR="00857B75">
              <w:t>.............................</w:t>
            </w:r>
            <w:r w:rsidRPr="00D709B1">
              <w:t>.............................</w:t>
            </w:r>
            <w:r>
              <w:t>.</w:t>
            </w:r>
            <w:r w:rsidRPr="00D709B1">
              <w:t>....................................</w:t>
            </w:r>
          </w:p>
          <w:p w14:paraId="362188BC" w14:textId="77777777" w:rsidR="00857B75" w:rsidRDefault="00857B75" w:rsidP="00E33557"/>
          <w:p w14:paraId="3F876DE9" w14:textId="77777777" w:rsidR="00905440" w:rsidRPr="00D709B1" w:rsidRDefault="00857B75" w:rsidP="00E33557">
            <w:r>
              <w:t>……………………………………………………………………………………………………………………</w:t>
            </w:r>
            <w:r w:rsidR="00905440" w:rsidRPr="00D709B1">
              <w:t>..........</w:t>
            </w:r>
          </w:p>
        </w:tc>
      </w:tr>
    </w:tbl>
    <w:p w14:paraId="43C39FAF" w14:textId="77777777" w:rsidR="00905440" w:rsidRPr="00905440" w:rsidRDefault="00905440" w:rsidP="00905440"/>
    <w:p w14:paraId="42D1C9AD" w14:textId="77777777" w:rsidR="009C0524" w:rsidRDefault="009C0524" w:rsidP="009C0524">
      <w:pPr>
        <w:pStyle w:val="streepje"/>
      </w:pPr>
    </w:p>
    <w:tbl>
      <w:tblPr>
        <w:tblW w:w="9322" w:type="dxa"/>
        <w:tblLayout w:type="fixed"/>
        <w:tblLook w:val="04A0" w:firstRow="1" w:lastRow="0" w:firstColumn="1" w:lastColumn="0" w:noHBand="0" w:noVBand="1"/>
      </w:tblPr>
      <w:tblGrid>
        <w:gridCol w:w="534"/>
        <w:gridCol w:w="8788"/>
      </w:tblGrid>
      <w:tr w:rsidR="00716EB7" w14:paraId="6CE8A52C" w14:textId="77777777" w:rsidTr="00107FD8">
        <w:tc>
          <w:tcPr>
            <w:tcW w:w="534" w:type="dxa"/>
          </w:tcPr>
          <w:p w14:paraId="0532C82B" w14:textId="77777777" w:rsidR="00716EB7" w:rsidRDefault="00716EB7" w:rsidP="00107FD8">
            <w:pPr>
              <w:pStyle w:val="Opgave"/>
            </w:pPr>
          </w:p>
        </w:tc>
        <w:tc>
          <w:tcPr>
            <w:tcW w:w="8788" w:type="dxa"/>
          </w:tcPr>
          <w:p w14:paraId="0835D6B1" w14:textId="77777777" w:rsidR="00716EB7" w:rsidRDefault="00716EB7" w:rsidP="00107FD8">
            <w:pPr>
              <w:rPr>
                <w:sz w:val="18"/>
                <w:szCs w:val="18"/>
              </w:rPr>
            </w:pPr>
            <w:r w:rsidRPr="00E050D1">
              <w:rPr>
                <w:sz w:val="18"/>
                <w:szCs w:val="18"/>
              </w:rPr>
              <w:t>Uit</w:t>
            </w:r>
            <w:r>
              <w:rPr>
                <w:sz w:val="18"/>
                <w:szCs w:val="18"/>
              </w:rPr>
              <w:t xml:space="preserve"> consum</w:t>
            </w:r>
            <w:r w:rsidR="00857B75">
              <w:rPr>
                <w:sz w:val="18"/>
                <w:szCs w:val="18"/>
              </w:rPr>
              <w:t>p</w:t>
            </w:r>
            <w:r>
              <w:rPr>
                <w:sz w:val="18"/>
                <w:szCs w:val="18"/>
              </w:rPr>
              <w:t>tief breed bb 2001-1</w:t>
            </w:r>
          </w:p>
          <w:p w14:paraId="1479F934" w14:textId="77777777" w:rsidR="00716EB7" w:rsidRDefault="00716EB7" w:rsidP="00107FD8">
            <w:pPr>
              <w:rPr>
                <w:sz w:val="18"/>
                <w:szCs w:val="18"/>
              </w:rPr>
            </w:pPr>
          </w:p>
          <w:p w14:paraId="2659FC82" w14:textId="77777777" w:rsidR="00716EB7" w:rsidRDefault="00716EB7" w:rsidP="00107FD8">
            <w:r>
              <w:t>De voorgeschreven hoeveelheid zout in broodproducten in Nederland is 1,8% van het gewicht aan bloem. Hoeveel gram zout moet je gebruiken wanneer je brooddeeg maakt  met 2 kg bloem?</w:t>
            </w:r>
          </w:p>
          <w:p w14:paraId="6538DF0A" w14:textId="77777777" w:rsidR="00716EB7" w:rsidRDefault="00716EB7" w:rsidP="00107FD8"/>
          <w:p w14:paraId="51D17E57" w14:textId="77777777" w:rsidR="00716EB7" w:rsidRPr="00D709B1" w:rsidRDefault="00716EB7" w:rsidP="00107FD8">
            <w:r>
              <w:t>…………………………………………………………………………………………………………………………….</w:t>
            </w:r>
          </w:p>
        </w:tc>
      </w:tr>
    </w:tbl>
    <w:p w14:paraId="34157375" w14:textId="77777777" w:rsidR="00E050D1" w:rsidRDefault="00E050D1" w:rsidP="00FE638F">
      <w:pPr>
        <w:pStyle w:val="streepje"/>
      </w:pPr>
    </w:p>
    <w:tbl>
      <w:tblPr>
        <w:tblW w:w="9322" w:type="dxa"/>
        <w:tblLayout w:type="fixed"/>
        <w:tblLook w:val="04A0" w:firstRow="1" w:lastRow="0" w:firstColumn="1" w:lastColumn="0" w:noHBand="0" w:noVBand="1"/>
      </w:tblPr>
      <w:tblGrid>
        <w:gridCol w:w="534"/>
        <w:gridCol w:w="8788"/>
      </w:tblGrid>
      <w:tr w:rsidR="00FE638F" w14:paraId="0EDF3234" w14:textId="77777777" w:rsidTr="00FE638F">
        <w:tc>
          <w:tcPr>
            <w:tcW w:w="534" w:type="dxa"/>
          </w:tcPr>
          <w:p w14:paraId="35FB2DB1" w14:textId="77777777" w:rsidR="00FE638F" w:rsidRDefault="00FE638F" w:rsidP="00FE638F">
            <w:pPr>
              <w:pStyle w:val="Opgave"/>
            </w:pPr>
          </w:p>
        </w:tc>
        <w:tc>
          <w:tcPr>
            <w:tcW w:w="8788" w:type="dxa"/>
          </w:tcPr>
          <w:p w14:paraId="00149F25" w14:textId="77777777" w:rsidR="00FE638F" w:rsidRDefault="00FE638F" w:rsidP="00FE638F">
            <w:pPr>
              <w:rPr>
                <w:sz w:val="18"/>
                <w:szCs w:val="18"/>
              </w:rPr>
            </w:pPr>
            <w:r>
              <w:rPr>
                <w:noProof/>
                <w:sz w:val="18"/>
                <w:szCs w:val="18"/>
                <w:lang w:val="en-US" w:eastAsia="nl-NL"/>
              </w:rPr>
              <w:drawing>
                <wp:anchor distT="0" distB="0" distL="114300" distR="114300" simplePos="0" relativeHeight="251625984" behindDoc="0" locked="0" layoutInCell="1" allowOverlap="1" wp14:anchorId="67BDF5C7" wp14:editId="7D8AC136">
                  <wp:simplePos x="0" y="0"/>
                  <wp:positionH relativeFrom="column">
                    <wp:posOffset>3322955</wp:posOffset>
                  </wp:positionH>
                  <wp:positionV relativeFrom="paragraph">
                    <wp:posOffset>12065</wp:posOffset>
                  </wp:positionV>
                  <wp:extent cx="2221230" cy="1828800"/>
                  <wp:effectExtent l="19050" t="0" r="762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a:srcRect/>
                          <a:stretch>
                            <a:fillRect/>
                          </a:stretch>
                        </pic:blipFill>
                        <pic:spPr bwMode="auto">
                          <a:xfrm>
                            <a:off x="0" y="0"/>
                            <a:ext cx="2221230" cy="1828800"/>
                          </a:xfrm>
                          <a:prstGeom prst="rect">
                            <a:avLst/>
                          </a:prstGeom>
                          <a:noFill/>
                          <a:ln w="9525">
                            <a:noFill/>
                            <a:miter lim="800000"/>
                            <a:headEnd/>
                            <a:tailEnd/>
                          </a:ln>
                        </pic:spPr>
                      </pic:pic>
                    </a:graphicData>
                  </a:graphic>
                </wp:anchor>
              </w:drawing>
            </w:r>
            <w:r w:rsidRPr="00E050D1">
              <w:rPr>
                <w:sz w:val="18"/>
                <w:szCs w:val="18"/>
              </w:rPr>
              <w:t>Uit: voorbeeldrekentoets vo 2F</w:t>
            </w:r>
            <w:r>
              <w:rPr>
                <w:sz w:val="18"/>
                <w:szCs w:val="18"/>
              </w:rPr>
              <w:t>, voorjaar 2012</w:t>
            </w:r>
          </w:p>
          <w:p w14:paraId="3229F8A1" w14:textId="77777777" w:rsidR="00857B75" w:rsidRDefault="00857B75" w:rsidP="00FE638F"/>
          <w:p w14:paraId="0F33F616" w14:textId="77777777" w:rsidR="00FE638F" w:rsidRPr="00E050D1" w:rsidRDefault="00FE638F" w:rsidP="00FE638F">
            <w:r>
              <w:t>Hoeveel procent van haar zakgeld besteedde Fenna aan sms’jes?</w:t>
            </w:r>
          </w:p>
          <w:p w14:paraId="57745094" w14:textId="77777777" w:rsidR="00FE638F" w:rsidRDefault="00FE638F" w:rsidP="00FE638F">
            <w:pPr>
              <w:rPr>
                <w:sz w:val="24"/>
                <w:szCs w:val="24"/>
              </w:rPr>
            </w:pPr>
          </w:p>
          <w:p w14:paraId="24442C83" w14:textId="77777777" w:rsidR="00FE638F" w:rsidRDefault="00FE638F" w:rsidP="00746538">
            <w:r w:rsidRPr="00D709B1">
              <w:t>................</w:t>
            </w:r>
            <w:r>
              <w:t>..</w:t>
            </w:r>
            <w:r w:rsidRPr="00D709B1">
              <w:t>..............</w:t>
            </w:r>
            <w:r>
              <w:t>...............................</w:t>
            </w:r>
            <w:r w:rsidR="009C0524">
              <w:t>...........</w:t>
            </w:r>
            <w:r w:rsidRPr="00D709B1">
              <w:br/>
            </w:r>
            <w:r w:rsidRPr="00D709B1">
              <w:br/>
              <w:t>.............................</w:t>
            </w:r>
            <w:r>
              <w:t>.</w:t>
            </w:r>
            <w:r w:rsidRPr="00D709B1">
              <w:t>.............................................</w:t>
            </w:r>
          </w:p>
          <w:p w14:paraId="666C62E6" w14:textId="77777777" w:rsidR="009C0524" w:rsidRDefault="009C0524" w:rsidP="00746538"/>
          <w:p w14:paraId="671AEC11" w14:textId="77777777" w:rsidR="009C0524" w:rsidRPr="00D709B1" w:rsidRDefault="009C0524" w:rsidP="00746538">
            <w:r>
              <w:t>……………………………………………………………………..</w:t>
            </w:r>
          </w:p>
        </w:tc>
      </w:tr>
    </w:tbl>
    <w:p w14:paraId="2395A931" w14:textId="77777777" w:rsidR="00FE638F" w:rsidRDefault="00FE638F" w:rsidP="003C67D8">
      <w:pPr>
        <w:pStyle w:val="Tip"/>
      </w:pPr>
    </w:p>
    <w:p w14:paraId="3F888E66" w14:textId="77777777" w:rsidR="00FE638F" w:rsidRDefault="00FE638F" w:rsidP="00FE638F">
      <w:pPr>
        <w:pStyle w:val="streepje"/>
      </w:pPr>
    </w:p>
    <w:tbl>
      <w:tblPr>
        <w:tblW w:w="9322" w:type="dxa"/>
        <w:tblLayout w:type="fixed"/>
        <w:tblLook w:val="04A0" w:firstRow="1" w:lastRow="0" w:firstColumn="1" w:lastColumn="0" w:noHBand="0" w:noVBand="1"/>
      </w:tblPr>
      <w:tblGrid>
        <w:gridCol w:w="534"/>
        <w:gridCol w:w="8788"/>
      </w:tblGrid>
      <w:tr w:rsidR="00FE638F" w14:paraId="2D8B66C9" w14:textId="77777777" w:rsidTr="00FE638F">
        <w:tc>
          <w:tcPr>
            <w:tcW w:w="534" w:type="dxa"/>
          </w:tcPr>
          <w:p w14:paraId="74CBB179" w14:textId="77777777" w:rsidR="00FE638F" w:rsidRDefault="00FE638F" w:rsidP="00FE638F">
            <w:pPr>
              <w:pStyle w:val="Opgave"/>
            </w:pPr>
          </w:p>
        </w:tc>
        <w:tc>
          <w:tcPr>
            <w:tcW w:w="8788" w:type="dxa"/>
          </w:tcPr>
          <w:p w14:paraId="456467AB" w14:textId="77777777" w:rsidR="00FE638F" w:rsidRDefault="00FE638F" w:rsidP="00FE638F">
            <w:pPr>
              <w:rPr>
                <w:sz w:val="18"/>
                <w:szCs w:val="18"/>
              </w:rPr>
            </w:pPr>
            <w:r>
              <w:rPr>
                <w:noProof/>
                <w:sz w:val="18"/>
                <w:szCs w:val="18"/>
                <w:lang w:val="en-US" w:eastAsia="nl-NL"/>
              </w:rPr>
              <w:drawing>
                <wp:anchor distT="0" distB="0" distL="114300" distR="114300" simplePos="0" relativeHeight="251627008" behindDoc="0" locked="0" layoutInCell="1" allowOverlap="1" wp14:anchorId="4F23205D" wp14:editId="119D716B">
                  <wp:simplePos x="0" y="0"/>
                  <wp:positionH relativeFrom="column">
                    <wp:posOffset>2951480</wp:posOffset>
                  </wp:positionH>
                  <wp:positionV relativeFrom="paragraph">
                    <wp:posOffset>20320</wp:posOffset>
                  </wp:positionV>
                  <wp:extent cx="2457450" cy="1962150"/>
                  <wp:effectExtent l="19050" t="0" r="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2"/>
                          <a:srcRect/>
                          <a:stretch>
                            <a:fillRect/>
                          </a:stretch>
                        </pic:blipFill>
                        <pic:spPr bwMode="auto">
                          <a:xfrm>
                            <a:off x="0" y="0"/>
                            <a:ext cx="2457450" cy="1962150"/>
                          </a:xfrm>
                          <a:prstGeom prst="rect">
                            <a:avLst/>
                          </a:prstGeom>
                          <a:noFill/>
                          <a:ln w="9525">
                            <a:noFill/>
                            <a:miter lim="800000"/>
                            <a:headEnd/>
                            <a:tailEnd/>
                          </a:ln>
                        </pic:spPr>
                      </pic:pic>
                    </a:graphicData>
                  </a:graphic>
                </wp:anchor>
              </w:drawing>
            </w:r>
            <w:r w:rsidRPr="00E050D1">
              <w:rPr>
                <w:sz w:val="18"/>
                <w:szCs w:val="18"/>
              </w:rPr>
              <w:t>Uit: voorbeeldrekentoets vo 2F</w:t>
            </w:r>
            <w:r>
              <w:rPr>
                <w:sz w:val="18"/>
                <w:szCs w:val="18"/>
              </w:rPr>
              <w:t>, voorjaar 2012</w:t>
            </w:r>
          </w:p>
          <w:p w14:paraId="37E9D693" w14:textId="77777777" w:rsidR="00FE638F" w:rsidRPr="00E050D1" w:rsidRDefault="00FE638F" w:rsidP="00FE638F">
            <w:r>
              <w:t>Hoeveel euro is de fiets goedkoper geworden?</w:t>
            </w:r>
          </w:p>
          <w:p w14:paraId="20D99BDF" w14:textId="77777777" w:rsidR="00FE638F" w:rsidRDefault="00FE638F" w:rsidP="00FE638F">
            <w:pPr>
              <w:rPr>
                <w:sz w:val="24"/>
                <w:szCs w:val="24"/>
              </w:rPr>
            </w:pPr>
          </w:p>
          <w:p w14:paraId="573D8504" w14:textId="77777777" w:rsidR="00FE638F" w:rsidRPr="00FE638F" w:rsidRDefault="00FE638F" w:rsidP="00FE638F">
            <w:r w:rsidRPr="00FE638F">
              <w:t xml:space="preserve">Antwoord: </w:t>
            </w:r>
            <w:r>
              <w:t>……………..%</w:t>
            </w:r>
          </w:p>
          <w:p w14:paraId="6E24BD79" w14:textId="77777777" w:rsidR="00746538" w:rsidRDefault="00746538" w:rsidP="00FE638F"/>
          <w:p w14:paraId="1285AEB1" w14:textId="77777777" w:rsidR="00FE638F" w:rsidRPr="00D709B1" w:rsidRDefault="00FE638F" w:rsidP="00746538">
            <w:r w:rsidRPr="0082180D">
              <w:t>Uitleg</w:t>
            </w:r>
            <w:r>
              <w:t xml:space="preserve">:  </w:t>
            </w:r>
            <w:r w:rsidRPr="00D709B1">
              <w:t>................</w:t>
            </w:r>
            <w:r>
              <w:t>..</w:t>
            </w:r>
            <w:r w:rsidRPr="00D709B1">
              <w:t>..............</w:t>
            </w:r>
            <w:r>
              <w:t>.......................</w:t>
            </w:r>
            <w:r w:rsidRPr="00D709B1">
              <w:br/>
            </w:r>
            <w:r w:rsidRPr="00D709B1">
              <w:br/>
              <w:t>.............................</w:t>
            </w:r>
            <w:r>
              <w:t>.</w:t>
            </w:r>
            <w:r w:rsidRPr="00D709B1">
              <w:t>.....................................</w:t>
            </w:r>
          </w:p>
        </w:tc>
      </w:tr>
    </w:tbl>
    <w:p w14:paraId="57F3067C" w14:textId="77777777" w:rsidR="007779B5" w:rsidRDefault="007779B5" w:rsidP="005F622C"/>
    <w:p w14:paraId="214C983E" w14:textId="77777777" w:rsidR="00716EB7" w:rsidRDefault="00716EB7" w:rsidP="00716EB7">
      <w:pPr>
        <w:pStyle w:val="streepje"/>
      </w:pPr>
    </w:p>
    <w:tbl>
      <w:tblPr>
        <w:tblW w:w="9322" w:type="dxa"/>
        <w:tblLayout w:type="fixed"/>
        <w:tblLook w:val="04A0" w:firstRow="1" w:lastRow="0" w:firstColumn="1" w:lastColumn="0" w:noHBand="0" w:noVBand="1"/>
      </w:tblPr>
      <w:tblGrid>
        <w:gridCol w:w="534"/>
        <w:gridCol w:w="8788"/>
      </w:tblGrid>
      <w:tr w:rsidR="00716EB7" w14:paraId="73B9D177" w14:textId="77777777" w:rsidTr="00107FD8">
        <w:tc>
          <w:tcPr>
            <w:tcW w:w="534" w:type="dxa"/>
          </w:tcPr>
          <w:p w14:paraId="12794A28" w14:textId="77777777" w:rsidR="00716EB7" w:rsidRDefault="00716EB7" w:rsidP="00107FD8">
            <w:pPr>
              <w:pStyle w:val="Opgave"/>
            </w:pPr>
          </w:p>
        </w:tc>
        <w:tc>
          <w:tcPr>
            <w:tcW w:w="8788" w:type="dxa"/>
          </w:tcPr>
          <w:p w14:paraId="521EACE2" w14:textId="77777777" w:rsidR="00716EB7" w:rsidRPr="00716EB7" w:rsidRDefault="00716EB7" w:rsidP="00107FD8">
            <w:pPr>
              <w:rPr>
                <w:sz w:val="18"/>
                <w:szCs w:val="18"/>
              </w:rPr>
            </w:pPr>
            <w:r w:rsidRPr="00716EB7">
              <w:rPr>
                <w:sz w:val="18"/>
                <w:szCs w:val="18"/>
              </w:rPr>
              <w:t>Uit: CSPE mode en commercie BB 2012-(bewerkt)</w:t>
            </w:r>
          </w:p>
          <w:p w14:paraId="7DDB3775" w14:textId="77777777" w:rsidR="00716EB7" w:rsidRDefault="00716EB7" w:rsidP="00107FD8"/>
          <w:p w14:paraId="5DEB9025" w14:textId="77777777" w:rsidR="00857B75" w:rsidRDefault="00716EB7" w:rsidP="00107FD8">
            <w:r>
              <w:t xml:space="preserve">Een </w:t>
            </w:r>
            <w:r w:rsidR="00857B75">
              <w:t>blouse heeft een n</w:t>
            </w:r>
            <w:r>
              <w:t xml:space="preserve">etto verkooprijs van </w:t>
            </w:r>
            <w:r w:rsidR="00857B75">
              <w:t xml:space="preserve">€ </w:t>
            </w:r>
            <w:r>
              <w:t>32,50.</w:t>
            </w:r>
            <w:r w:rsidR="00857B75">
              <w:t xml:space="preserve"> Dat is dus zonder BTW.</w:t>
            </w:r>
          </w:p>
          <w:p w14:paraId="3105B309" w14:textId="77777777" w:rsidR="00857B75" w:rsidRDefault="00857B75" w:rsidP="00107FD8">
            <w:r>
              <w:t>Wat is de verkoopprijs inclusief 21% BTW?</w:t>
            </w:r>
          </w:p>
          <w:p w14:paraId="42B220B5" w14:textId="77777777" w:rsidR="00857B75" w:rsidRDefault="00857B75" w:rsidP="00107FD8"/>
          <w:p w14:paraId="469DA1AF" w14:textId="77777777" w:rsidR="00716EB7" w:rsidRDefault="00716EB7" w:rsidP="00107FD8">
            <w:r>
              <w:t>…………………………………………………………</w:t>
            </w:r>
            <w:r w:rsidR="00857B75">
              <w:t>…</w:t>
            </w:r>
            <w:r>
              <w:t>…………………………………………………………</w:t>
            </w:r>
            <w:r w:rsidR="00857B75">
              <w:t>…</w:t>
            </w:r>
          </w:p>
          <w:p w14:paraId="28509FED" w14:textId="77777777" w:rsidR="00857B75" w:rsidRDefault="00857B75" w:rsidP="00107FD8"/>
          <w:p w14:paraId="38140969" w14:textId="77777777" w:rsidR="00857B75" w:rsidRPr="00D709B1" w:rsidRDefault="00857B75" w:rsidP="00107FD8">
            <w:r>
              <w:t>………………………………………………………………………………………………………………………….</w:t>
            </w:r>
          </w:p>
        </w:tc>
      </w:tr>
    </w:tbl>
    <w:p w14:paraId="3AA5B7A5" w14:textId="77777777" w:rsidR="00716EB7" w:rsidRDefault="00716EB7" w:rsidP="005F622C"/>
    <w:p w14:paraId="028300B3" w14:textId="77777777" w:rsidR="00716EB7" w:rsidRDefault="00716EB7" w:rsidP="00716EB7">
      <w:pPr>
        <w:pStyle w:val="streepje"/>
      </w:pPr>
    </w:p>
    <w:tbl>
      <w:tblPr>
        <w:tblW w:w="9322" w:type="dxa"/>
        <w:tblLayout w:type="fixed"/>
        <w:tblLook w:val="04A0" w:firstRow="1" w:lastRow="0" w:firstColumn="1" w:lastColumn="0" w:noHBand="0" w:noVBand="1"/>
      </w:tblPr>
      <w:tblGrid>
        <w:gridCol w:w="534"/>
        <w:gridCol w:w="8788"/>
      </w:tblGrid>
      <w:tr w:rsidR="00716EB7" w14:paraId="3F9F648D" w14:textId="77777777" w:rsidTr="00107FD8">
        <w:tc>
          <w:tcPr>
            <w:tcW w:w="534" w:type="dxa"/>
          </w:tcPr>
          <w:p w14:paraId="76BE78A3" w14:textId="77777777" w:rsidR="00716EB7" w:rsidRDefault="00716EB7" w:rsidP="00107FD8">
            <w:pPr>
              <w:pStyle w:val="Opgave"/>
            </w:pPr>
          </w:p>
        </w:tc>
        <w:tc>
          <w:tcPr>
            <w:tcW w:w="8788" w:type="dxa"/>
          </w:tcPr>
          <w:p w14:paraId="04270C77" w14:textId="77777777" w:rsidR="00857B75" w:rsidRDefault="00716EB7" w:rsidP="00107FD8">
            <w:pPr>
              <w:rPr>
                <w:sz w:val="18"/>
                <w:szCs w:val="18"/>
              </w:rPr>
            </w:pPr>
            <w:r w:rsidRPr="00E050D1">
              <w:rPr>
                <w:sz w:val="18"/>
                <w:szCs w:val="18"/>
              </w:rPr>
              <w:t xml:space="preserve">Uit: </w:t>
            </w:r>
            <w:r w:rsidR="00857B75">
              <w:rPr>
                <w:sz w:val="18"/>
                <w:szCs w:val="18"/>
              </w:rPr>
              <w:t>cspe handel en adminisrtatie BB, 2012-1</w:t>
            </w:r>
            <w:r>
              <w:rPr>
                <w:sz w:val="18"/>
                <w:szCs w:val="18"/>
              </w:rPr>
              <w:t xml:space="preserve"> </w:t>
            </w:r>
          </w:p>
          <w:p w14:paraId="6915F663" w14:textId="77777777" w:rsidR="00857B75" w:rsidRDefault="00857B75" w:rsidP="00107FD8">
            <w:pPr>
              <w:rPr>
                <w:sz w:val="18"/>
                <w:szCs w:val="18"/>
              </w:rPr>
            </w:pPr>
          </w:p>
          <w:p w14:paraId="0A9A26E9" w14:textId="77777777" w:rsidR="00716EB7" w:rsidRDefault="00857B75" w:rsidP="00107FD8">
            <w:r>
              <w:t>Aanbieding: set tennisballen van € 5,50 voor € 3,95. Hoeveel procent korting is dit?</w:t>
            </w:r>
          </w:p>
          <w:p w14:paraId="56D35E2F" w14:textId="77777777" w:rsidR="00716EB7" w:rsidRDefault="00716EB7" w:rsidP="00107FD8"/>
          <w:p w14:paraId="05D10AFE" w14:textId="77777777" w:rsidR="00857B75" w:rsidRPr="00D709B1" w:rsidRDefault="00716EB7" w:rsidP="00857B75">
            <w:r>
              <w:t>…………………………………………………………</w:t>
            </w:r>
            <w:r w:rsidR="00857B75">
              <w:t>…………………………………………………………………</w:t>
            </w:r>
          </w:p>
        </w:tc>
      </w:tr>
    </w:tbl>
    <w:p w14:paraId="60E14A7D" w14:textId="77777777" w:rsidR="00716EB7" w:rsidRDefault="00716EB7" w:rsidP="00716EB7"/>
    <w:sectPr w:rsidR="00716EB7" w:rsidSect="00E85CBA">
      <w:headerReference w:type="default" r:id="rId43"/>
      <w:footerReference w:type="default" r:id="rId44"/>
      <w:pgSz w:w="11907" w:h="16840" w:code="9"/>
      <w:pgMar w:top="1440" w:right="1327" w:bottom="1559" w:left="1418"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F36C67" w14:textId="77777777" w:rsidR="00107FD8" w:rsidRDefault="00107FD8">
      <w:r>
        <w:separator/>
      </w:r>
    </w:p>
  </w:endnote>
  <w:endnote w:type="continuationSeparator" w:id="0">
    <w:p w14:paraId="4DD07788" w14:textId="77777777" w:rsidR="00107FD8" w:rsidRDefault="00107F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AFF" w:usb1="C000605B" w:usb2="00000029" w:usb3="00000000" w:csb0="000101FF" w:csb1="00000000"/>
  </w:font>
  <w:font w:name="SimSun">
    <w:altName w:val="宋体"/>
    <w:charset w:val="86"/>
    <w:family w:val="auto"/>
    <w:pitch w:val="variable"/>
    <w:sig w:usb0="00000003" w:usb1="288F0000" w:usb2="00000016" w:usb3="00000000" w:csb0="00040001" w:csb1="00000000"/>
  </w:font>
  <w:font w:name="Arial Narrow">
    <w:panose1 w:val="020B0506020202030204"/>
    <w:charset w:val="00"/>
    <w:family w:val="auto"/>
    <w:pitch w:val="variable"/>
    <w:sig w:usb0="00000287" w:usb1="00000800" w:usb2="00000000" w:usb3="00000000" w:csb0="0000009F" w:csb1="00000000"/>
  </w:font>
  <w:font w:name="Cambria Math">
    <w:panose1 w:val="02040503050406030204"/>
    <w:charset w:val="00"/>
    <w:family w:val="auto"/>
    <w:pitch w:val="variable"/>
    <w:sig w:usb0="00000003" w:usb1="00000000" w:usb2="00000000" w:usb3="00000000" w:csb0="00000001" w:csb1="00000000"/>
  </w:font>
  <w:font w:name="Century Gothic">
    <w:panose1 w:val="020B0502020202020204"/>
    <w:charset w:val="00"/>
    <w:family w:val="auto"/>
    <w:pitch w:val="variable"/>
    <w:sig w:usb0="00000003" w:usb1="00000000" w:usb2="00000000" w:usb3="00000000" w:csb0="00000001" w:csb1="00000000"/>
  </w:font>
  <w:font w:name="Bradley Hand ITC">
    <w:altName w:val="Zapfino"/>
    <w:charset w:val="00"/>
    <w:family w:val="script"/>
    <w:pitch w:val="variable"/>
    <w:sig w:usb0="00000003" w:usb1="00000000" w:usb2="00000000" w:usb3="00000000" w:csb0="00000001" w:csb1="00000000"/>
  </w:font>
  <w:font w:name="Rage Italic">
    <w:altName w:val="Zapfino"/>
    <w:charset w:val="00"/>
    <w:family w:val="script"/>
    <w:pitch w:val="variable"/>
    <w:sig w:usb0="00000003" w:usb1="00000000" w:usb2="00000000" w:usb3="00000000" w:csb0="00000001" w:csb1="00000000"/>
  </w:font>
  <w:font w:name="Trebuchet MS">
    <w:panose1 w:val="020B0603020202020204"/>
    <w:charset w:val="00"/>
    <w:family w:val="auto"/>
    <w:pitch w:val="variable"/>
    <w:sig w:usb0="00000287" w:usb1="00000000" w:usb2="00000000" w:usb3="00000000" w:csb0="0000009F" w:csb1="00000000"/>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BB0079" w14:textId="77777777" w:rsidR="00107FD8" w:rsidRDefault="00107FD8">
    <w:pPr>
      <w:pStyle w:val="Voettekst"/>
      <w:jc w:val="right"/>
    </w:pPr>
    <w:r>
      <w:fldChar w:fldCharType="begin"/>
    </w:r>
    <w:r>
      <w:instrText xml:space="preserve"> PAGE   \* MERGEFORMAT </w:instrText>
    </w:r>
    <w:r>
      <w:fldChar w:fldCharType="separate"/>
    </w:r>
    <w:r w:rsidR="00CA045E">
      <w:rPr>
        <w:noProof/>
      </w:rPr>
      <w:t>2</w:t>
    </w:r>
    <w:r>
      <w:rPr>
        <w:noProof/>
      </w:rPr>
      <w:fldChar w:fldCharType="end"/>
    </w:r>
  </w:p>
  <w:p w14:paraId="770DF14E" w14:textId="77777777" w:rsidR="00107FD8" w:rsidRDefault="00107FD8">
    <w:pPr>
      <w:pStyle w:val="Voetteks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14E358" w14:textId="77777777" w:rsidR="00107FD8" w:rsidRDefault="00107FD8">
      <w:r>
        <w:separator/>
      </w:r>
    </w:p>
  </w:footnote>
  <w:footnote w:type="continuationSeparator" w:id="0">
    <w:p w14:paraId="0EA5E0D1" w14:textId="77777777" w:rsidR="00107FD8" w:rsidRDefault="00107FD8">
      <w:r>
        <w:continuationSeparator/>
      </w:r>
    </w:p>
  </w:footnote>
  <w:footnote w:id="1">
    <w:p w14:paraId="61986A03" w14:textId="77777777" w:rsidR="00107FD8" w:rsidRDefault="00107FD8">
      <w:pPr>
        <w:pStyle w:val="Voetnoottekst"/>
      </w:pPr>
      <w:r>
        <w:rPr>
          <w:rStyle w:val="Voetnootmarkering"/>
        </w:rPr>
        <w:footnoteRef/>
      </w:r>
      <w:r>
        <w:t xml:space="preserve"> Exclusief BTW betekent ‘zonder BTW’ </w:t>
      </w:r>
    </w:p>
  </w:footnote>
  <w:footnote w:id="2">
    <w:p w14:paraId="2F27E03D" w14:textId="77777777" w:rsidR="00107FD8" w:rsidRDefault="00107FD8">
      <w:pPr>
        <w:pStyle w:val="Voetnoottekst"/>
      </w:pPr>
      <w:r>
        <w:rPr>
          <w:rStyle w:val="Voetnootmarkering"/>
        </w:rPr>
        <w:footnoteRef/>
      </w:r>
      <w:r>
        <w:t xml:space="preserve"> Inclusief BTW betekent ‘met de BTW erbij getel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DCF93F" w14:textId="77777777" w:rsidR="00107FD8" w:rsidRDefault="00107FD8">
    <w:pPr>
      <w:pStyle w:val="Koptekst"/>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34F15"/>
    <w:multiLevelType w:val="hybridMultilevel"/>
    <w:tmpl w:val="8C865202"/>
    <w:lvl w:ilvl="0" w:tplc="5B728952">
      <w:start w:val="3"/>
      <w:numFmt w:val="lowerLetter"/>
      <w:lvlText w:val="%1."/>
      <w:lvlJc w:val="left"/>
      <w:pPr>
        <w:ind w:left="420" w:hanging="360"/>
      </w:pPr>
      <w:rPr>
        <w:rFonts w:hint="default"/>
      </w:rPr>
    </w:lvl>
    <w:lvl w:ilvl="1" w:tplc="04130019" w:tentative="1">
      <w:start w:val="1"/>
      <w:numFmt w:val="lowerLetter"/>
      <w:lvlText w:val="%2."/>
      <w:lvlJc w:val="left"/>
      <w:pPr>
        <w:ind w:left="1140" w:hanging="360"/>
      </w:pPr>
    </w:lvl>
    <w:lvl w:ilvl="2" w:tplc="0413001B" w:tentative="1">
      <w:start w:val="1"/>
      <w:numFmt w:val="lowerRoman"/>
      <w:lvlText w:val="%3."/>
      <w:lvlJc w:val="right"/>
      <w:pPr>
        <w:ind w:left="1860" w:hanging="180"/>
      </w:pPr>
    </w:lvl>
    <w:lvl w:ilvl="3" w:tplc="0413000F" w:tentative="1">
      <w:start w:val="1"/>
      <w:numFmt w:val="decimal"/>
      <w:lvlText w:val="%4."/>
      <w:lvlJc w:val="left"/>
      <w:pPr>
        <w:ind w:left="2580" w:hanging="360"/>
      </w:pPr>
    </w:lvl>
    <w:lvl w:ilvl="4" w:tplc="04130019" w:tentative="1">
      <w:start w:val="1"/>
      <w:numFmt w:val="lowerLetter"/>
      <w:lvlText w:val="%5."/>
      <w:lvlJc w:val="left"/>
      <w:pPr>
        <w:ind w:left="3300" w:hanging="360"/>
      </w:pPr>
    </w:lvl>
    <w:lvl w:ilvl="5" w:tplc="0413001B" w:tentative="1">
      <w:start w:val="1"/>
      <w:numFmt w:val="lowerRoman"/>
      <w:lvlText w:val="%6."/>
      <w:lvlJc w:val="right"/>
      <w:pPr>
        <w:ind w:left="4020" w:hanging="180"/>
      </w:pPr>
    </w:lvl>
    <w:lvl w:ilvl="6" w:tplc="0413000F" w:tentative="1">
      <w:start w:val="1"/>
      <w:numFmt w:val="decimal"/>
      <w:lvlText w:val="%7."/>
      <w:lvlJc w:val="left"/>
      <w:pPr>
        <w:ind w:left="4740" w:hanging="360"/>
      </w:pPr>
    </w:lvl>
    <w:lvl w:ilvl="7" w:tplc="04130019" w:tentative="1">
      <w:start w:val="1"/>
      <w:numFmt w:val="lowerLetter"/>
      <w:lvlText w:val="%8."/>
      <w:lvlJc w:val="left"/>
      <w:pPr>
        <w:ind w:left="5460" w:hanging="360"/>
      </w:pPr>
    </w:lvl>
    <w:lvl w:ilvl="8" w:tplc="0413001B" w:tentative="1">
      <w:start w:val="1"/>
      <w:numFmt w:val="lowerRoman"/>
      <w:lvlText w:val="%9."/>
      <w:lvlJc w:val="right"/>
      <w:pPr>
        <w:ind w:left="6180" w:hanging="180"/>
      </w:pPr>
    </w:lvl>
  </w:abstractNum>
  <w:abstractNum w:abstractNumId="1">
    <w:nsid w:val="394425BA"/>
    <w:multiLevelType w:val="hybridMultilevel"/>
    <w:tmpl w:val="1B8E67C0"/>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416A4122"/>
    <w:multiLevelType w:val="hybridMultilevel"/>
    <w:tmpl w:val="828E1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7A37200"/>
    <w:multiLevelType w:val="hybridMultilevel"/>
    <w:tmpl w:val="9BB0368A"/>
    <w:lvl w:ilvl="0" w:tplc="CDFE11E2">
      <w:start w:val="1"/>
      <w:numFmt w:val="decimal"/>
      <w:pStyle w:val="Opgave"/>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5E7C0E21"/>
    <w:multiLevelType w:val="hybridMultilevel"/>
    <w:tmpl w:val="EF5EA9F6"/>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nsid w:val="64C10511"/>
    <w:multiLevelType w:val="hybridMultilevel"/>
    <w:tmpl w:val="1B3AECB6"/>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nsid w:val="69F35FBC"/>
    <w:multiLevelType w:val="hybridMultilevel"/>
    <w:tmpl w:val="713C7816"/>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num w:numId="1">
    <w:abstractNumId w:val="3"/>
  </w:num>
  <w:num w:numId="2">
    <w:abstractNumId w:val="2"/>
  </w:num>
  <w:num w:numId="3">
    <w:abstractNumId w:val="4"/>
  </w:num>
  <w:num w:numId="4">
    <w:abstractNumId w:val="1"/>
  </w:num>
  <w:num w:numId="5">
    <w:abstractNumId w:val="0"/>
  </w:num>
  <w:num w:numId="6">
    <w:abstractNumId w:val="6"/>
  </w:num>
  <w:num w:numId="7">
    <w:abstractNumId w:val="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activeWritingStyle w:appName="MSWord" w:lang="nl-NL" w:vendorID="1" w:dllVersion="512" w:checkStyle="1"/>
  <w:defaultTabStop w:val="720"/>
  <w:hyphenationZone w:val="425"/>
  <w:characterSpacingControl w:val="doNotCompress"/>
  <w:hdrShapeDefaults>
    <o:shapedefaults v:ext="edit" spidmax="2050">
      <o:colormenu v:ext="edit" fillcolor="none" stroke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2964"/>
    <w:rsid w:val="00013D2B"/>
    <w:rsid w:val="00014A5D"/>
    <w:rsid w:val="0004046B"/>
    <w:rsid w:val="00040E62"/>
    <w:rsid w:val="000422B1"/>
    <w:rsid w:val="000422F8"/>
    <w:rsid w:val="00045187"/>
    <w:rsid w:val="0004795D"/>
    <w:rsid w:val="00065D54"/>
    <w:rsid w:val="00086193"/>
    <w:rsid w:val="00090BA8"/>
    <w:rsid w:val="00096968"/>
    <w:rsid w:val="000A243D"/>
    <w:rsid w:val="000E165D"/>
    <w:rsid w:val="000E4CF4"/>
    <w:rsid w:val="000E519C"/>
    <w:rsid w:val="000F25FF"/>
    <w:rsid w:val="000F340D"/>
    <w:rsid w:val="000F5616"/>
    <w:rsid w:val="00107FD8"/>
    <w:rsid w:val="00114FA2"/>
    <w:rsid w:val="00116C57"/>
    <w:rsid w:val="00117712"/>
    <w:rsid w:val="00120F0D"/>
    <w:rsid w:val="00121EC2"/>
    <w:rsid w:val="00130942"/>
    <w:rsid w:val="00134A69"/>
    <w:rsid w:val="0014060B"/>
    <w:rsid w:val="00153C79"/>
    <w:rsid w:val="001642A8"/>
    <w:rsid w:val="001C029E"/>
    <w:rsid w:val="001C1B1E"/>
    <w:rsid w:val="001D10AB"/>
    <w:rsid w:val="001D3D1A"/>
    <w:rsid w:val="00211A64"/>
    <w:rsid w:val="0022714B"/>
    <w:rsid w:val="00233D28"/>
    <w:rsid w:val="00274DBF"/>
    <w:rsid w:val="00290390"/>
    <w:rsid w:val="002913AD"/>
    <w:rsid w:val="002927B3"/>
    <w:rsid w:val="002A0E63"/>
    <w:rsid w:val="002A798A"/>
    <w:rsid w:val="002B247B"/>
    <w:rsid w:val="002B6D71"/>
    <w:rsid w:val="002C1744"/>
    <w:rsid w:val="002C2C4A"/>
    <w:rsid w:val="002C464D"/>
    <w:rsid w:val="002D5A2C"/>
    <w:rsid w:val="002D6228"/>
    <w:rsid w:val="002F64CB"/>
    <w:rsid w:val="00313A66"/>
    <w:rsid w:val="0031713A"/>
    <w:rsid w:val="00344D65"/>
    <w:rsid w:val="0035204B"/>
    <w:rsid w:val="00362386"/>
    <w:rsid w:val="003654D6"/>
    <w:rsid w:val="00386DC8"/>
    <w:rsid w:val="003A2964"/>
    <w:rsid w:val="003A42D6"/>
    <w:rsid w:val="003B13D5"/>
    <w:rsid w:val="003C189D"/>
    <w:rsid w:val="003C6113"/>
    <w:rsid w:val="003C67D8"/>
    <w:rsid w:val="003D2AC4"/>
    <w:rsid w:val="003E1973"/>
    <w:rsid w:val="003F3E57"/>
    <w:rsid w:val="00400FE5"/>
    <w:rsid w:val="00427C8B"/>
    <w:rsid w:val="00430323"/>
    <w:rsid w:val="00434CEA"/>
    <w:rsid w:val="0043524C"/>
    <w:rsid w:val="00452FE6"/>
    <w:rsid w:val="00465B19"/>
    <w:rsid w:val="004802EF"/>
    <w:rsid w:val="00481285"/>
    <w:rsid w:val="00481487"/>
    <w:rsid w:val="00481715"/>
    <w:rsid w:val="00482879"/>
    <w:rsid w:val="00485AB3"/>
    <w:rsid w:val="00491B41"/>
    <w:rsid w:val="004A0109"/>
    <w:rsid w:val="004A13E6"/>
    <w:rsid w:val="004B3676"/>
    <w:rsid w:val="004B62FA"/>
    <w:rsid w:val="004D2224"/>
    <w:rsid w:val="004D7DC6"/>
    <w:rsid w:val="004E2466"/>
    <w:rsid w:val="004F3C0C"/>
    <w:rsid w:val="004F58C6"/>
    <w:rsid w:val="005019B3"/>
    <w:rsid w:val="00541B5E"/>
    <w:rsid w:val="005439C3"/>
    <w:rsid w:val="00547A91"/>
    <w:rsid w:val="00560D1A"/>
    <w:rsid w:val="00571C3C"/>
    <w:rsid w:val="00575F11"/>
    <w:rsid w:val="0058163B"/>
    <w:rsid w:val="00582908"/>
    <w:rsid w:val="005A3FC4"/>
    <w:rsid w:val="005B23E9"/>
    <w:rsid w:val="005B2504"/>
    <w:rsid w:val="005B6850"/>
    <w:rsid w:val="005C0C5E"/>
    <w:rsid w:val="005D358D"/>
    <w:rsid w:val="005F622C"/>
    <w:rsid w:val="006019A1"/>
    <w:rsid w:val="00606AB3"/>
    <w:rsid w:val="00626735"/>
    <w:rsid w:val="00626DBC"/>
    <w:rsid w:val="00632288"/>
    <w:rsid w:val="006361A4"/>
    <w:rsid w:val="00645085"/>
    <w:rsid w:val="006451D4"/>
    <w:rsid w:val="006471AB"/>
    <w:rsid w:val="006644D3"/>
    <w:rsid w:val="00665044"/>
    <w:rsid w:val="0066509C"/>
    <w:rsid w:val="006658B2"/>
    <w:rsid w:val="0067764E"/>
    <w:rsid w:val="006849CD"/>
    <w:rsid w:val="00684B91"/>
    <w:rsid w:val="006A24E2"/>
    <w:rsid w:val="006A4660"/>
    <w:rsid w:val="006A6C99"/>
    <w:rsid w:val="006C306B"/>
    <w:rsid w:val="006C6BEE"/>
    <w:rsid w:val="006D122F"/>
    <w:rsid w:val="006F1C72"/>
    <w:rsid w:val="00712F29"/>
    <w:rsid w:val="00716EB7"/>
    <w:rsid w:val="007326E4"/>
    <w:rsid w:val="0073295C"/>
    <w:rsid w:val="00741483"/>
    <w:rsid w:val="007446D2"/>
    <w:rsid w:val="00746538"/>
    <w:rsid w:val="00751701"/>
    <w:rsid w:val="0075237A"/>
    <w:rsid w:val="0075798B"/>
    <w:rsid w:val="00760739"/>
    <w:rsid w:val="0076607F"/>
    <w:rsid w:val="007779B5"/>
    <w:rsid w:val="007A1035"/>
    <w:rsid w:val="007B318E"/>
    <w:rsid w:val="007B670D"/>
    <w:rsid w:val="007D47B6"/>
    <w:rsid w:val="007D4C01"/>
    <w:rsid w:val="007F61A6"/>
    <w:rsid w:val="007F61AD"/>
    <w:rsid w:val="0080444C"/>
    <w:rsid w:val="0080584B"/>
    <w:rsid w:val="00806579"/>
    <w:rsid w:val="008158FE"/>
    <w:rsid w:val="0082180D"/>
    <w:rsid w:val="00843B27"/>
    <w:rsid w:val="00844556"/>
    <w:rsid w:val="00847426"/>
    <w:rsid w:val="00847F39"/>
    <w:rsid w:val="00850719"/>
    <w:rsid w:val="00855469"/>
    <w:rsid w:val="00856787"/>
    <w:rsid w:val="00857B75"/>
    <w:rsid w:val="00867F95"/>
    <w:rsid w:val="0087046D"/>
    <w:rsid w:val="00874EE3"/>
    <w:rsid w:val="00875A63"/>
    <w:rsid w:val="008777F4"/>
    <w:rsid w:val="00886797"/>
    <w:rsid w:val="00893BBE"/>
    <w:rsid w:val="008A69A2"/>
    <w:rsid w:val="008B1B98"/>
    <w:rsid w:val="008B3687"/>
    <w:rsid w:val="008B734A"/>
    <w:rsid w:val="008C2703"/>
    <w:rsid w:val="008C673E"/>
    <w:rsid w:val="008D6B8B"/>
    <w:rsid w:val="008F4CD2"/>
    <w:rsid w:val="008F7508"/>
    <w:rsid w:val="008F7EF0"/>
    <w:rsid w:val="009018C0"/>
    <w:rsid w:val="00905440"/>
    <w:rsid w:val="0090670D"/>
    <w:rsid w:val="009121A5"/>
    <w:rsid w:val="00923A28"/>
    <w:rsid w:val="009350D4"/>
    <w:rsid w:val="00943DA4"/>
    <w:rsid w:val="00943F47"/>
    <w:rsid w:val="00945980"/>
    <w:rsid w:val="00946606"/>
    <w:rsid w:val="009503C3"/>
    <w:rsid w:val="00952AB8"/>
    <w:rsid w:val="0096626B"/>
    <w:rsid w:val="0097768C"/>
    <w:rsid w:val="009812FB"/>
    <w:rsid w:val="00983674"/>
    <w:rsid w:val="009A20E4"/>
    <w:rsid w:val="009C0524"/>
    <w:rsid w:val="009C1ABC"/>
    <w:rsid w:val="009F258B"/>
    <w:rsid w:val="00A05EDD"/>
    <w:rsid w:val="00A17084"/>
    <w:rsid w:val="00A2248D"/>
    <w:rsid w:val="00A22778"/>
    <w:rsid w:val="00A45690"/>
    <w:rsid w:val="00A5434A"/>
    <w:rsid w:val="00A57961"/>
    <w:rsid w:val="00A709DE"/>
    <w:rsid w:val="00A80950"/>
    <w:rsid w:val="00A83F92"/>
    <w:rsid w:val="00AA6F7D"/>
    <w:rsid w:val="00AC3BA4"/>
    <w:rsid w:val="00AD11FC"/>
    <w:rsid w:val="00AE3963"/>
    <w:rsid w:val="00AE4E57"/>
    <w:rsid w:val="00AF61BA"/>
    <w:rsid w:val="00B060A7"/>
    <w:rsid w:val="00B30CBA"/>
    <w:rsid w:val="00B40FF0"/>
    <w:rsid w:val="00B45568"/>
    <w:rsid w:val="00B63FDE"/>
    <w:rsid w:val="00BA6953"/>
    <w:rsid w:val="00BB496D"/>
    <w:rsid w:val="00BB55E2"/>
    <w:rsid w:val="00BC0C53"/>
    <w:rsid w:val="00BC56F0"/>
    <w:rsid w:val="00BE2683"/>
    <w:rsid w:val="00BF7AA7"/>
    <w:rsid w:val="00C20CA8"/>
    <w:rsid w:val="00C254AF"/>
    <w:rsid w:val="00C2588E"/>
    <w:rsid w:val="00C42362"/>
    <w:rsid w:val="00C428E3"/>
    <w:rsid w:val="00C5499E"/>
    <w:rsid w:val="00C60407"/>
    <w:rsid w:val="00C620C9"/>
    <w:rsid w:val="00C80D6E"/>
    <w:rsid w:val="00C91E97"/>
    <w:rsid w:val="00CA045E"/>
    <w:rsid w:val="00CA5113"/>
    <w:rsid w:val="00CC49DD"/>
    <w:rsid w:val="00CC4C91"/>
    <w:rsid w:val="00CE023E"/>
    <w:rsid w:val="00D00976"/>
    <w:rsid w:val="00D137E0"/>
    <w:rsid w:val="00D20EA2"/>
    <w:rsid w:val="00D21117"/>
    <w:rsid w:val="00D367B8"/>
    <w:rsid w:val="00D6542D"/>
    <w:rsid w:val="00D709B1"/>
    <w:rsid w:val="00D7452C"/>
    <w:rsid w:val="00D74C79"/>
    <w:rsid w:val="00D86AF9"/>
    <w:rsid w:val="00D96D3C"/>
    <w:rsid w:val="00DA0A1C"/>
    <w:rsid w:val="00DA4BAF"/>
    <w:rsid w:val="00DA69CC"/>
    <w:rsid w:val="00DA71D4"/>
    <w:rsid w:val="00DB156F"/>
    <w:rsid w:val="00DC524B"/>
    <w:rsid w:val="00DF5977"/>
    <w:rsid w:val="00DF7079"/>
    <w:rsid w:val="00E015B1"/>
    <w:rsid w:val="00E050D1"/>
    <w:rsid w:val="00E11B7A"/>
    <w:rsid w:val="00E1319E"/>
    <w:rsid w:val="00E16BD0"/>
    <w:rsid w:val="00E22751"/>
    <w:rsid w:val="00E33557"/>
    <w:rsid w:val="00E4034E"/>
    <w:rsid w:val="00E55B33"/>
    <w:rsid w:val="00E630EA"/>
    <w:rsid w:val="00E645C6"/>
    <w:rsid w:val="00E76454"/>
    <w:rsid w:val="00E85CBA"/>
    <w:rsid w:val="00E90121"/>
    <w:rsid w:val="00E92196"/>
    <w:rsid w:val="00E968A6"/>
    <w:rsid w:val="00EB2696"/>
    <w:rsid w:val="00EB7EB1"/>
    <w:rsid w:val="00EC00BE"/>
    <w:rsid w:val="00EC29C7"/>
    <w:rsid w:val="00ED4CE3"/>
    <w:rsid w:val="00ED6565"/>
    <w:rsid w:val="00ED693C"/>
    <w:rsid w:val="00EE748C"/>
    <w:rsid w:val="00EF4834"/>
    <w:rsid w:val="00EF50AA"/>
    <w:rsid w:val="00F227C9"/>
    <w:rsid w:val="00F43EF3"/>
    <w:rsid w:val="00F52118"/>
    <w:rsid w:val="00F52916"/>
    <w:rsid w:val="00F62126"/>
    <w:rsid w:val="00F64E21"/>
    <w:rsid w:val="00F65C21"/>
    <w:rsid w:val="00F76134"/>
    <w:rsid w:val="00F81317"/>
    <w:rsid w:val="00F87BB6"/>
    <w:rsid w:val="00F90A02"/>
    <w:rsid w:val="00FA3729"/>
    <w:rsid w:val="00FB2AA0"/>
    <w:rsid w:val="00FC12C5"/>
    <w:rsid w:val="00FD60FD"/>
    <w:rsid w:val="00FE62EA"/>
    <w:rsid w:val="00FE638F"/>
    <w:rsid w:val="00FF32E0"/>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enu v:ext="edit" fillcolor="none" strokecolor="none"/>
    </o:shapedefaults>
    <o:shapelayout v:ext="edit">
      <o:idmap v:ext="edit" data="1"/>
      <o:regrouptable v:ext="edit">
        <o:entry new="1" old="0"/>
        <o:entry new="2" old="1"/>
        <o:entry new="3" old="0"/>
        <o:entry new="4" old="0"/>
        <o:entry new="5" old="0"/>
        <o:entry new="6" old="0"/>
        <o:entry new="7" old="6"/>
        <o:entry new="8" old="6"/>
        <o:entry new="9" old="0"/>
        <o:entry new="10" old="0"/>
        <o:entry new="11" old="0"/>
        <o:entry new="12" old="0"/>
        <o:entry new="13" old="0"/>
        <o:entry new="14" old="0"/>
        <o:entry new="15" old="0"/>
        <o:entry new="16" old="0"/>
        <o:entry new="17" old="16"/>
        <o:entry new="18" old="0"/>
        <o:entry new="19" old="18"/>
        <o:entry new="20" old="18"/>
      </o:regrouptable>
    </o:shapelayout>
  </w:shapeDefaults>
  <w:decimalSymbol w:val=","/>
  <w:listSeparator w:val=";"/>
  <w14:docId w14:val="72ECA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nl-NL" w:eastAsia="nl-NL"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
    <w:name w:val="Normal"/>
    <w:qFormat/>
    <w:rsid w:val="00485AB3"/>
    <w:rPr>
      <w:sz w:val="26"/>
      <w:szCs w:val="22"/>
      <w:lang w:eastAsia="en-US"/>
    </w:rPr>
  </w:style>
  <w:style w:type="paragraph" w:styleId="Kop1">
    <w:name w:val="heading 1"/>
    <w:basedOn w:val="Normaal"/>
    <w:next w:val="Normaal"/>
    <w:link w:val="Kop1Teken"/>
    <w:uiPriority w:val="9"/>
    <w:qFormat/>
    <w:rsid w:val="00DF5977"/>
    <w:pPr>
      <w:keepNext/>
      <w:keepLines/>
      <w:shd w:val="clear" w:color="auto" w:fill="D03B23"/>
      <w:spacing w:before="360" w:after="240" w:line="360" w:lineRule="auto"/>
      <w:outlineLvl w:val="0"/>
    </w:pPr>
    <w:rPr>
      <w:rFonts w:ascii="Cambria" w:eastAsia="Times New Roman" w:hAnsi="Cambria"/>
      <w:caps/>
      <w:color w:val="FFFFFF"/>
      <w:position w:val="-60"/>
      <w:sz w:val="40"/>
      <w:szCs w:val="40"/>
    </w:rPr>
  </w:style>
  <w:style w:type="paragraph" w:styleId="Kop2">
    <w:name w:val="heading 2"/>
    <w:basedOn w:val="Normaal"/>
    <w:next w:val="Normaal"/>
    <w:link w:val="Kop2Teken"/>
    <w:uiPriority w:val="9"/>
    <w:qFormat/>
    <w:rsid w:val="008F4CD2"/>
    <w:pPr>
      <w:keepNext/>
      <w:keepLines/>
      <w:spacing w:before="200"/>
      <w:outlineLvl w:val="1"/>
    </w:pPr>
    <w:rPr>
      <w:rFonts w:ascii="Cambria" w:eastAsia="Times New Roman" w:hAnsi="Cambria"/>
      <w:b/>
      <w:bCs/>
      <w:smallCaps/>
      <w:color w:val="4F81BD"/>
      <w:sz w:val="32"/>
      <w:szCs w:val="32"/>
    </w:rPr>
  </w:style>
  <w:style w:type="paragraph" w:styleId="Kop3">
    <w:name w:val="heading 3"/>
    <w:basedOn w:val="Normaal"/>
    <w:next w:val="Normaal"/>
    <w:link w:val="Kop3Teken"/>
    <w:qFormat/>
    <w:rsid w:val="00FF32E0"/>
    <w:pPr>
      <w:keepNext/>
      <w:spacing w:before="240" w:after="60"/>
      <w:outlineLvl w:val="2"/>
    </w:pPr>
    <w:rPr>
      <w:rFonts w:ascii="Arial" w:eastAsia="Times New Roman" w:hAnsi="Arial"/>
      <w:b/>
      <w:bCs/>
      <w:szCs w:val="26"/>
      <w:lang w:eastAsia="nl-NL"/>
    </w:rPr>
  </w:style>
  <w:style w:type="paragraph" w:styleId="Kop4">
    <w:name w:val="heading 4"/>
    <w:basedOn w:val="Normaal"/>
    <w:next w:val="Normaal"/>
    <w:qFormat/>
    <w:rsid w:val="00ED6565"/>
    <w:pPr>
      <w:keepNext/>
      <w:spacing w:before="240" w:after="60"/>
      <w:outlineLvl w:val="3"/>
    </w:pPr>
    <w:rPr>
      <w:rFonts w:ascii="Times New Roman" w:hAnsi="Times New Roman"/>
      <w:b/>
      <w:bCs/>
      <w:sz w:val="28"/>
      <w:szCs w:val="28"/>
    </w:rPr>
  </w:style>
  <w:style w:type="paragraph" w:styleId="Kop6">
    <w:name w:val="heading 6"/>
    <w:basedOn w:val="Normaal"/>
    <w:next w:val="Normaal"/>
    <w:qFormat/>
    <w:rsid w:val="00ED6565"/>
    <w:pPr>
      <w:spacing w:before="240" w:after="60"/>
      <w:outlineLvl w:val="5"/>
    </w:pPr>
    <w:rPr>
      <w:rFonts w:ascii="Times New Roman" w:hAnsi="Times New Roman"/>
      <w:b/>
      <w:bCs/>
      <w:sz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Lijstalinea1">
    <w:name w:val="Lijstalinea1"/>
    <w:basedOn w:val="Normaal"/>
    <w:uiPriority w:val="34"/>
    <w:qFormat/>
    <w:rsid w:val="00FF32E0"/>
    <w:pPr>
      <w:ind w:left="720"/>
      <w:contextualSpacing/>
    </w:pPr>
  </w:style>
  <w:style w:type="character" w:customStyle="1" w:styleId="Kop2Teken">
    <w:name w:val="Kop 2 Teken"/>
    <w:link w:val="Kop2"/>
    <w:uiPriority w:val="9"/>
    <w:rsid w:val="008F4CD2"/>
    <w:rPr>
      <w:rFonts w:ascii="Cambria" w:eastAsia="Times New Roman" w:hAnsi="Cambria"/>
      <w:b/>
      <w:bCs/>
      <w:smallCaps/>
      <w:color w:val="4F81BD"/>
      <w:sz w:val="32"/>
      <w:szCs w:val="32"/>
      <w:lang w:val="nl-NL"/>
    </w:rPr>
  </w:style>
  <w:style w:type="character" w:customStyle="1" w:styleId="Kop1Teken">
    <w:name w:val="Kop 1 Teken"/>
    <w:link w:val="Kop1"/>
    <w:uiPriority w:val="9"/>
    <w:rsid w:val="00DF5977"/>
    <w:rPr>
      <w:rFonts w:ascii="Cambria" w:eastAsia="Times New Roman" w:hAnsi="Cambria"/>
      <w:caps/>
      <w:color w:val="FFFFFF"/>
      <w:position w:val="-60"/>
      <w:sz w:val="40"/>
      <w:szCs w:val="40"/>
      <w:shd w:val="clear" w:color="auto" w:fill="D03B23"/>
      <w:lang w:val="nl-NL"/>
    </w:rPr>
  </w:style>
  <w:style w:type="paragraph" w:styleId="Titel">
    <w:name w:val="Title"/>
    <w:basedOn w:val="Normaal"/>
    <w:next w:val="Normaal"/>
    <w:link w:val="TitelTeken"/>
    <w:uiPriority w:val="10"/>
    <w:qFormat/>
    <w:rsid w:val="00FF32E0"/>
    <w:pPr>
      <w:spacing w:after="300"/>
      <w:contextualSpacing/>
    </w:pPr>
    <w:rPr>
      <w:rFonts w:ascii="Cambria" w:eastAsia="Times New Roman" w:hAnsi="Cambria"/>
      <w:color w:val="17365D"/>
      <w:spacing w:val="5"/>
      <w:kern w:val="28"/>
      <w:sz w:val="96"/>
      <w:szCs w:val="52"/>
      <w:lang w:val="en-US"/>
    </w:rPr>
  </w:style>
  <w:style w:type="character" w:customStyle="1" w:styleId="TitelTeken">
    <w:name w:val="Titel Teken"/>
    <w:link w:val="Titel"/>
    <w:uiPriority w:val="10"/>
    <w:rsid w:val="00FF32E0"/>
    <w:rPr>
      <w:rFonts w:ascii="Cambria" w:eastAsia="Times New Roman" w:hAnsi="Cambria"/>
      <w:color w:val="17365D"/>
      <w:spacing w:val="5"/>
      <w:kern w:val="28"/>
      <w:sz w:val="96"/>
      <w:szCs w:val="52"/>
      <w:lang w:val="en-US" w:eastAsia="en-US"/>
    </w:rPr>
  </w:style>
  <w:style w:type="paragraph" w:styleId="Koptekst">
    <w:name w:val="header"/>
    <w:basedOn w:val="Normaal"/>
    <w:link w:val="KoptekstTeken"/>
    <w:uiPriority w:val="99"/>
    <w:unhideWhenUsed/>
    <w:rsid w:val="00FF32E0"/>
    <w:pPr>
      <w:tabs>
        <w:tab w:val="center" w:pos="4680"/>
        <w:tab w:val="right" w:pos="9360"/>
      </w:tabs>
    </w:pPr>
    <w:rPr>
      <w:sz w:val="22"/>
    </w:rPr>
  </w:style>
  <w:style w:type="character" w:customStyle="1" w:styleId="KoptekstTeken">
    <w:name w:val="Koptekst Teken"/>
    <w:link w:val="Koptekst"/>
    <w:uiPriority w:val="99"/>
    <w:rsid w:val="00FF32E0"/>
    <w:rPr>
      <w:sz w:val="22"/>
      <w:szCs w:val="22"/>
    </w:rPr>
  </w:style>
  <w:style w:type="paragraph" w:styleId="Voettekst">
    <w:name w:val="footer"/>
    <w:basedOn w:val="Normaal"/>
    <w:link w:val="VoettekstTeken"/>
    <w:uiPriority w:val="99"/>
    <w:unhideWhenUsed/>
    <w:rsid w:val="00FF32E0"/>
    <w:pPr>
      <w:tabs>
        <w:tab w:val="center" w:pos="4680"/>
        <w:tab w:val="right" w:pos="9360"/>
      </w:tabs>
    </w:pPr>
    <w:rPr>
      <w:sz w:val="22"/>
    </w:rPr>
  </w:style>
  <w:style w:type="character" w:customStyle="1" w:styleId="VoettekstTeken">
    <w:name w:val="Voettekst Teken"/>
    <w:link w:val="Voettekst"/>
    <w:uiPriority w:val="99"/>
    <w:rsid w:val="00FF32E0"/>
    <w:rPr>
      <w:sz w:val="22"/>
      <w:szCs w:val="22"/>
    </w:rPr>
  </w:style>
  <w:style w:type="character" w:styleId="Hyperlink">
    <w:name w:val="Hyperlink"/>
    <w:uiPriority w:val="99"/>
    <w:unhideWhenUsed/>
    <w:rsid w:val="00FF32E0"/>
    <w:rPr>
      <w:color w:val="0000FF"/>
      <w:u w:val="single"/>
    </w:rPr>
  </w:style>
  <w:style w:type="table" w:styleId="Tabelraster">
    <w:name w:val="Table Grid"/>
    <w:basedOn w:val="Standaardtabel"/>
    <w:uiPriority w:val="59"/>
    <w:rsid w:val="00FF32E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Kop3Teken">
    <w:name w:val="Kop 3 Teken"/>
    <w:link w:val="Kop3"/>
    <w:rsid w:val="00FF32E0"/>
    <w:rPr>
      <w:rFonts w:ascii="Arial" w:eastAsia="Times New Roman" w:hAnsi="Arial" w:cs="Arial"/>
      <w:b/>
      <w:bCs/>
      <w:sz w:val="26"/>
      <w:szCs w:val="26"/>
      <w:lang w:val="nl-NL" w:eastAsia="nl-NL"/>
    </w:rPr>
  </w:style>
  <w:style w:type="paragraph" w:styleId="Normaalweb">
    <w:name w:val="Normal (Web)"/>
    <w:basedOn w:val="Normaal"/>
    <w:uiPriority w:val="99"/>
    <w:rsid w:val="00FF32E0"/>
    <w:pPr>
      <w:spacing w:before="100" w:beforeAutospacing="1" w:after="100" w:afterAutospacing="1"/>
    </w:pPr>
    <w:rPr>
      <w:rFonts w:ascii="Times New Roman" w:eastAsia="Times New Roman" w:hAnsi="Times New Roman"/>
      <w:sz w:val="24"/>
      <w:szCs w:val="24"/>
    </w:rPr>
  </w:style>
  <w:style w:type="paragraph" w:customStyle="1" w:styleId="KeerOm">
    <w:name w:val="KeerOm"/>
    <w:basedOn w:val="Normaal"/>
    <w:qFormat/>
    <w:rsid w:val="00FF32E0"/>
    <w:rPr>
      <w:b/>
      <w:color w:val="5B93D7"/>
      <w:sz w:val="32"/>
    </w:rPr>
  </w:style>
  <w:style w:type="paragraph" w:customStyle="1" w:styleId="Opgave">
    <w:name w:val="Opgave"/>
    <w:basedOn w:val="Normaal"/>
    <w:qFormat/>
    <w:rsid w:val="002927B3"/>
    <w:pPr>
      <w:numPr>
        <w:numId w:val="1"/>
      </w:numPr>
      <w:shd w:val="clear" w:color="auto" w:fill="339966"/>
    </w:pPr>
    <w:rPr>
      <w:b/>
      <w:color w:val="FFFFFF"/>
    </w:rPr>
  </w:style>
  <w:style w:type="paragraph" w:customStyle="1" w:styleId="Tip">
    <w:name w:val="Tip"/>
    <w:basedOn w:val="Normaal"/>
    <w:qFormat/>
    <w:rsid w:val="00E630EA"/>
    <w:pPr>
      <w:keepNext/>
    </w:pPr>
    <w:rPr>
      <w:b/>
      <w:smallCaps/>
      <w:color w:val="2978B2"/>
      <w:spacing w:val="30"/>
      <w:sz w:val="32"/>
    </w:rPr>
  </w:style>
  <w:style w:type="character" w:styleId="Verwijzingopmerking">
    <w:name w:val="annotation reference"/>
    <w:semiHidden/>
    <w:rsid w:val="00EC29C7"/>
    <w:rPr>
      <w:sz w:val="16"/>
      <w:szCs w:val="16"/>
    </w:rPr>
  </w:style>
  <w:style w:type="paragraph" w:styleId="Tekstopmerking">
    <w:name w:val="annotation text"/>
    <w:basedOn w:val="Normaal"/>
    <w:semiHidden/>
    <w:rsid w:val="00EC29C7"/>
    <w:rPr>
      <w:sz w:val="20"/>
      <w:szCs w:val="20"/>
    </w:rPr>
  </w:style>
  <w:style w:type="paragraph" w:styleId="Onderwerpvanopmerking">
    <w:name w:val="annotation subject"/>
    <w:basedOn w:val="Tekstopmerking"/>
    <w:next w:val="Tekstopmerking"/>
    <w:semiHidden/>
    <w:rsid w:val="00EC29C7"/>
    <w:rPr>
      <w:b/>
      <w:bCs/>
    </w:rPr>
  </w:style>
  <w:style w:type="paragraph" w:styleId="Ballontekst">
    <w:name w:val="Balloon Text"/>
    <w:basedOn w:val="Normaal"/>
    <w:semiHidden/>
    <w:rsid w:val="00EC29C7"/>
    <w:rPr>
      <w:rFonts w:ascii="Tahoma" w:hAnsi="Tahoma" w:cs="Tahoma"/>
      <w:sz w:val="16"/>
      <w:szCs w:val="16"/>
    </w:rPr>
  </w:style>
  <w:style w:type="character" w:customStyle="1" w:styleId="apple-converted-space">
    <w:name w:val="apple-converted-space"/>
    <w:basedOn w:val="Standaardalinea-lettertype"/>
    <w:rsid w:val="00ED6565"/>
  </w:style>
  <w:style w:type="character" w:customStyle="1" w:styleId="apple-style-span">
    <w:name w:val="apple-style-span"/>
    <w:basedOn w:val="Standaardalinea-lettertype"/>
    <w:rsid w:val="00F64E21"/>
  </w:style>
  <w:style w:type="paragraph" w:customStyle="1" w:styleId="Praktijk">
    <w:name w:val="Praktijk"/>
    <w:basedOn w:val="Normaal"/>
    <w:qFormat/>
    <w:rsid w:val="004D2224"/>
    <w:rPr>
      <w:b/>
      <w:smallCaps/>
      <w:color w:val="D03B23"/>
      <w:spacing w:val="30"/>
      <w:sz w:val="32"/>
      <w:szCs w:val="26"/>
    </w:rPr>
  </w:style>
  <w:style w:type="paragraph" w:customStyle="1" w:styleId="product-description">
    <w:name w:val="product-description"/>
    <w:basedOn w:val="Normaal"/>
    <w:rsid w:val="00F64E21"/>
    <w:pPr>
      <w:spacing w:before="100" w:beforeAutospacing="1" w:after="100" w:afterAutospacing="1"/>
    </w:pPr>
    <w:rPr>
      <w:rFonts w:ascii="Times New Roman" w:eastAsia="SimSun" w:hAnsi="Times New Roman"/>
      <w:sz w:val="24"/>
      <w:szCs w:val="24"/>
      <w:lang w:eastAsia="zh-CN"/>
    </w:rPr>
  </w:style>
  <w:style w:type="character" w:customStyle="1" w:styleId="discount-label">
    <w:name w:val="discount-label"/>
    <w:basedOn w:val="Standaardalinea-lettertype"/>
    <w:rsid w:val="00F64E21"/>
  </w:style>
  <w:style w:type="character" w:customStyle="1" w:styleId="price-label">
    <w:name w:val="price-label"/>
    <w:basedOn w:val="Standaardalinea-lettertype"/>
    <w:rsid w:val="00F64E21"/>
  </w:style>
  <w:style w:type="character" w:styleId="Zwaar">
    <w:name w:val="Strong"/>
    <w:uiPriority w:val="22"/>
    <w:qFormat/>
    <w:rsid w:val="00F64E21"/>
    <w:rPr>
      <w:b/>
      <w:bCs/>
    </w:rPr>
  </w:style>
  <w:style w:type="character" w:styleId="GevolgdeHyperlink">
    <w:name w:val="FollowedHyperlink"/>
    <w:uiPriority w:val="99"/>
    <w:semiHidden/>
    <w:unhideWhenUsed/>
    <w:rsid w:val="00632288"/>
    <w:rPr>
      <w:color w:val="800080"/>
      <w:u w:val="single"/>
    </w:rPr>
  </w:style>
  <w:style w:type="paragraph" w:styleId="Lijstalinea">
    <w:name w:val="List Paragraph"/>
    <w:basedOn w:val="Normaal"/>
    <w:uiPriority w:val="34"/>
    <w:qFormat/>
    <w:rsid w:val="00560D1A"/>
    <w:pPr>
      <w:ind w:left="720"/>
      <w:contextualSpacing/>
    </w:pPr>
  </w:style>
  <w:style w:type="character" w:customStyle="1" w:styleId="label">
    <w:name w:val="label"/>
    <w:basedOn w:val="Standaardalinea-lettertype"/>
    <w:rsid w:val="00560D1A"/>
  </w:style>
  <w:style w:type="paragraph" w:customStyle="1" w:styleId="groenetekst">
    <w:name w:val="groene_tekst"/>
    <w:basedOn w:val="Normaal"/>
    <w:qFormat/>
    <w:rsid w:val="00481487"/>
    <w:rPr>
      <w:color w:val="008000"/>
    </w:rPr>
  </w:style>
  <w:style w:type="paragraph" w:customStyle="1" w:styleId="streepje">
    <w:name w:val="streepje"/>
    <w:basedOn w:val="Normaal"/>
    <w:qFormat/>
    <w:rsid w:val="00121EC2"/>
    <w:pPr>
      <w:pBdr>
        <w:bottom w:val="single" w:sz="8" w:space="1" w:color="008000"/>
      </w:pBdr>
      <w:spacing w:after="120"/>
    </w:pPr>
  </w:style>
  <w:style w:type="paragraph" w:customStyle="1" w:styleId="rekenverwijzing">
    <w:name w:val="rekenverwijzing"/>
    <w:basedOn w:val="Normaal"/>
    <w:qFormat/>
    <w:rsid w:val="008F4CD2"/>
    <w:rPr>
      <w:color w:val="008000"/>
    </w:rPr>
  </w:style>
  <w:style w:type="character" w:styleId="Intensievebenadrukking">
    <w:name w:val="Intense Emphasis"/>
    <w:basedOn w:val="Standaardalinea-lettertype"/>
    <w:uiPriority w:val="21"/>
    <w:qFormat/>
    <w:rsid w:val="00ED4CE3"/>
    <w:rPr>
      <w:b/>
      <w:bCs/>
      <w:i/>
      <w:iCs/>
      <w:color w:val="4F81BD" w:themeColor="accent1"/>
    </w:rPr>
  </w:style>
  <w:style w:type="character" w:customStyle="1" w:styleId="yield">
    <w:name w:val="yield"/>
    <w:basedOn w:val="Standaardalinea-lettertype"/>
    <w:rsid w:val="00ED4CE3"/>
  </w:style>
  <w:style w:type="paragraph" w:customStyle="1" w:styleId="ingredient">
    <w:name w:val="ingredient"/>
    <w:basedOn w:val="Normaal"/>
    <w:rsid w:val="00ED4CE3"/>
    <w:pPr>
      <w:spacing w:after="225"/>
    </w:pPr>
    <w:rPr>
      <w:rFonts w:ascii="Times New Roman" w:eastAsia="Times New Roman" w:hAnsi="Times New Roman"/>
      <w:sz w:val="24"/>
      <w:szCs w:val="24"/>
      <w:lang w:eastAsia="nl-NL"/>
    </w:rPr>
  </w:style>
  <w:style w:type="paragraph" w:customStyle="1" w:styleId="instructions">
    <w:name w:val="instructions"/>
    <w:basedOn w:val="Normaal"/>
    <w:rsid w:val="00ED4CE3"/>
    <w:pPr>
      <w:spacing w:after="225"/>
    </w:pPr>
    <w:rPr>
      <w:rFonts w:ascii="Times New Roman" w:eastAsia="Times New Roman" w:hAnsi="Times New Roman"/>
      <w:sz w:val="24"/>
      <w:szCs w:val="24"/>
      <w:lang w:eastAsia="nl-NL"/>
    </w:rPr>
  </w:style>
  <w:style w:type="character" w:customStyle="1" w:styleId="style241">
    <w:name w:val="style241"/>
    <w:basedOn w:val="Standaardalinea-lettertype"/>
    <w:rsid w:val="00ED4CE3"/>
    <w:rPr>
      <w:rFonts w:ascii="Arial" w:hAnsi="Arial" w:cs="Arial" w:hint="default"/>
      <w:sz w:val="18"/>
      <w:szCs w:val="18"/>
    </w:rPr>
  </w:style>
  <w:style w:type="character" w:customStyle="1" w:styleId="author">
    <w:name w:val="author"/>
    <w:basedOn w:val="Standaardalinea-lettertype"/>
    <w:rsid w:val="00ED4CE3"/>
  </w:style>
  <w:style w:type="character" w:customStyle="1" w:styleId="published">
    <w:name w:val="published"/>
    <w:basedOn w:val="Standaardalinea-lettertype"/>
    <w:rsid w:val="00ED4CE3"/>
  </w:style>
  <w:style w:type="character" w:customStyle="1" w:styleId="cacheaantalbekeken">
    <w:name w:val="cache_aantal_bekeken"/>
    <w:basedOn w:val="Standaardalinea-lettertype"/>
    <w:rsid w:val="00ED4CE3"/>
  </w:style>
  <w:style w:type="character" w:customStyle="1" w:styleId="duration">
    <w:name w:val="duration"/>
    <w:basedOn w:val="Standaardalinea-lettertype"/>
    <w:rsid w:val="00ED4CE3"/>
  </w:style>
  <w:style w:type="character" w:styleId="Tekstvantijdelijkeaanduiding">
    <w:name w:val="Placeholder Text"/>
    <w:basedOn w:val="Standaardalinea-lettertype"/>
    <w:uiPriority w:val="67"/>
    <w:rsid w:val="00DA4BAF"/>
    <w:rPr>
      <w:color w:val="808080"/>
    </w:rPr>
  </w:style>
  <w:style w:type="paragraph" w:styleId="Voetnoottekst">
    <w:name w:val="footnote text"/>
    <w:basedOn w:val="Normaal"/>
    <w:link w:val="VoetnoottekstTeken"/>
    <w:uiPriority w:val="99"/>
    <w:semiHidden/>
    <w:unhideWhenUsed/>
    <w:rsid w:val="007B670D"/>
    <w:rPr>
      <w:sz w:val="20"/>
      <w:szCs w:val="20"/>
    </w:rPr>
  </w:style>
  <w:style w:type="character" w:customStyle="1" w:styleId="VoetnoottekstTeken">
    <w:name w:val="Voetnoottekst Teken"/>
    <w:basedOn w:val="Standaardalinea-lettertype"/>
    <w:link w:val="Voetnoottekst"/>
    <w:uiPriority w:val="99"/>
    <w:semiHidden/>
    <w:rsid w:val="007B670D"/>
    <w:rPr>
      <w:lang w:eastAsia="en-US"/>
    </w:rPr>
  </w:style>
  <w:style w:type="character" w:styleId="Voetnootmarkering">
    <w:name w:val="footnote reference"/>
    <w:basedOn w:val="Standaardalinea-lettertype"/>
    <w:uiPriority w:val="99"/>
    <w:semiHidden/>
    <w:unhideWhenUsed/>
    <w:rsid w:val="007B670D"/>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nl-NL" w:eastAsia="nl-NL"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
    <w:name w:val="Normal"/>
    <w:qFormat/>
    <w:rsid w:val="00485AB3"/>
    <w:rPr>
      <w:sz w:val="26"/>
      <w:szCs w:val="22"/>
      <w:lang w:eastAsia="en-US"/>
    </w:rPr>
  </w:style>
  <w:style w:type="paragraph" w:styleId="Kop1">
    <w:name w:val="heading 1"/>
    <w:basedOn w:val="Normaal"/>
    <w:next w:val="Normaal"/>
    <w:link w:val="Kop1Teken"/>
    <w:uiPriority w:val="9"/>
    <w:qFormat/>
    <w:rsid w:val="00DF5977"/>
    <w:pPr>
      <w:keepNext/>
      <w:keepLines/>
      <w:shd w:val="clear" w:color="auto" w:fill="D03B23"/>
      <w:spacing w:before="360" w:after="240" w:line="360" w:lineRule="auto"/>
      <w:outlineLvl w:val="0"/>
    </w:pPr>
    <w:rPr>
      <w:rFonts w:ascii="Cambria" w:eastAsia="Times New Roman" w:hAnsi="Cambria"/>
      <w:caps/>
      <w:color w:val="FFFFFF"/>
      <w:position w:val="-60"/>
      <w:sz w:val="40"/>
      <w:szCs w:val="40"/>
    </w:rPr>
  </w:style>
  <w:style w:type="paragraph" w:styleId="Kop2">
    <w:name w:val="heading 2"/>
    <w:basedOn w:val="Normaal"/>
    <w:next w:val="Normaal"/>
    <w:link w:val="Kop2Teken"/>
    <w:uiPriority w:val="9"/>
    <w:qFormat/>
    <w:rsid w:val="008F4CD2"/>
    <w:pPr>
      <w:keepNext/>
      <w:keepLines/>
      <w:spacing w:before="200"/>
      <w:outlineLvl w:val="1"/>
    </w:pPr>
    <w:rPr>
      <w:rFonts w:ascii="Cambria" w:eastAsia="Times New Roman" w:hAnsi="Cambria"/>
      <w:b/>
      <w:bCs/>
      <w:smallCaps/>
      <w:color w:val="4F81BD"/>
      <w:sz w:val="32"/>
      <w:szCs w:val="32"/>
    </w:rPr>
  </w:style>
  <w:style w:type="paragraph" w:styleId="Kop3">
    <w:name w:val="heading 3"/>
    <w:basedOn w:val="Normaal"/>
    <w:next w:val="Normaal"/>
    <w:link w:val="Kop3Teken"/>
    <w:qFormat/>
    <w:rsid w:val="00FF32E0"/>
    <w:pPr>
      <w:keepNext/>
      <w:spacing w:before="240" w:after="60"/>
      <w:outlineLvl w:val="2"/>
    </w:pPr>
    <w:rPr>
      <w:rFonts w:ascii="Arial" w:eastAsia="Times New Roman" w:hAnsi="Arial"/>
      <w:b/>
      <w:bCs/>
      <w:szCs w:val="26"/>
      <w:lang w:eastAsia="nl-NL"/>
    </w:rPr>
  </w:style>
  <w:style w:type="paragraph" w:styleId="Kop4">
    <w:name w:val="heading 4"/>
    <w:basedOn w:val="Normaal"/>
    <w:next w:val="Normaal"/>
    <w:qFormat/>
    <w:rsid w:val="00ED6565"/>
    <w:pPr>
      <w:keepNext/>
      <w:spacing w:before="240" w:after="60"/>
      <w:outlineLvl w:val="3"/>
    </w:pPr>
    <w:rPr>
      <w:rFonts w:ascii="Times New Roman" w:hAnsi="Times New Roman"/>
      <w:b/>
      <w:bCs/>
      <w:sz w:val="28"/>
      <w:szCs w:val="28"/>
    </w:rPr>
  </w:style>
  <w:style w:type="paragraph" w:styleId="Kop6">
    <w:name w:val="heading 6"/>
    <w:basedOn w:val="Normaal"/>
    <w:next w:val="Normaal"/>
    <w:qFormat/>
    <w:rsid w:val="00ED6565"/>
    <w:pPr>
      <w:spacing w:before="240" w:after="60"/>
      <w:outlineLvl w:val="5"/>
    </w:pPr>
    <w:rPr>
      <w:rFonts w:ascii="Times New Roman" w:hAnsi="Times New Roman"/>
      <w:b/>
      <w:bCs/>
      <w:sz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Lijstalinea1">
    <w:name w:val="Lijstalinea1"/>
    <w:basedOn w:val="Normaal"/>
    <w:uiPriority w:val="34"/>
    <w:qFormat/>
    <w:rsid w:val="00FF32E0"/>
    <w:pPr>
      <w:ind w:left="720"/>
      <w:contextualSpacing/>
    </w:pPr>
  </w:style>
  <w:style w:type="character" w:customStyle="1" w:styleId="Kop2Teken">
    <w:name w:val="Kop 2 Teken"/>
    <w:link w:val="Kop2"/>
    <w:uiPriority w:val="9"/>
    <w:rsid w:val="008F4CD2"/>
    <w:rPr>
      <w:rFonts w:ascii="Cambria" w:eastAsia="Times New Roman" w:hAnsi="Cambria"/>
      <w:b/>
      <w:bCs/>
      <w:smallCaps/>
      <w:color w:val="4F81BD"/>
      <w:sz w:val="32"/>
      <w:szCs w:val="32"/>
      <w:lang w:val="nl-NL"/>
    </w:rPr>
  </w:style>
  <w:style w:type="character" w:customStyle="1" w:styleId="Kop1Teken">
    <w:name w:val="Kop 1 Teken"/>
    <w:link w:val="Kop1"/>
    <w:uiPriority w:val="9"/>
    <w:rsid w:val="00DF5977"/>
    <w:rPr>
      <w:rFonts w:ascii="Cambria" w:eastAsia="Times New Roman" w:hAnsi="Cambria"/>
      <w:caps/>
      <w:color w:val="FFFFFF"/>
      <w:position w:val="-60"/>
      <w:sz w:val="40"/>
      <w:szCs w:val="40"/>
      <w:shd w:val="clear" w:color="auto" w:fill="D03B23"/>
      <w:lang w:val="nl-NL"/>
    </w:rPr>
  </w:style>
  <w:style w:type="paragraph" w:styleId="Titel">
    <w:name w:val="Title"/>
    <w:basedOn w:val="Normaal"/>
    <w:next w:val="Normaal"/>
    <w:link w:val="TitelTeken"/>
    <w:uiPriority w:val="10"/>
    <w:qFormat/>
    <w:rsid w:val="00FF32E0"/>
    <w:pPr>
      <w:spacing w:after="300"/>
      <w:contextualSpacing/>
    </w:pPr>
    <w:rPr>
      <w:rFonts w:ascii="Cambria" w:eastAsia="Times New Roman" w:hAnsi="Cambria"/>
      <w:color w:val="17365D"/>
      <w:spacing w:val="5"/>
      <w:kern w:val="28"/>
      <w:sz w:val="96"/>
      <w:szCs w:val="52"/>
      <w:lang w:val="en-US"/>
    </w:rPr>
  </w:style>
  <w:style w:type="character" w:customStyle="1" w:styleId="TitelTeken">
    <w:name w:val="Titel Teken"/>
    <w:link w:val="Titel"/>
    <w:uiPriority w:val="10"/>
    <w:rsid w:val="00FF32E0"/>
    <w:rPr>
      <w:rFonts w:ascii="Cambria" w:eastAsia="Times New Roman" w:hAnsi="Cambria"/>
      <w:color w:val="17365D"/>
      <w:spacing w:val="5"/>
      <w:kern w:val="28"/>
      <w:sz w:val="96"/>
      <w:szCs w:val="52"/>
      <w:lang w:val="en-US" w:eastAsia="en-US"/>
    </w:rPr>
  </w:style>
  <w:style w:type="paragraph" w:styleId="Koptekst">
    <w:name w:val="header"/>
    <w:basedOn w:val="Normaal"/>
    <w:link w:val="KoptekstTeken"/>
    <w:uiPriority w:val="99"/>
    <w:unhideWhenUsed/>
    <w:rsid w:val="00FF32E0"/>
    <w:pPr>
      <w:tabs>
        <w:tab w:val="center" w:pos="4680"/>
        <w:tab w:val="right" w:pos="9360"/>
      </w:tabs>
    </w:pPr>
    <w:rPr>
      <w:sz w:val="22"/>
    </w:rPr>
  </w:style>
  <w:style w:type="character" w:customStyle="1" w:styleId="KoptekstTeken">
    <w:name w:val="Koptekst Teken"/>
    <w:link w:val="Koptekst"/>
    <w:uiPriority w:val="99"/>
    <w:rsid w:val="00FF32E0"/>
    <w:rPr>
      <w:sz w:val="22"/>
      <w:szCs w:val="22"/>
    </w:rPr>
  </w:style>
  <w:style w:type="paragraph" w:styleId="Voettekst">
    <w:name w:val="footer"/>
    <w:basedOn w:val="Normaal"/>
    <w:link w:val="VoettekstTeken"/>
    <w:uiPriority w:val="99"/>
    <w:unhideWhenUsed/>
    <w:rsid w:val="00FF32E0"/>
    <w:pPr>
      <w:tabs>
        <w:tab w:val="center" w:pos="4680"/>
        <w:tab w:val="right" w:pos="9360"/>
      </w:tabs>
    </w:pPr>
    <w:rPr>
      <w:sz w:val="22"/>
    </w:rPr>
  </w:style>
  <w:style w:type="character" w:customStyle="1" w:styleId="VoettekstTeken">
    <w:name w:val="Voettekst Teken"/>
    <w:link w:val="Voettekst"/>
    <w:uiPriority w:val="99"/>
    <w:rsid w:val="00FF32E0"/>
    <w:rPr>
      <w:sz w:val="22"/>
      <w:szCs w:val="22"/>
    </w:rPr>
  </w:style>
  <w:style w:type="character" w:styleId="Hyperlink">
    <w:name w:val="Hyperlink"/>
    <w:uiPriority w:val="99"/>
    <w:unhideWhenUsed/>
    <w:rsid w:val="00FF32E0"/>
    <w:rPr>
      <w:color w:val="0000FF"/>
      <w:u w:val="single"/>
    </w:rPr>
  </w:style>
  <w:style w:type="table" w:styleId="Tabelraster">
    <w:name w:val="Table Grid"/>
    <w:basedOn w:val="Standaardtabel"/>
    <w:uiPriority w:val="59"/>
    <w:rsid w:val="00FF32E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Kop3Teken">
    <w:name w:val="Kop 3 Teken"/>
    <w:link w:val="Kop3"/>
    <w:rsid w:val="00FF32E0"/>
    <w:rPr>
      <w:rFonts w:ascii="Arial" w:eastAsia="Times New Roman" w:hAnsi="Arial" w:cs="Arial"/>
      <w:b/>
      <w:bCs/>
      <w:sz w:val="26"/>
      <w:szCs w:val="26"/>
      <w:lang w:val="nl-NL" w:eastAsia="nl-NL"/>
    </w:rPr>
  </w:style>
  <w:style w:type="paragraph" w:styleId="Normaalweb">
    <w:name w:val="Normal (Web)"/>
    <w:basedOn w:val="Normaal"/>
    <w:uiPriority w:val="99"/>
    <w:rsid w:val="00FF32E0"/>
    <w:pPr>
      <w:spacing w:before="100" w:beforeAutospacing="1" w:after="100" w:afterAutospacing="1"/>
    </w:pPr>
    <w:rPr>
      <w:rFonts w:ascii="Times New Roman" w:eastAsia="Times New Roman" w:hAnsi="Times New Roman"/>
      <w:sz w:val="24"/>
      <w:szCs w:val="24"/>
    </w:rPr>
  </w:style>
  <w:style w:type="paragraph" w:customStyle="1" w:styleId="KeerOm">
    <w:name w:val="KeerOm"/>
    <w:basedOn w:val="Normaal"/>
    <w:qFormat/>
    <w:rsid w:val="00FF32E0"/>
    <w:rPr>
      <w:b/>
      <w:color w:val="5B93D7"/>
      <w:sz w:val="32"/>
    </w:rPr>
  </w:style>
  <w:style w:type="paragraph" w:customStyle="1" w:styleId="Opgave">
    <w:name w:val="Opgave"/>
    <w:basedOn w:val="Normaal"/>
    <w:qFormat/>
    <w:rsid w:val="002927B3"/>
    <w:pPr>
      <w:numPr>
        <w:numId w:val="1"/>
      </w:numPr>
      <w:shd w:val="clear" w:color="auto" w:fill="339966"/>
    </w:pPr>
    <w:rPr>
      <w:b/>
      <w:color w:val="FFFFFF"/>
    </w:rPr>
  </w:style>
  <w:style w:type="paragraph" w:customStyle="1" w:styleId="Tip">
    <w:name w:val="Tip"/>
    <w:basedOn w:val="Normaal"/>
    <w:qFormat/>
    <w:rsid w:val="00E630EA"/>
    <w:pPr>
      <w:keepNext/>
    </w:pPr>
    <w:rPr>
      <w:b/>
      <w:smallCaps/>
      <w:color w:val="2978B2"/>
      <w:spacing w:val="30"/>
      <w:sz w:val="32"/>
    </w:rPr>
  </w:style>
  <w:style w:type="character" w:styleId="Verwijzingopmerking">
    <w:name w:val="annotation reference"/>
    <w:semiHidden/>
    <w:rsid w:val="00EC29C7"/>
    <w:rPr>
      <w:sz w:val="16"/>
      <w:szCs w:val="16"/>
    </w:rPr>
  </w:style>
  <w:style w:type="paragraph" w:styleId="Tekstopmerking">
    <w:name w:val="annotation text"/>
    <w:basedOn w:val="Normaal"/>
    <w:semiHidden/>
    <w:rsid w:val="00EC29C7"/>
    <w:rPr>
      <w:sz w:val="20"/>
      <w:szCs w:val="20"/>
    </w:rPr>
  </w:style>
  <w:style w:type="paragraph" w:styleId="Onderwerpvanopmerking">
    <w:name w:val="annotation subject"/>
    <w:basedOn w:val="Tekstopmerking"/>
    <w:next w:val="Tekstopmerking"/>
    <w:semiHidden/>
    <w:rsid w:val="00EC29C7"/>
    <w:rPr>
      <w:b/>
      <w:bCs/>
    </w:rPr>
  </w:style>
  <w:style w:type="paragraph" w:styleId="Ballontekst">
    <w:name w:val="Balloon Text"/>
    <w:basedOn w:val="Normaal"/>
    <w:semiHidden/>
    <w:rsid w:val="00EC29C7"/>
    <w:rPr>
      <w:rFonts w:ascii="Tahoma" w:hAnsi="Tahoma" w:cs="Tahoma"/>
      <w:sz w:val="16"/>
      <w:szCs w:val="16"/>
    </w:rPr>
  </w:style>
  <w:style w:type="character" w:customStyle="1" w:styleId="apple-converted-space">
    <w:name w:val="apple-converted-space"/>
    <w:basedOn w:val="Standaardalinea-lettertype"/>
    <w:rsid w:val="00ED6565"/>
  </w:style>
  <w:style w:type="character" w:customStyle="1" w:styleId="apple-style-span">
    <w:name w:val="apple-style-span"/>
    <w:basedOn w:val="Standaardalinea-lettertype"/>
    <w:rsid w:val="00F64E21"/>
  </w:style>
  <w:style w:type="paragraph" w:customStyle="1" w:styleId="Praktijk">
    <w:name w:val="Praktijk"/>
    <w:basedOn w:val="Normaal"/>
    <w:qFormat/>
    <w:rsid w:val="004D2224"/>
    <w:rPr>
      <w:b/>
      <w:smallCaps/>
      <w:color w:val="D03B23"/>
      <w:spacing w:val="30"/>
      <w:sz w:val="32"/>
      <w:szCs w:val="26"/>
    </w:rPr>
  </w:style>
  <w:style w:type="paragraph" w:customStyle="1" w:styleId="product-description">
    <w:name w:val="product-description"/>
    <w:basedOn w:val="Normaal"/>
    <w:rsid w:val="00F64E21"/>
    <w:pPr>
      <w:spacing w:before="100" w:beforeAutospacing="1" w:after="100" w:afterAutospacing="1"/>
    </w:pPr>
    <w:rPr>
      <w:rFonts w:ascii="Times New Roman" w:eastAsia="SimSun" w:hAnsi="Times New Roman"/>
      <w:sz w:val="24"/>
      <w:szCs w:val="24"/>
      <w:lang w:eastAsia="zh-CN"/>
    </w:rPr>
  </w:style>
  <w:style w:type="character" w:customStyle="1" w:styleId="discount-label">
    <w:name w:val="discount-label"/>
    <w:basedOn w:val="Standaardalinea-lettertype"/>
    <w:rsid w:val="00F64E21"/>
  </w:style>
  <w:style w:type="character" w:customStyle="1" w:styleId="price-label">
    <w:name w:val="price-label"/>
    <w:basedOn w:val="Standaardalinea-lettertype"/>
    <w:rsid w:val="00F64E21"/>
  </w:style>
  <w:style w:type="character" w:styleId="Zwaar">
    <w:name w:val="Strong"/>
    <w:uiPriority w:val="22"/>
    <w:qFormat/>
    <w:rsid w:val="00F64E21"/>
    <w:rPr>
      <w:b/>
      <w:bCs/>
    </w:rPr>
  </w:style>
  <w:style w:type="character" w:styleId="GevolgdeHyperlink">
    <w:name w:val="FollowedHyperlink"/>
    <w:uiPriority w:val="99"/>
    <w:semiHidden/>
    <w:unhideWhenUsed/>
    <w:rsid w:val="00632288"/>
    <w:rPr>
      <w:color w:val="800080"/>
      <w:u w:val="single"/>
    </w:rPr>
  </w:style>
  <w:style w:type="paragraph" w:styleId="Lijstalinea">
    <w:name w:val="List Paragraph"/>
    <w:basedOn w:val="Normaal"/>
    <w:uiPriority w:val="34"/>
    <w:qFormat/>
    <w:rsid w:val="00560D1A"/>
    <w:pPr>
      <w:ind w:left="720"/>
      <w:contextualSpacing/>
    </w:pPr>
  </w:style>
  <w:style w:type="character" w:customStyle="1" w:styleId="label">
    <w:name w:val="label"/>
    <w:basedOn w:val="Standaardalinea-lettertype"/>
    <w:rsid w:val="00560D1A"/>
  </w:style>
  <w:style w:type="paragraph" w:customStyle="1" w:styleId="groenetekst">
    <w:name w:val="groene_tekst"/>
    <w:basedOn w:val="Normaal"/>
    <w:qFormat/>
    <w:rsid w:val="00481487"/>
    <w:rPr>
      <w:color w:val="008000"/>
    </w:rPr>
  </w:style>
  <w:style w:type="paragraph" w:customStyle="1" w:styleId="streepje">
    <w:name w:val="streepje"/>
    <w:basedOn w:val="Normaal"/>
    <w:qFormat/>
    <w:rsid w:val="00121EC2"/>
    <w:pPr>
      <w:pBdr>
        <w:bottom w:val="single" w:sz="8" w:space="1" w:color="008000"/>
      </w:pBdr>
      <w:spacing w:after="120"/>
    </w:pPr>
  </w:style>
  <w:style w:type="paragraph" w:customStyle="1" w:styleId="rekenverwijzing">
    <w:name w:val="rekenverwijzing"/>
    <w:basedOn w:val="Normaal"/>
    <w:qFormat/>
    <w:rsid w:val="008F4CD2"/>
    <w:rPr>
      <w:color w:val="008000"/>
    </w:rPr>
  </w:style>
  <w:style w:type="character" w:styleId="Intensievebenadrukking">
    <w:name w:val="Intense Emphasis"/>
    <w:basedOn w:val="Standaardalinea-lettertype"/>
    <w:uiPriority w:val="21"/>
    <w:qFormat/>
    <w:rsid w:val="00ED4CE3"/>
    <w:rPr>
      <w:b/>
      <w:bCs/>
      <w:i/>
      <w:iCs/>
      <w:color w:val="4F81BD" w:themeColor="accent1"/>
    </w:rPr>
  </w:style>
  <w:style w:type="character" w:customStyle="1" w:styleId="yield">
    <w:name w:val="yield"/>
    <w:basedOn w:val="Standaardalinea-lettertype"/>
    <w:rsid w:val="00ED4CE3"/>
  </w:style>
  <w:style w:type="paragraph" w:customStyle="1" w:styleId="ingredient">
    <w:name w:val="ingredient"/>
    <w:basedOn w:val="Normaal"/>
    <w:rsid w:val="00ED4CE3"/>
    <w:pPr>
      <w:spacing w:after="225"/>
    </w:pPr>
    <w:rPr>
      <w:rFonts w:ascii="Times New Roman" w:eastAsia="Times New Roman" w:hAnsi="Times New Roman"/>
      <w:sz w:val="24"/>
      <w:szCs w:val="24"/>
      <w:lang w:eastAsia="nl-NL"/>
    </w:rPr>
  </w:style>
  <w:style w:type="paragraph" w:customStyle="1" w:styleId="instructions">
    <w:name w:val="instructions"/>
    <w:basedOn w:val="Normaal"/>
    <w:rsid w:val="00ED4CE3"/>
    <w:pPr>
      <w:spacing w:after="225"/>
    </w:pPr>
    <w:rPr>
      <w:rFonts w:ascii="Times New Roman" w:eastAsia="Times New Roman" w:hAnsi="Times New Roman"/>
      <w:sz w:val="24"/>
      <w:szCs w:val="24"/>
      <w:lang w:eastAsia="nl-NL"/>
    </w:rPr>
  </w:style>
  <w:style w:type="character" w:customStyle="1" w:styleId="style241">
    <w:name w:val="style241"/>
    <w:basedOn w:val="Standaardalinea-lettertype"/>
    <w:rsid w:val="00ED4CE3"/>
    <w:rPr>
      <w:rFonts w:ascii="Arial" w:hAnsi="Arial" w:cs="Arial" w:hint="default"/>
      <w:sz w:val="18"/>
      <w:szCs w:val="18"/>
    </w:rPr>
  </w:style>
  <w:style w:type="character" w:customStyle="1" w:styleId="author">
    <w:name w:val="author"/>
    <w:basedOn w:val="Standaardalinea-lettertype"/>
    <w:rsid w:val="00ED4CE3"/>
  </w:style>
  <w:style w:type="character" w:customStyle="1" w:styleId="published">
    <w:name w:val="published"/>
    <w:basedOn w:val="Standaardalinea-lettertype"/>
    <w:rsid w:val="00ED4CE3"/>
  </w:style>
  <w:style w:type="character" w:customStyle="1" w:styleId="cacheaantalbekeken">
    <w:name w:val="cache_aantal_bekeken"/>
    <w:basedOn w:val="Standaardalinea-lettertype"/>
    <w:rsid w:val="00ED4CE3"/>
  </w:style>
  <w:style w:type="character" w:customStyle="1" w:styleId="duration">
    <w:name w:val="duration"/>
    <w:basedOn w:val="Standaardalinea-lettertype"/>
    <w:rsid w:val="00ED4CE3"/>
  </w:style>
  <w:style w:type="character" w:styleId="Tekstvantijdelijkeaanduiding">
    <w:name w:val="Placeholder Text"/>
    <w:basedOn w:val="Standaardalinea-lettertype"/>
    <w:uiPriority w:val="67"/>
    <w:rsid w:val="00DA4BAF"/>
    <w:rPr>
      <w:color w:val="808080"/>
    </w:rPr>
  </w:style>
  <w:style w:type="paragraph" w:styleId="Voetnoottekst">
    <w:name w:val="footnote text"/>
    <w:basedOn w:val="Normaal"/>
    <w:link w:val="VoetnoottekstTeken"/>
    <w:uiPriority w:val="99"/>
    <w:semiHidden/>
    <w:unhideWhenUsed/>
    <w:rsid w:val="007B670D"/>
    <w:rPr>
      <w:sz w:val="20"/>
      <w:szCs w:val="20"/>
    </w:rPr>
  </w:style>
  <w:style w:type="character" w:customStyle="1" w:styleId="VoetnoottekstTeken">
    <w:name w:val="Voetnoottekst Teken"/>
    <w:basedOn w:val="Standaardalinea-lettertype"/>
    <w:link w:val="Voetnoottekst"/>
    <w:uiPriority w:val="99"/>
    <w:semiHidden/>
    <w:rsid w:val="007B670D"/>
    <w:rPr>
      <w:lang w:eastAsia="en-US"/>
    </w:rPr>
  </w:style>
  <w:style w:type="character" w:styleId="Voetnootmarkering">
    <w:name w:val="footnote reference"/>
    <w:basedOn w:val="Standaardalinea-lettertype"/>
    <w:uiPriority w:val="99"/>
    <w:semiHidden/>
    <w:unhideWhenUsed/>
    <w:rsid w:val="007B670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6950242">
      <w:bodyDiv w:val="1"/>
      <w:marLeft w:val="0"/>
      <w:marRight w:val="0"/>
      <w:marTop w:val="0"/>
      <w:marBottom w:val="0"/>
      <w:divBdr>
        <w:top w:val="none" w:sz="0" w:space="0" w:color="auto"/>
        <w:left w:val="none" w:sz="0" w:space="0" w:color="auto"/>
        <w:bottom w:val="none" w:sz="0" w:space="0" w:color="auto"/>
        <w:right w:val="none" w:sz="0" w:space="0" w:color="auto"/>
      </w:divBdr>
      <w:divsChild>
        <w:div w:id="1018308348">
          <w:marLeft w:val="0"/>
          <w:marRight w:val="0"/>
          <w:marTop w:val="0"/>
          <w:marBottom w:val="0"/>
          <w:divBdr>
            <w:top w:val="none" w:sz="0" w:space="0" w:color="auto"/>
            <w:left w:val="none" w:sz="0" w:space="0" w:color="auto"/>
            <w:bottom w:val="none" w:sz="0" w:space="0" w:color="auto"/>
            <w:right w:val="none" w:sz="0" w:space="0" w:color="auto"/>
          </w:divBdr>
        </w:div>
      </w:divsChild>
    </w:div>
    <w:div w:id="517282275">
      <w:bodyDiv w:val="1"/>
      <w:marLeft w:val="0"/>
      <w:marRight w:val="0"/>
      <w:marTop w:val="0"/>
      <w:marBottom w:val="0"/>
      <w:divBdr>
        <w:top w:val="none" w:sz="0" w:space="0" w:color="auto"/>
        <w:left w:val="none" w:sz="0" w:space="0" w:color="auto"/>
        <w:bottom w:val="none" w:sz="0" w:space="0" w:color="auto"/>
        <w:right w:val="none" w:sz="0" w:space="0" w:color="auto"/>
      </w:divBdr>
    </w:div>
    <w:div w:id="651836500">
      <w:bodyDiv w:val="1"/>
      <w:marLeft w:val="0"/>
      <w:marRight w:val="0"/>
      <w:marTop w:val="0"/>
      <w:marBottom w:val="0"/>
      <w:divBdr>
        <w:top w:val="none" w:sz="0" w:space="0" w:color="auto"/>
        <w:left w:val="none" w:sz="0" w:space="0" w:color="auto"/>
        <w:bottom w:val="none" w:sz="0" w:space="0" w:color="auto"/>
        <w:right w:val="none" w:sz="0" w:space="0" w:color="auto"/>
      </w:divBdr>
      <w:divsChild>
        <w:div w:id="280457805">
          <w:marLeft w:val="0"/>
          <w:marRight w:val="210"/>
          <w:marTop w:val="150"/>
          <w:marBottom w:val="300"/>
          <w:divBdr>
            <w:top w:val="none" w:sz="0" w:space="0" w:color="auto"/>
            <w:left w:val="none" w:sz="0" w:space="0" w:color="auto"/>
            <w:bottom w:val="none" w:sz="0" w:space="0" w:color="auto"/>
            <w:right w:val="none" w:sz="0" w:space="0" w:color="auto"/>
          </w:divBdr>
          <w:divsChild>
            <w:div w:id="574239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208579">
      <w:bodyDiv w:val="1"/>
      <w:marLeft w:val="0"/>
      <w:marRight w:val="0"/>
      <w:marTop w:val="0"/>
      <w:marBottom w:val="0"/>
      <w:divBdr>
        <w:top w:val="none" w:sz="0" w:space="0" w:color="auto"/>
        <w:left w:val="none" w:sz="0" w:space="0" w:color="auto"/>
        <w:bottom w:val="none" w:sz="0" w:space="0" w:color="auto"/>
        <w:right w:val="none" w:sz="0" w:space="0" w:color="auto"/>
      </w:divBdr>
    </w:div>
    <w:div w:id="987442927">
      <w:bodyDiv w:val="1"/>
      <w:marLeft w:val="0"/>
      <w:marRight w:val="0"/>
      <w:marTop w:val="0"/>
      <w:marBottom w:val="0"/>
      <w:divBdr>
        <w:top w:val="none" w:sz="0" w:space="0" w:color="auto"/>
        <w:left w:val="none" w:sz="0" w:space="0" w:color="auto"/>
        <w:bottom w:val="none" w:sz="0" w:space="0" w:color="auto"/>
        <w:right w:val="none" w:sz="0" w:space="0" w:color="auto"/>
      </w:divBdr>
    </w:div>
    <w:div w:id="1123230910">
      <w:bodyDiv w:val="1"/>
      <w:marLeft w:val="0"/>
      <w:marRight w:val="0"/>
      <w:marTop w:val="0"/>
      <w:marBottom w:val="0"/>
      <w:divBdr>
        <w:top w:val="none" w:sz="0" w:space="0" w:color="auto"/>
        <w:left w:val="none" w:sz="0" w:space="0" w:color="auto"/>
        <w:bottom w:val="none" w:sz="0" w:space="0" w:color="auto"/>
        <w:right w:val="none" w:sz="0" w:space="0" w:color="auto"/>
      </w:divBdr>
    </w:div>
    <w:div w:id="1144086694">
      <w:bodyDiv w:val="1"/>
      <w:marLeft w:val="0"/>
      <w:marRight w:val="0"/>
      <w:marTop w:val="0"/>
      <w:marBottom w:val="0"/>
      <w:divBdr>
        <w:top w:val="none" w:sz="0" w:space="0" w:color="auto"/>
        <w:left w:val="none" w:sz="0" w:space="0" w:color="auto"/>
        <w:bottom w:val="none" w:sz="0" w:space="0" w:color="auto"/>
        <w:right w:val="none" w:sz="0" w:space="0" w:color="auto"/>
      </w:divBdr>
    </w:div>
    <w:div w:id="1252396961">
      <w:bodyDiv w:val="1"/>
      <w:marLeft w:val="0"/>
      <w:marRight w:val="0"/>
      <w:marTop w:val="0"/>
      <w:marBottom w:val="0"/>
      <w:divBdr>
        <w:top w:val="none" w:sz="0" w:space="0" w:color="auto"/>
        <w:left w:val="none" w:sz="0" w:space="0" w:color="auto"/>
        <w:bottom w:val="none" w:sz="0" w:space="0" w:color="auto"/>
        <w:right w:val="none" w:sz="0" w:space="0" w:color="auto"/>
      </w:divBdr>
      <w:divsChild>
        <w:div w:id="2043902109">
          <w:marLeft w:val="0"/>
          <w:marRight w:val="0"/>
          <w:marTop w:val="0"/>
          <w:marBottom w:val="0"/>
          <w:divBdr>
            <w:top w:val="none" w:sz="0" w:space="0" w:color="auto"/>
            <w:left w:val="none" w:sz="0" w:space="0" w:color="auto"/>
            <w:bottom w:val="none" w:sz="0" w:space="0" w:color="auto"/>
            <w:right w:val="none" w:sz="0" w:space="0" w:color="auto"/>
          </w:divBdr>
        </w:div>
      </w:divsChild>
    </w:div>
    <w:div w:id="1270046794">
      <w:bodyDiv w:val="1"/>
      <w:marLeft w:val="0"/>
      <w:marRight w:val="0"/>
      <w:marTop w:val="0"/>
      <w:marBottom w:val="0"/>
      <w:divBdr>
        <w:top w:val="none" w:sz="0" w:space="0" w:color="auto"/>
        <w:left w:val="none" w:sz="0" w:space="0" w:color="auto"/>
        <w:bottom w:val="none" w:sz="0" w:space="0" w:color="auto"/>
        <w:right w:val="none" w:sz="0" w:space="0" w:color="auto"/>
      </w:divBdr>
      <w:divsChild>
        <w:div w:id="376122026">
          <w:marLeft w:val="0"/>
          <w:marRight w:val="0"/>
          <w:marTop w:val="0"/>
          <w:marBottom w:val="0"/>
          <w:divBdr>
            <w:top w:val="none" w:sz="0" w:space="0" w:color="auto"/>
            <w:left w:val="none" w:sz="0" w:space="0" w:color="auto"/>
            <w:bottom w:val="none" w:sz="0" w:space="0" w:color="auto"/>
            <w:right w:val="none" w:sz="0" w:space="0" w:color="auto"/>
          </w:divBdr>
          <w:divsChild>
            <w:div w:id="146364686">
              <w:marLeft w:val="0"/>
              <w:marRight w:val="0"/>
              <w:marTop w:val="0"/>
              <w:marBottom w:val="0"/>
              <w:divBdr>
                <w:top w:val="none" w:sz="0" w:space="0" w:color="auto"/>
                <w:left w:val="none" w:sz="0" w:space="0" w:color="auto"/>
                <w:bottom w:val="none" w:sz="0" w:space="0" w:color="auto"/>
                <w:right w:val="none" w:sz="0" w:space="0" w:color="auto"/>
              </w:divBdr>
            </w:div>
            <w:div w:id="1091393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516154">
      <w:bodyDiv w:val="1"/>
      <w:marLeft w:val="0"/>
      <w:marRight w:val="0"/>
      <w:marTop w:val="0"/>
      <w:marBottom w:val="0"/>
      <w:divBdr>
        <w:top w:val="none" w:sz="0" w:space="0" w:color="auto"/>
        <w:left w:val="none" w:sz="0" w:space="0" w:color="auto"/>
        <w:bottom w:val="none" w:sz="0" w:space="0" w:color="auto"/>
        <w:right w:val="none" w:sz="0" w:space="0" w:color="auto"/>
      </w:divBdr>
      <w:divsChild>
        <w:div w:id="732431305">
          <w:marLeft w:val="0"/>
          <w:marRight w:val="210"/>
          <w:marTop w:val="150"/>
          <w:marBottom w:val="300"/>
          <w:divBdr>
            <w:top w:val="none" w:sz="0" w:space="0" w:color="auto"/>
            <w:left w:val="none" w:sz="0" w:space="0" w:color="auto"/>
            <w:bottom w:val="none" w:sz="0" w:space="0" w:color="auto"/>
            <w:right w:val="none" w:sz="0" w:space="0" w:color="auto"/>
          </w:divBdr>
          <w:divsChild>
            <w:div w:id="1152065458">
              <w:marLeft w:val="0"/>
              <w:marRight w:val="0"/>
              <w:marTop w:val="0"/>
              <w:marBottom w:val="225"/>
              <w:divBdr>
                <w:top w:val="none" w:sz="0" w:space="0" w:color="auto"/>
                <w:left w:val="none" w:sz="0" w:space="0" w:color="auto"/>
                <w:bottom w:val="none" w:sz="0" w:space="0" w:color="auto"/>
                <w:right w:val="none" w:sz="0" w:space="0" w:color="auto"/>
              </w:divBdr>
            </w:div>
            <w:div w:id="846943001">
              <w:marLeft w:val="0"/>
              <w:marRight w:val="225"/>
              <w:marTop w:val="0"/>
              <w:marBottom w:val="225"/>
              <w:divBdr>
                <w:top w:val="none" w:sz="0" w:space="0" w:color="auto"/>
                <w:left w:val="none" w:sz="0" w:space="0" w:color="auto"/>
                <w:bottom w:val="none" w:sz="0" w:space="0" w:color="auto"/>
                <w:right w:val="none" w:sz="0" w:space="0" w:color="auto"/>
              </w:divBdr>
            </w:div>
            <w:div w:id="242492995">
              <w:marLeft w:val="0"/>
              <w:marRight w:val="225"/>
              <w:marTop w:val="0"/>
              <w:marBottom w:val="225"/>
              <w:divBdr>
                <w:top w:val="none" w:sz="0" w:space="0" w:color="auto"/>
                <w:left w:val="none" w:sz="0" w:space="0" w:color="auto"/>
                <w:bottom w:val="none" w:sz="0" w:space="0" w:color="auto"/>
                <w:right w:val="none" w:sz="0" w:space="0" w:color="auto"/>
              </w:divBdr>
            </w:div>
            <w:div w:id="2087679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007381">
      <w:bodyDiv w:val="1"/>
      <w:marLeft w:val="0"/>
      <w:marRight w:val="0"/>
      <w:marTop w:val="0"/>
      <w:marBottom w:val="0"/>
      <w:divBdr>
        <w:top w:val="none" w:sz="0" w:space="0" w:color="auto"/>
        <w:left w:val="none" w:sz="0" w:space="0" w:color="auto"/>
        <w:bottom w:val="none" w:sz="0" w:space="0" w:color="auto"/>
        <w:right w:val="none" w:sz="0" w:space="0" w:color="auto"/>
      </w:divBdr>
    </w:div>
    <w:div w:id="1307779335">
      <w:bodyDiv w:val="1"/>
      <w:marLeft w:val="0"/>
      <w:marRight w:val="0"/>
      <w:marTop w:val="0"/>
      <w:marBottom w:val="0"/>
      <w:divBdr>
        <w:top w:val="none" w:sz="0" w:space="0" w:color="auto"/>
        <w:left w:val="none" w:sz="0" w:space="0" w:color="auto"/>
        <w:bottom w:val="none" w:sz="0" w:space="0" w:color="auto"/>
        <w:right w:val="none" w:sz="0" w:space="0" w:color="auto"/>
      </w:divBdr>
      <w:divsChild>
        <w:div w:id="293339762">
          <w:marLeft w:val="0"/>
          <w:marRight w:val="0"/>
          <w:marTop w:val="0"/>
          <w:marBottom w:val="0"/>
          <w:divBdr>
            <w:top w:val="none" w:sz="0" w:space="0" w:color="auto"/>
            <w:left w:val="none" w:sz="0" w:space="0" w:color="auto"/>
            <w:bottom w:val="none" w:sz="0" w:space="0" w:color="auto"/>
            <w:right w:val="none" w:sz="0" w:space="0" w:color="auto"/>
          </w:divBdr>
        </w:div>
      </w:divsChild>
    </w:div>
    <w:div w:id="1406368764">
      <w:bodyDiv w:val="1"/>
      <w:marLeft w:val="0"/>
      <w:marRight w:val="0"/>
      <w:marTop w:val="0"/>
      <w:marBottom w:val="0"/>
      <w:divBdr>
        <w:top w:val="none" w:sz="0" w:space="0" w:color="auto"/>
        <w:left w:val="none" w:sz="0" w:space="0" w:color="auto"/>
        <w:bottom w:val="none" w:sz="0" w:space="0" w:color="auto"/>
        <w:right w:val="none" w:sz="0" w:space="0" w:color="auto"/>
      </w:divBdr>
    </w:div>
    <w:div w:id="1577132840">
      <w:bodyDiv w:val="1"/>
      <w:marLeft w:val="0"/>
      <w:marRight w:val="0"/>
      <w:marTop w:val="0"/>
      <w:marBottom w:val="0"/>
      <w:divBdr>
        <w:top w:val="none" w:sz="0" w:space="0" w:color="auto"/>
        <w:left w:val="none" w:sz="0" w:space="0" w:color="auto"/>
        <w:bottom w:val="none" w:sz="0" w:space="0" w:color="auto"/>
        <w:right w:val="none" w:sz="0" w:space="0" w:color="auto"/>
      </w:divBdr>
    </w:div>
    <w:div w:id="1676149618">
      <w:bodyDiv w:val="1"/>
      <w:marLeft w:val="0"/>
      <w:marRight w:val="0"/>
      <w:marTop w:val="0"/>
      <w:marBottom w:val="0"/>
      <w:divBdr>
        <w:top w:val="none" w:sz="0" w:space="0" w:color="auto"/>
        <w:left w:val="none" w:sz="0" w:space="0" w:color="auto"/>
        <w:bottom w:val="none" w:sz="0" w:space="0" w:color="auto"/>
        <w:right w:val="none" w:sz="0" w:space="0" w:color="auto"/>
      </w:divBdr>
    </w:div>
    <w:div w:id="1844202316">
      <w:bodyDiv w:val="1"/>
      <w:marLeft w:val="0"/>
      <w:marRight w:val="0"/>
      <w:marTop w:val="0"/>
      <w:marBottom w:val="0"/>
      <w:divBdr>
        <w:top w:val="none" w:sz="0" w:space="0" w:color="auto"/>
        <w:left w:val="none" w:sz="0" w:space="0" w:color="auto"/>
        <w:bottom w:val="none" w:sz="0" w:space="0" w:color="auto"/>
        <w:right w:val="none" w:sz="0" w:space="0" w:color="auto"/>
      </w:divBdr>
    </w:div>
    <w:div w:id="2030256458">
      <w:bodyDiv w:val="1"/>
      <w:marLeft w:val="0"/>
      <w:marRight w:val="0"/>
      <w:marTop w:val="0"/>
      <w:marBottom w:val="0"/>
      <w:divBdr>
        <w:top w:val="none" w:sz="0" w:space="0" w:color="auto"/>
        <w:left w:val="none" w:sz="0" w:space="0" w:color="auto"/>
        <w:bottom w:val="none" w:sz="0" w:space="0" w:color="auto"/>
        <w:right w:val="none" w:sz="0" w:space="0" w:color="auto"/>
      </w:divBdr>
      <w:divsChild>
        <w:div w:id="1466704685">
          <w:marLeft w:val="0"/>
          <w:marRight w:val="210"/>
          <w:marTop w:val="150"/>
          <w:marBottom w:val="300"/>
          <w:divBdr>
            <w:top w:val="none" w:sz="0" w:space="0" w:color="auto"/>
            <w:left w:val="none" w:sz="0" w:space="0" w:color="auto"/>
            <w:bottom w:val="none" w:sz="0" w:space="0" w:color="auto"/>
            <w:right w:val="none" w:sz="0" w:space="0" w:color="auto"/>
          </w:divBdr>
          <w:divsChild>
            <w:div w:id="149927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image" Target="media/image60.png"/><Relationship Id="rId21" Type="http://schemas.openxmlformats.org/officeDocument/2006/relationships/image" Target="media/image7.jpeg"/><Relationship Id="rId22" Type="http://schemas.openxmlformats.org/officeDocument/2006/relationships/image" Target="media/image80.png"/><Relationship Id="rId23" Type="http://schemas.openxmlformats.org/officeDocument/2006/relationships/image" Target="media/image11.png"/><Relationship Id="rId24" Type="http://schemas.openxmlformats.org/officeDocument/2006/relationships/image" Target="media/image12.jpeg"/><Relationship Id="rId25" Type="http://schemas.openxmlformats.org/officeDocument/2006/relationships/image" Target="media/image13.png"/><Relationship Id="rId26" Type="http://schemas.openxmlformats.org/officeDocument/2006/relationships/image" Target="media/image14.wmf"/><Relationship Id="rId27" Type="http://schemas.openxmlformats.org/officeDocument/2006/relationships/oleObject" Target="embeddings/oleObject1.bin"/><Relationship Id="rId28" Type="http://schemas.openxmlformats.org/officeDocument/2006/relationships/image" Target="media/image15.png"/><Relationship Id="rId29" Type="http://schemas.openxmlformats.org/officeDocument/2006/relationships/image" Target="media/image16.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6.gif"/><Relationship Id="rId31" Type="http://schemas.openxmlformats.org/officeDocument/2006/relationships/image" Target="media/image17.png"/><Relationship Id="rId32" Type="http://schemas.openxmlformats.org/officeDocument/2006/relationships/image" Target="media/image18.png"/><Relationship Id="rId9" Type="http://schemas.openxmlformats.org/officeDocument/2006/relationships/image" Target="media/image1.jpe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9.png"/><Relationship Id="rId34" Type="http://schemas.openxmlformats.org/officeDocument/2006/relationships/image" Target="media/image20.png"/><Relationship Id="rId35" Type="http://schemas.openxmlformats.org/officeDocument/2006/relationships/image" Target="media/image21.png"/><Relationship Id="rId36" Type="http://schemas.openxmlformats.org/officeDocument/2006/relationships/image" Target="media/image22.jpeg"/><Relationship Id="rId10" Type="http://schemas.openxmlformats.org/officeDocument/2006/relationships/image" Target="media/image2.emf"/><Relationship Id="rId11" Type="http://schemas.openxmlformats.org/officeDocument/2006/relationships/image" Target="media/image3.jpeg"/><Relationship Id="rId12" Type="http://schemas.openxmlformats.org/officeDocument/2006/relationships/image" Target="media/image4.jpeg"/><Relationship Id="rId13" Type="http://schemas.openxmlformats.org/officeDocument/2006/relationships/image" Target="media/image5.jpeg"/><Relationship Id="rId14" Type="http://schemas.openxmlformats.org/officeDocument/2006/relationships/image" Target="media/image6.jpe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jpeg"/><Relationship Id="rId18" Type="http://schemas.openxmlformats.org/officeDocument/2006/relationships/image" Target="media/image10.png"/><Relationship Id="rId19" Type="http://schemas.openxmlformats.org/officeDocument/2006/relationships/image" Target="media/image5.png"/><Relationship Id="rId37" Type="http://schemas.openxmlformats.org/officeDocument/2006/relationships/image" Target="media/image23.png"/><Relationship Id="rId38" Type="http://schemas.openxmlformats.org/officeDocument/2006/relationships/image" Target="media/image24.png"/><Relationship Id="rId39" Type="http://schemas.openxmlformats.org/officeDocument/2006/relationships/image" Target="media/image25.png"/><Relationship Id="rId40" Type="http://schemas.openxmlformats.org/officeDocument/2006/relationships/image" Target="media/image26.png"/><Relationship Id="rId41" Type="http://schemas.openxmlformats.org/officeDocument/2006/relationships/image" Target="media/image27.png"/><Relationship Id="rId42" Type="http://schemas.openxmlformats.org/officeDocument/2006/relationships/image" Target="media/image28.png"/><Relationship Id="rId43" Type="http://schemas.openxmlformats.org/officeDocument/2006/relationships/header" Target="header1.xml"/><Relationship Id="rId44" Type="http://schemas.openxmlformats.org/officeDocument/2006/relationships/footer" Target="footer1.xml"/><Relationship Id="rId4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134609-7E8F-6544-9B1D-2F26DC30D8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4017</Words>
  <Characters>22094</Characters>
  <Application>Microsoft Macintosh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Water</vt:lpstr>
    </vt:vector>
  </TitlesOfParts>
  <Company>NVvW / Freudenthal Instituut</Company>
  <LinksUpToDate>false</LinksUpToDate>
  <CharactersWithSpaces>26059</CharactersWithSpaces>
  <SharedDoc>false</SharedDoc>
  <HyperlinkBase/>
  <HLinks>
    <vt:vector size="6" baseType="variant">
      <vt:variant>
        <vt:i4>4915240</vt:i4>
      </vt:variant>
      <vt:variant>
        <vt:i4>99</vt:i4>
      </vt:variant>
      <vt:variant>
        <vt:i4>0</vt:i4>
      </vt:variant>
      <vt:variant>
        <vt:i4>5</vt:i4>
      </vt:variant>
      <vt:variant>
        <vt:lpwstr>http://www.fi.uu.nl/toepassingen/00410/toepassing_algemeen.x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dc:title>
  <dc:creator>V. Jonker</dc:creator>
  <cp:keywords>rekenen vmbo</cp:keywords>
  <cp:lastModifiedBy>Vincent Jonker</cp:lastModifiedBy>
  <cp:revision>6</cp:revision>
  <cp:lastPrinted>2014-08-18T10:48:00Z</cp:lastPrinted>
  <dcterms:created xsi:type="dcterms:W3CDTF">2014-08-18T09:17:00Z</dcterms:created>
  <dcterms:modified xsi:type="dcterms:W3CDTF">2015-01-21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